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drawings/drawing1.xml" ContentType="application/vnd.openxmlformats-officedocument.drawingml.chartshape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8.xml" ContentType="application/vnd.openxmlformats-officedocument.presentationml.slide+xml"/>
  <Override PartName="/ppt/charts/chart2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  <p:sldMasterId id="2147483660" r:id="rId2"/>
  </p:sldMasterIdLst>
  <p:notesMasterIdLst>
    <p:notesMasterId r:id="rId50"/>
  </p:notesMasterIdLst>
  <p:sldIdLst>
    <p:sldId id="562" r:id="rId3"/>
    <p:sldId id="517" r:id="rId4"/>
    <p:sldId id="284" r:id="rId5"/>
    <p:sldId id="519" r:id="rId6"/>
    <p:sldId id="520" r:id="rId7"/>
    <p:sldId id="527" r:id="rId8"/>
    <p:sldId id="521" r:id="rId9"/>
    <p:sldId id="523" r:id="rId10"/>
    <p:sldId id="524" r:id="rId11"/>
    <p:sldId id="525" r:id="rId12"/>
    <p:sldId id="555" r:id="rId13"/>
    <p:sldId id="542" r:id="rId14"/>
    <p:sldId id="532" r:id="rId15"/>
    <p:sldId id="560" r:id="rId16"/>
    <p:sldId id="549" r:id="rId17"/>
    <p:sldId id="550" r:id="rId18"/>
    <p:sldId id="553" r:id="rId19"/>
    <p:sldId id="440" r:id="rId20"/>
    <p:sldId id="554" r:id="rId21"/>
    <p:sldId id="580" r:id="rId22"/>
    <p:sldId id="578" r:id="rId23"/>
    <p:sldId id="581" r:id="rId24"/>
    <p:sldId id="558" r:id="rId25"/>
    <p:sldId id="579" r:id="rId26"/>
    <p:sldId id="570" r:id="rId27"/>
    <p:sldId id="571" r:id="rId28"/>
    <p:sldId id="587" r:id="rId29"/>
    <p:sldId id="573" r:id="rId30"/>
    <p:sldId id="574" r:id="rId31"/>
    <p:sldId id="582" r:id="rId32"/>
    <p:sldId id="583" r:id="rId33"/>
    <p:sldId id="575" r:id="rId34"/>
    <p:sldId id="569" r:id="rId35"/>
    <p:sldId id="503" r:id="rId36"/>
    <p:sldId id="539" r:id="rId37"/>
    <p:sldId id="528" r:id="rId38"/>
    <p:sldId id="290" r:id="rId39"/>
    <p:sldId id="572" r:id="rId40"/>
    <p:sldId id="404" r:id="rId41"/>
    <p:sldId id="556" r:id="rId42"/>
    <p:sldId id="559" r:id="rId43"/>
    <p:sldId id="561" r:id="rId44"/>
    <p:sldId id="564" r:id="rId45"/>
    <p:sldId id="566" r:id="rId46"/>
    <p:sldId id="584" r:id="rId47"/>
    <p:sldId id="585" r:id="rId48"/>
    <p:sldId id="586" r:id="rId4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12" autoAdjust="0"/>
    <p:restoredTop sz="94660"/>
  </p:normalViewPr>
  <p:slideViewPr>
    <p:cSldViewPr>
      <p:cViewPr varScale="1">
        <p:scale>
          <a:sx n="65" d="100"/>
          <a:sy n="65" d="100"/>
        </p:scale>
        <p:origin x="-1482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E:\working\&#24037;&#20316;\WFCTA\WFCTA&#23450;&#22411;&#24037;&#20316;\&#20809;&#23398;&#31995;&#32479;\&#28388;&#27874;&#29255;\&#26085;&#20869;&#29926;\Cut-filter%20finestra.xlsx" TargetMode="Externa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E:\working\&#24037;&#20316;\WFCTA\WFCTA&#23450;&#22411;&#24037;&#20316;\&#20809;&#23398;&#31995;&#32479;\&#28388;&#27874;&#29255;\&#26085;&#20869;&#29926;\AR%20Filtro%20Finestra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hart>
    <c:plotArea>
      <c:layout/>
      <c:scatterChart>
        <c:scatterStyle val="smoothMarker"/>
        <c:ser>
          <c:idx val="0"/>
          <c:order val="0"/>
          <c:tx>
            <c:strRef>
              <c:f>pmirrorg0!$B$1:$B$3</c:f>
              <c:strCache>
                <c:ptCount val="1"/>
                <c:pt idx="0">
                  <c:v>Borofloat 3mm T (%)AOI 0o</c:v>
                </c:pt>
              </c:strCache>
            </c:strRef>
          </c:tx>
          <c:marker>
            <c:symbol val="none"/>
          </c:marker>
          <c:xVal>
            <c:numRef>
              <c:f>pmirrorg0!$A$4:$A$954</c:f>
              <c:numCache>
                <c:formatCode>General</c:formatCode>
                <c:ptCount val="951"/>
                <c:pt idx="0">
                  <c:v>300</c:v>
                </c:pt>
                <c:pt idx="1">
                  <c:v>301</c:v>
                </c:pt>
                <c:pt idx="2">
                  <c:v>302</c:v>
                </c:pt>
                <c:pt idx="3">
                  <c:v>303</c:v>
                </c:pt>
                <c:pt idx="4">
                  <c:v>304</c:v>
                </c:pt>
                <c:pt idx="5">
                  <c:v>305</c:v>
                </c:pt>
                <c:pt idx="6">
                  <c:v>306</c:v>
                </c:pt>
                <c:pt idx="7">
                  <c:v>307</c:v>
                </c:pt>
                <c:pt idx="8">
                  <c:v>308</c:v>
                </c:pt>
                <c:pt idx="9">
                  <c:v>309</c:v>
                </c:pt>
                <c:pt idx="10">
                  <c:v>310</c:v>
                </c:pt>
                <c:pt idx="11">
                  <c:v>311</c:v>
                </c:pt>
                <c:pt idx="12">
                  <c:v>312</c:v>
                </c:pt>
                <c:pt idx="13">
                  <c:v>313</c:v>
                </c:pt>
                <c:pt idx="14">
                  <c:v>314</c:v>
                </c:pt>
                <c:pt idx="15">
                  <c:v>315</c:v>
                </c:pt>
                <c:pt idx="16">
                  <c:v>316</c:v>
                </c:pt>
                <c:pt idx="17">
                  <c:v>317</c:v>
                </c:pt>
                <c:pt idx="18">
                  <c:v>318</c:v>
                </c:pt>
                <c:pt idx="19">
                  <c:v>319</c:v>
                </c:pt>
                <c:pt idx="20">
                  <c:v>320</c:v>
                </c:pt>
                <c:pt idx="21">
                  <c:v>321</c:v>
                </c:pt>
                <c:pt idx="22">
                  <c:v>322</c:v>
                </c:pt>
                <c:pt idx="23">
                  <c:v>323</c:v>
                </c:pt>
                <c:pt idx="24">
                  <c:v>324</c:v>
                </c:pt>
                <c:pt idx="25">
                  <c:v>325</c:v>
                </c:pt>
                <c:pt idx="26">
                  <c:v>326</c:v>
                </c:pt>
                <c:pt idx="27">
                  <c:v>327</c:v>
                </c:pt>
                <c:pt idx="28">
                  <c:v>328</c:v>
                </c:pt>
                <c:pt idx="29">
                  <c:v>329</c:v>
                </c:pt>
                <c:pt idx="30">
                  <c:v>330</c:v>
                </c:pt>
                <c:pt idx="31">
                  <c:v>331</c:v>
                </c:pt>
                <c:pt idx="32">
                  <c:v>332</c:v>
                </c:pt>
                <c:pt idx="33">
                  <c:v>333</c:v>
                </c:pt>
                <c:pt idx="34">
                  <c:v>334</c:v>
                </c:pt>
                <c:pt idx="35">
                  <c:v>335</c:v>
                </c:pt>
                <c:pt idx="36">
                  <c:v>336</c:v>
                </c:pt>
                <c:pt idx="37">
                  <c:v>337</c:v>
                </c:pt>
                <c:pt idx="38">
                  <c:v>338</c:v>
                </c:pt>
                <c:pt idx="39">
                  <c:v>339</c:v>
                </c:pt>
                <c:pt idx="40">
                  <c:v>340</c:v>
                </c:pt>
                <c:pt idx="41">
                  <c:v>341</c:v>
                </c:pt>
                <c:pt idx="42">
                  <c:v>342</c:v>
                </c:pt>
                <c:pt idx="43">
                  <c:v>343</c:v>
                </c:pt>
                <c:pt idx="44">
                  <c:v>344</c:v>
                </c:pt>
                <c:pt idx="45">
                  <c:v>345</c:v>
                </c:pt>
                <c:pt idx="46">
                  <c:v>346</c:v>
                </c:pt>
                <c:pt idx="47">
                  <c:v>347</c:v>
                </c:pt>
                <c:pt idx="48">
                  <c:v>348</c:v>
                </c:pt>
                <c:pt idx="49">
                  <c:v>349</c:v>
                </c:pt>
                <c:pt idx="50">
                  <c:v>350</c:v>
                </c:pt>
                <c:pt idx="51">
                  <c:v>351</c:v>
                </c:pt>
                <c:pt idx="52">
                  <c:v>352</c:v>
                </c:pt>
                <c:pt idx="53">
                  <c:v>353</c:v>
                </c:pt>
                <c:pt idx="54">
                  <c:v>354</c:v>
                </c:pt>
                <c:pt idx="55">
                  <c:v>355</c:v>
                </c:pt>
                <c:pt idx="56">
                  <c:v>356</c:v>
                </c:pt>
                <c:pt idx="57">
                  <c:v>357</c:v>
                </c:pt>
                <c:pt idx="58">
                  <c:v>358</c:v>
                </c:pt>
                <c:pt idx="59">
                  <c:v>359</c:v>
                </c:pt>
                <c:pt idx="60">
                  <c:v>360</c:v>
                </c:pt>
                <c:pt idx="61">
                  <c:v>361</c:v>
                </c:pt>
                <c:pt idx="62">
                  <c:v>362</c:v>
                </c:pt>
                <c:pt idx="63">
                  <c:v>363</c:v>
                </c:pt>
                <c:pt idx="64">
                  <c:v>364</c:v>
                </c:pt>
                <c:pt idx="65">
                  <c:v>365</c:v>
                </c:pt>
                <c:pt idx="66">
                  <c:v>366</c:v>
                </c:pt>
                <c:pt idx="67">
                  <c:v>367</c:v>
                </c:pt>
                <c:pt idx="68">
                  <c:v>368</c:v>
                </c:pt>
                <c:pt idx="69">
                  <c:v>369</c:v>
                </c:pt>
                <c:pt idx="70">
                  <c:v>370</c:v>
                </c:pt>
                <c:pt idx="71">
                  <c:v>371</c:v>
                </c:pt>
                <c:pt idx="72">
                  <c:v>372</c:v>
                </c:pt>
                <c:pt idx="73">
                  <c:v>373</c:v>
                </c:pt>
                <c:pt idx="74">
                  <c:v>374</c:v>
                </c:pt>
                <c:pt idx="75">
                  <c:v>375</c:v>
                </c:pt>
                <c:pt idx="76">
                  <c:v>376</c:v>
                </c:pt>
                <c:pt idx="77">
                  <c:v>377</c:v>
                </c:pt>
                <c:pt idx="78">
                  <c:v>378</c:v>
                </c:pt>
                <c:pt idx="79">
                  <c:v>379</c:v>
                </c:pt>
                <c:pt idx="80">
                  <c:v>380</c:v>
                </c:pt>
                <c:pt idx="81">
                  <c:v>381</c:v>
                </c:pt>
                <c:pt idx="82">
                  <c:v>382</c:v>
                </c:pt>
                <c:pt idx="83">
                  <c:v>383</c:v>
                </c:pt>
                <c:pt idx="84">
                  <c:v>384</c:v>
                </c:pt>
                <c:pt idx="85">
                  <c:v>385</c:v>
                </c:pt>
                <c:pt idx="86">
                  <c:v>386</c:v>
                </c:pt>
                <c:pt idx="87">
                  <c:v>387</c:v>
                </c:pt>
                <c:pt idx="88">
                  <c:v>388</c:v>
                </c:pt>
                <c:pt idx="89">
                  <c:v>389</c:v>
                </c:pt>
                <c:pt idx="90">
                  <c:v>390</c:v>
                </c:pt>
                <c:pt idx="91">
                  <c:v>391</c:v>
                </c:pt>
                <c:pt idx="92">
                  <c:v>392</c:v>
                </c:pt>
                <c:pt idx="93">
                  <c:v>393</c:v>
                </c:pt>
                <c:pt idx="94">
                  <c:v>394</c:v>
                </c:pt>
                <c:pt idx="95">
                  <c:v>395</c:v>
                </c:pt>
                <c:pt idx="96">
                  <c:v>396</c:v>
                </c:pt>
                <c:pt idx="97">
                  <c:v>397</c:v>
                </c:pt>
                <c:pt idx="98">
                  <c:v>398</c:v>
                </c:pt>
                <c:pt idx="99">
                  <c:v>399</c:v>
                </c:pt>
                <c:pt idx="100">
                  <c:v>400</c:v>
                </c:pt>
                <c:pt idx="101">
                  <c:v>401</c:v>
                </c:pt>
                <c:pt idx="102">
                  <c:v>402</c:v>
                </c:pt>
                <c:pt idx="103">
                  <c:v>403</c:v>
                </c:pt>
                <c:pt idx="104">
                  <c:v>404</c:v>
                </c:pt>
                <c:pt idx="105">
                  <c:v>405</c:v>
                </c:pt>
                <c:pt idx="106">
                  <c:v>406</c:v>
                </c:pt>
                <c:pt idx="107">
                  <c:v>407</c:v>
                </c:pt>
                <c:pt idx="108">
                  <c:v>408</c:v>
                </c:pt>
                <c:pt idx="109">
                  <c:v>409</c:v>
                </c:pt>
                <c:pt idx="110">
                  <c:v>410</c:v>
                </c:pt>
                <c:pt idx="111">
                  <c:v>411</c:v>
                </c:pt>
                <c:pt idx="112">
                  <c:v>412</c:v>
                </c:pt>
                <c:pt idx="113">
                  <c:v>413</c:v>
                </c:pt>
                <c:pt idx="114">
                  <c:v>414</c:v>
                </c:pt>
                <c:pt idx="115">
                  <c:v>415</c:v>
                </c:pt>
                <c:pt idx="116">
                  <c:v>416</c:v>
                </c:pt>
                <c:pt idx="117">
                  <c:v>417</c:v>
                </c:pt>
                <c:pt idx="118">
                  <c:v>418</c:v>
                </c:pt>
                <c:pt idx="119">
                  <c:v>419</c:v>
                </c:pt>
                <c:pt idx="120">
                  <c:v>420</c:v>
                </c:pt>
                <c:pt idx="121">
                  <c:v>421</c:v>
                </c:pt>
                <c:pt idx="122">
                  <c:v>422</c:v>
                </c:pt>
                <c:pt idx="123">
                  <c:v>423</c:v>
                </c:pt>
                <c:pt idx="124">
                  <c:v>424</c:v>
                </c:pt>
                <c:pt idx="125">
                  <c:v>425</c:v>
                </c:pt>
                <c:pt idx="126">
                  <c:v>426</c:v>
                </c:pt>
                <c:pt idx="127">
                  <c:v>427</c:v>
                </c:pt>
                <c:pt idx="128">
                  <c:v>428</c:v>
                </c:pt>
                <c:pt idx="129">
                  <c:v>429</c:v>
                </c:pt>
                <c:pt idx="130">
                  <c:v>430</c:v>
                </c:pt>
                <c:pt idx="131">
                  <c:v>431</c:v>
                </c:pt>
                <c:pt idx="132">
                  <c:v>432</c:v>
                </c:pt>
                <c:pt idx="133">
                  <c:v>433</c:v>
                </c:pt>
                <c:pt idx="134">
                  <c:v>434</c:v>
                </c:pt>
                <c:pt idx="135">
                  <c:v>435</c:v>
                </c:pt>
                <c:pt idx="136">
                  <c:v>436</c:v>
                </c:pt>
                <c:pt idx="137">
                  <c:v>437</c:v>
                </c:pt>
                <c:pt idx="138">
                  <c:v>438</c:v>
                </c:pt>
                <c:pt idx="139">
                  <c:v>439</c:v>
                </c:pt>
                <c:pt idx="140">
                  <c:v>440</c:v>
                </c:pt>
                <c:pt idx="141">
                  <c:v>441</c:v>
                </c:pt>
                <c:pt idx="142">
                  <c:v>442</c:v>
                </c:pt>
                <c:pt idx="143">
                  <c:v>443</c:v>
                </c:pt>
                <c:pt idx="144">
                  <c:v>444</c:v>
                </c:pt>
                <c:pt idx="145">
                  <c:v>445</c:v>
                </c:pt>
                <c:pt idx="146">
                  <c:v>446</c:v>
                </c:pt>
                <c:pt idx="147">
                  <c:v>447</c:v>
                </c:pt>
                <c:pt idx="148">
                  <c:v>448</c:v>
                </c:pt>
                <c:pt idx="149">
                  <c:v>449</c:v>
                </c:pt>
                <c:pt idx="150">
                  <c:v>450</c:v>
                </c:pt>
                <c:pt idx="151">
                  <c:v>451</c:v>
                </c:pt>
                <c:pt idx="152">
                  <c:v>452</c:v>
                </c:pt>
                <c:pt idx="153">
                  <c:v>453</c:v>
                </c:pt>
                <c:pt idx="154">
                  <c:v>454</c:v>
                </c:pt>
                <c:pt idx="155">
                  <c:v>455</c:v>
                </c:pt>
                <c:pt idx="156">
                  <c:v>456</c:v>
                </c:pt>
                <c:pt idx="157">
                  <c:v>457</c:v>
                </c:pt>
                <c:pt idx="158">
                  <c:v>458</c:v>
                </c:pt>
                <c:pt idx="159">
                  <c:v>459</c:v>
                </c:pt>
                <c:pt idx="160">
                  <c:v>460</c:v>
                </c:pt>
                <c:pt idx="161">
                  <c:v>461</c:v>
                </c:pt>
                <c:pt idx="162">
                  <c:v>462</c:v>
                </c:pt>
                <c:pt idx="163">
                  <c:v>463</c:v>
                </c:pt>
                <c:pt idx="164">
                  <c:v>464</c:v>
                </c:pt>
                <c:pt idx="165">
                  <c:v>465</c:v>
                </c:pt>
                <c:pt idx="166">
                  <c:v>466</c:v>
                </c:pt>
                <c:pt idx="167">
                  <c:v>467</c:v>
                </c:pt>
                <c:pt idx="168">
                  <c:v>468</c:v>
                </c:pt>
                <c:pt idx="169">
                  <c:v>469</c:v>
                </c:pt>
                <c:pt idx="170">
                  <c:v>470</c:v>
                </c:pt>
                <c:pt idx="171">
                  <c:v>471</c:v>
                </c:pt>
                <c:pt idx="172">
                  <c:v>472</c:v>
                </c:pt>
                <c:pt idx="173">
                  <c:v>473</c:v>
                </c:pt>
                <c:pt idx="174">
                  <c:v>474</c:v>
                </c:pt>
                <c:pt idx="175">
                  <c:v>475</c:v>
                </c:pt>
                <c:pt idx="176">
                  <c:v>476</c:v>
                </c:pt>
                <c:pt idx="177">
                  <c:v>477</c:v>
                </c:pt>
                <c:pt idx="178">
                  <c:v>478</c:v>
                </c:pt>
                <c:pt idx="179">
                  <c:v>479</c:v>
                </c:pt>
                <c:pt idx="180">
                  <c:v>480</c:v>
                </c:pt>
                <c:pt idx="181">
                  <c:v>481</c:v>
                </c:pt>
                <c:pt idx="182">
                  <c:v>482</c:v>
                </c:pt>
                <c:pt idx="183">
                  <c:v>483</c:v>
                </c:pt>
                <c:pt idx="184">
                  <c:v>484</c:v>
                </c:pt>
                <c:pt idx="185">
                  <c:v>485</c:v>
                </c:pt>
                <c:pt idx="186">
                  <c:v>486</c:v>
                </c:pt>
                <c:pt idx="187">
                  <c:v>487</c:v>
                </c:pt>
                <c:pt idx="188">
                  <c:v>488</c:v>
                </c:pt>
                <c:pt idx="189">
                  <c:v>489</c:v>
                </c:pt>
                <c:pt idx="190">
                  <c:v>490</c:v>
                </c:pt>
                <c:pt idx="191">
                  <c:v>491</c:v>
                </c:pt>
                <c:pt idx="192">
                  <c:v>492</c:v>
                </c:pt>
                <c:pt idx="193">
                  <c:v>493</c:v>
                </c:pt>
                <c:pt idx="194">
                  <c:v>494</c:v>
                </c:pt>
                <c:pt idx="195">
                  <c:v>495</c:v>
                </c:pt>
                <c:pt idx="196">
                  <c:v>496</c:v>
                </c:pt>
                <c:pt idx="197">
                  <c:v>497</c:v>
                </c:pt>
                <c:pt idx="198">
                  <c:v>498</c:v>
                </c:pt>
                <c:pt idx="199">
                  <c:v>499</c:v>
                </c:pt>
                <c:pt idx="200">
                  <c:v>500</c:v>
                </c:pt>
                <c:pt idx="201">
                  <c:v>501</c:v>
                </c:pt>
                <c:pt idx="202">
                  <c:v>502</c:v>
                </c:pt>
                <c:pt idx="203">
                  <c:v>503</c:v>
                </c:pt>
                <c:pt idx="204">
                  <c:v>504</c:v>
                </c:pt>
                <c:pt idx="205">
                  <c:v>505</c:v>
                </c:pt>
                <c:pt idx="206">
                  <c:v>506</c:v>
                </c:pt>
                <c:pt idx="207">
                  <c:v>507</c:v>
                </c:pt>
                <c:pt idx="208">
                  <c:v>508</c:v>
                </c:pt>
                <c:pt idx="209">
                  <c:v>509</c:v>
                </c:pt>
                <c:pt idx="210">
                  <c:v>510</c:v>
                </c:pt>
                <c:pt idx="211">
                  <c:v>511</c:v>
                </c:pt>
                <c:pt idx="212">
                  <c:v>512</c:v>
                </c:pt>
                <c:pt idx="213">
                  <c:v>513</c:v>
                </c:pt>
                <c:pt idx="214">
                  <c:v>514</c:v>
                </c:pt>
                <c:pt idx="215">
                  <c:v>515</c:v>
                </c:pt>
                <c:pt idx="216">
                  <c:v>516</c:v>
                </c:pt>
                <c:pt idx="217">
                  <c:v>517</c:v>
                </c:pt>
                <c:pt idx="218">
                  <c:v>518</c:v>
                </c:pt>
                <c:pt idx="219">
                  <c:v>519</c:v>
                </c:pt>
                <c:pt idx="220">
                  <c:v>520</c:v>
                </c:pt>
                <c:pt idx="221">
                  <c:v>521</c:v>
                </c:pt>
                <c:pt idx="222">
                  <c:v>522</c:v>
                </c:pt>
                <c:pt idx="223">
                  <c:v>523</c:v>
                </c:pt>
                <c:pt idx="224">
                  <c:v>524</c:v>
                </c:pt>
                <c:pt idx="225">
                  <c:v>525</c:v>
                </c:pt>
                <c:pt idx="226">
                  <c:v>526</c:v>
                </c:pt>
                <c:pt idx="227">
                  <c:v>527</c:v>
                </c:pt>
                <c:pt idx="228">
                  <c:v>528</c:v>
                </c:pt>
                <c:pt idx="229">
                  <c:v>529</c:v>
                </c:pt>
                <c:pt idx="230">
                  <c:v>530</c:v>
                </c:pt>
                <c:pt idx="231">
                  <c:v>531</c:v>
                </c:pt>
                <c:pt idx="232">
                  <c:v>532</c:v>
                </c:pt>
                <c:pt idx="233">
                  <c:v>533</c:v>
                </c:pt>
                <c:pt idx="234">
                  <c:v>534</c:v>
                </c:pt>
                <c:pt idx="235">
                  <c:v>535</c:v>
                </c:pt>
                <c:pt idx="236">
                  <c:v>536</c:v>
                </c:pt>
                <c:pt idx="237">
                  <c:v>537</c:v>
                </c:pt>
                <c:pt idx="238">
                  <c:v>538</c:v>
                </c:pt>
                <c:pt idx="239">
                  <c:v>539</c:v>
                </c:pt>
                <c:pt idx="240">
                  <c:v>540</c:v>
                </c:pt>
                <c:pt idx="241">
                  <c:v>541</c:v>
                </c:pt>
                <c:pt idx="242">
                  <c:v>542</c:v>
                </c:pt>
                <c:pt idx="243">
                  <c:v>543</c:v>
                </c:pt>
                <c:pt idx="244">
                  <c:v>544</c:v>
                </c:pt>
                <c:pt idx="245">
                  <c:v>545</c:v>
                </c:pt>
                <c:pt idx="246">
                  <c:v>546</c:v>
                </c:pt>
                <c:pt idx="247">
                  <c:v>547</c:v>
                </c:pt>
                <c:pt idx="248">
                  <c:v>548</c:v>
                </c:pt>
                <c:pt idx="249">
                  <c:v>549</c:v>
                </c:pt>
                <c:pt idx="250">
                  <c:v>550</c:v>
                </c:pt>
                <c:pt idx="251">
                  <c:v>551</c:v>
                </c:pt>
                <c:pt idx="252">
                  <c:v>552</c:v>
                </c:pt>
                <c:pt idx="253">
                  <c:v>553</c:v>
                </c:pt>
                <c:pt idx="254">
                  <c:v>554</c:v>
                </c:pt>
                <c:pt idx="255">
                  <c:v>555</c:v>
                </c:pt>
                <c:pt idx="256">
                  <c:v>556</c:v>
                </c:pt>
                <c:pt idx="257">
                  <c:v>557</c:v>
                </c:pt>
                <c:pt idx="258">
                  <c:v>558</c:v>
                </c:pt>
                <c:pt idx="259">
                  <c:v>559</c:v>
                </c:pt>
                <c:pt idx="260">
                  <c:v>560</c:v>
                </c:pt>
                <c:pt idx="261">
                  <c:v>561</c:v>
                </c:pt>
                <c:pt idx="262">
                  <c:v>562</c:v>
                </c:pt>
                <c:pt idx="263">
                  <c:v>563</c:v>
                </c:pt>
                <c:pt idx="264">
                  <c:v>564</c:v>
                </c:pt>
                <c:pt idx="265">
                  <c:v>565</c:v>
                </c:pt>
                <c:pt idx="266">
                  <c:v>566</c:v>
                </c:pt>
                <c:pt idx="267">
                  <c:v>567</c:v>
                </c:pt>
                <c:pt idx="268">
                  <c:v>568</c:v>
                </c:pt>
                <c:pt idx="269">
                  <c:v>569</c:v>
                </c:pt>
                <c:pt idx="270">
                  <c:v>570</c:v>
                </c:pt>
                <c:pt idx="271">
                  <c:v>571</c:v>
                </c:pt>
                <c:pt idx="272">
                  <c:v>572</c:v>
                </c:pt>
                <c:pt idx="273">
                  <c:v>573</c:v>
                </c:pt>
                <c:pt idx="274">
                  <c:v>574</c:v>
                </c:pt>
                <c:pt idx="275">
                  <c:v>575</c:v>
                </c:pt>
                <c:pt idx="276">
                  <c:v>576</c:v>
                </c:pt>
                <c:pt idx="277">
                  <c:v>577</c:v>
                </c:pt>
                <c:pt idx="278">
                  <c:v>578</c:v>
                </c:pt>
                <c:pt idx="279">
                  <c:v>579</c:v>
                </c:pt>
                <c:pt idx="280">
                  <c:v>580</c:v>
                </c:pt>
                <c:pt idx="281">
                  <c:v>581</c:v>
                </c:pt>
                <c:pt idx="282">
                  <c:v>582</c:v>
                </c:pt>
                <c:pt idx="283">
                  <c:v>583</c:v>
                </c:pt>
                <c:pt idx="284">
                  <c:v>584</c:v>
                </c:pt>
                <c:pt idx="285">
                  <c:v>585</c:v>
                </c:pt>
                <c:pt idx="286">
                  <c:v>586</c:v>
                </c:pt>
                <c:pt idx="287">
                  <c:v>587</c:v>
                </c:pt>
                <c:pt idx="288">
                  <c:v>588</c:v>
                </c:pt>
                <c:pt idx="289">
                  <c:v>589</c:v>
                </c:pt>
                <c:pt idx="290">
                  <c:v>590</c:v>
                </c:pt>
                <c:pt idx="291">
                  <c:v>591</c:v>
                </c:pt>
                <c:pt idx="292">
                  <c:v>592</c:v>
                </c:pt>
                <c:pt idx="293">
                  <c:v>593</c:v>
                </c:pt>
                <c:pt idx="294">
                  <c:v>594</c:v>
                </c:pt>
                <c:pt idx="295">
                  <c:v>595</c:v>
                </c:pt>
                <c:pt idx="296">
                  <c:v>596</c:v>
                </c:pt>
                <c:pt idx="297">
                  <c:v>597</c:v>
                </c:pt>
                <c:pt idx="298">
                  <c:v>598</c:v>
                </c:pt>
                <c:pt idx="299">
                  <c:v>599</c:v>
                </c:pt>
                <c:pt idx="300">
                  <c:v>600</c:v>
                </c:pt>
                <c:pt idx="301">
                  <c:v>601</c:v>
                </c:pt>
                <c:pt idx="302">
                  <c:v>602</c:v>
                </c:pt>
                <c:pt idx="303">
                  <c:v>603</c:v>
                </c:pt>
                <c:pt idx="304">
                  <c:v>604</c:v>
                </c:pt>
                <c:pt idx="305">
                  <c:v>605</c:v>
                </c:pt>
                <c:pt idx="306">
                  <c:v>606</c:v>
                </c:pt>
                <c:pt idx="307">
                  <c:v>607</c:v>
                </c:pt>
                <c:pt idx="308">
                  <c:v>608</c:v>
                </c:pt>
                <c:pt idx="309">
                  <c:v>609</c:v>
                </c:pt>
                <c:pt idx="310">
                  <c:v>610</c:v>
                </c:pt>
                <c:pt idx="311">
                  <c:v>611</c:v>
                </c:pt>
                <c:pt idx="312">
                  <c:v>612</c:v>
                </c:pt>
                <c:pt idx="313">
                  <c:v>613</c:v>
                </c:pt>
                <c:pt idx="314">
                  <c:v>614</c:v>
                </c:pt>
                <c:pt idx="315">
                  <c:v>615</c:v>
                </c:pt>
                <c:pt idx="316">
                  <c:v>616</c:v>
                </c:pt>
                <c:pt idx="317">
                  <c:v>617</c:v>
                </c:pt>
                <c:pt idx="318">
                  <c:v>618</c:v>
                </c:pt>
                <c:pt idx="319">
                  <c:v>619</c:v>
                </c:pt>
                <c:pt idx="320">
                  <c:v>620</c:v>
                </c:pt>
                <c:pt idx="321">
                  <c:v>621</c:v>
                </c:pt>
                <c:pt idx="322">
                  <c:v>622</c:v>
                </c:pt>
                <c:pt idx="323">
                  <c:v>623</c:v>
                </c:pt>
                <c:pt idx="324">
                  <c:v>624</c:v>
                </c:pt>
                <c:pt idx="325">
                  <c:v>625</c:v>
                </c:pt>
                <c:pt idx="326">
                  <c:v>626</c:v>
                </c:pt>
                <c:pt idx="327">
                  <c:v>627</c:v>
                </c:pt>
                <c:pt idx="328">
                  <c:v>628</c:v>
                </c:pt>
                <c:pt idx="329">
                  <c:v>629</c:v>
                </c:pt>
                <c:pt idx="330">
                  <c:v>630</c:v>
                </c:pt>
                <c:pt idx="331">
                  <c:v>631</c:v>
                </c:pt>
                <c:pt idx="332">
                  <c:v>632</c:v>
                </c:pt>
                <c:pt idx="333">
                  <c:v>633</c:v>
                </c:pt>
                <c:pt idx="334">
                  <c:v>634</c:v>
                </c:pt>
                <c:pt idx="335">
                  <c:v>635</c:v>
                </c:pt>
                <c:pt idx="336">
                  <c:v>636</c:v>
                </c:pt>
                <c:pt idx="337">
                  <c:v>637</c:v>
                </c:pt>
                <c:pt idx="338">
                  <c:v>638</c:v>
                </c:pt>
                <c:pt idx="339">
                  <c:v>639</c:v>
                </c:pt>
                <c:pt idx="340">
                  <c:v>640</c:v>
                </c:pt>
                <c:pt idx="341">
                  <c:v>641</c:v>
                </c:pt>
                <c:pt idx="342">
                  <c:v>642</c:v>
                </c:pt>
                <c:pt idx="343">
                  <c:v>643</c:v>
                </c:pt>
                <c:pt idx="344">
                  <c:v>644</c:v>
                </c:pt>
                <c:pt idx="345">
                  <c:v>645</c:v>
                </c:pt>
                <c:pt idx="346">
                  <c:v>646</c:v>
                </c:pt>
                <c:pt idx="347">
                  <c:v>647</c:v>
                </c:pt>
                <c:pt idx="348">
                  <c:v>648</c:v>
                </c:pt>
                <c:pt idx="349">
                  <c:v>649</c:v>
                </c:pt>
                <c:pt idx="350">
                  <c:v>650</c:v>
                </c:pt>
                <c:pt idx="351">
                  <c:v>651</c:v>
                </c:pt>
                <c:pt idx="352">
                  <c:v>652</c:v>
                </c:pt>
                <c:pt idx="353">
                  <c:v>653</c:v>
                </c:pt>
                <c:pt idx="354">
                  <c:v>654</c:v>
                </c:pt>
                <c:pt idx="355">
                  <c:v>655</c:v>
                </c:pt>
                <c:pt idx="356">
                  <c:v>656</c:v>
                </c:pt>
                <c:pt idx="357">
                  <c:v>657</c:v>
                </c:pt>
                <c:pt idx="358">
                  <c:v>658</c:v>
                </c:pt>
                <c:pt idx="359">
                  <c:v>659</c:v>
                </c:pt>
                <c:pt idx="360">
                  <c:v>660</c:v>
                </c:pt>
                <c:pt idx="361">
                  <c:v>661</c:v>
                </c:pt>
                <c:pt idx="362">
                  <c:v>662</c:v>
                </c:pt>
                <c:pt idx="363">
                  <c:v>663</c:v>
                </c:pt>
                <c:pt idx="364">
                  <c:v>664</c:v>
                </c:pt>
                <c:pt idx="365">
                  <c:v>665</c:v>
                </c:pt>
                <c:pt idx="366">
                  <c:v>666</c:v>
                </c:pt>
                <c:pt idx="367">
                  <c:v>667</c:v>
                </c:pt>
                <c:pt idx="368">
                  <c:v>668</c:v>
                </c:pt>
                <c:pt idx="369">
                  <c:v>669</c:v>
                </c:pt>
                <c:pt idx="370">
                  <c:v>670</c:v>
                </c:pt>
                <c:pt idx="371">
                  <c:v>671</c:v>
                </c:pt>
                <c:pt idx="372">
                  <c:v>672</c:v>
                </c:pt>
                <c:pt idx="373">
                  <c:v>673</c:v>
                </c:pt>
                <c:pt idx="374">
                  <c:v>674</c:v>
                </c:pt>
                <c:pt idx="375">
                  <c:v>675</c:v>
                </c:pt>
                <c:pt idx="376">
                  <c:v>676</c:v>
                </c:pt>
                <c:pt idx="377">
                  <c:v>677</c:v>
                </c:pt>
                <c:pt idx="378">
                  <c:v>678</c:v>
                </c:pt>
                <c:pt idx="379">
                  <c:v>679</c:v>
                </c:pt>
                <c:pt idx="380">
                  <c:v>680</c:v>
                </c:pt>
                <c:pt idx="381">
                  <c:v>681</c:v>
                </c:pt>
                <c:pt idx="382">
                  <c:v>682</c:v>
                </c:pt>
                <c:pt idx="383">
                  <c:v>683</c:v>
                </c:pt>
                <c:pt idx="384">
                  <c:v>684</c:v>
                </c:pt>
                <c:pt idx="385">
                  <c:v>685</c:v>
                </c:pt>
                <c:pt idx="386">
                  <c:v>686</c:v>
                </c:pt>
                <c:pt idx="387">
                  <c:v>687</c:v>
                </c:pt>
                <c:pt idx="388">
                  <c:v>688</c:v>
                </c:pt>
                <c:pt idx="389">
                  <c:v>689</c:v>
                </c:pt>
                <c:pt idx="390">
                  <c:v>690</c:v>
                </c:pt>
                <c:pt idx="391">
                  <c:v>691</c:v>
                </c:pt>
                <c:pt idx="392">
                  <c:v>692</c:v>
                </c:pt>
                <c:pt idx="393">
                  <c:v>693</c:v>
                </c:pt>
                <c:pt idx="394">
                  <c:v>694</c:v>
                </c:pt>
                <c:pt idx="395">
                  <c:v>695</c:v>
                </c:pt>
                <c:pt idx="396">
                  <c:v>696</c:v>
                </c:pt>
                <c:pt idx="397">
                  <c:v>697</c:v>
                </c:pt>
                <c:pt idx="398">
                  <c:v>698</c:v>
                </c:pt>
                <c:pt idx="399">
                  <c:v>699</c:v>
                </c:pt>
                <c:pt idx="400">
                  <c:v>700</c:v>
                </c:pt>
                <c:pt idx="401">
                  <c:v>701</c:v>
                </c:pt>
                <c:pt idx="402">
                  <c:v>702</c:v>
                </c:pt>
                <c:pt idx="403">
                  <c:v>703</c:v>
                </c:pt>
                <c:pt idx="404">
                  <c:v>704</c:v>
                </c:pt>
                <c:pt idx="405">
                  <c:v>705</c:v>
                </c:pt>
                <c:pt idx="406">
                  <c:v>706</c:v>
                </c:pt>
                <c:pt idx="407">
                  <c:v>707</c:v>
                </c:pt>
                <c:pt idx="408">
                  <c:v>708</c:v>
                </c:pt>
                <c:pt idx="409">
                  <c:v>709</c:v>
                </c:pt>
                <c:pt idx="410">
                  <c:v>710</c:v>
                </c:pt>
                <c:pt idx="411">
                  <c:v>711</c:v>
                </c:pt>
                <c:pt idx="412">
                  <c:v>712</c:v>
                </c:pt>
                <c:pt idx="413">
                  <c:v>713</c:v>
                </c:pt>
                <c:pt idx="414">
                  <c:v>714</c:v>
                </c:pt>
                <c:pt idx="415">
                  <c:v>715</c:v>
                </c:pt>
                <c:pt idx="416">
                  <c:v>716</c:v>
                </c:pt>
                <c:pt idx="417">
                  <c:v>717</c:v>
                </c:pt>
                <c:pt idx="418">
                  <c:v>718</c:v>
                </c:pt>
                <c:pt idx="419">
                  <c:v>719</c:v>
                </c:pt>
                <c:pt idx="420">
                  <c:v>720</c:v>
                </c:pt>
                <c:pt idx="421">
                  <c:v>721</c:v>
                </c:pt>
                <c:pt idx="422">
                  <c:v>722</c:v>
                </c:pt>
                <c:pt idx="423">
                  <c:v>723</c:v>
                </c:pt>
                <c:pt idx="424">
                  <c:v>724</c:v>
                </c:pt>
                <c:pt idx="425">
                  <c:v>725</c:v>
                </c:pt>
                <c:pt idx="426">
                  <c:v>726</c:v>
                </c:pt>
                <c:pt idx="427">
                  <c:v>727</c:v>
                </c:pt>
                <c:pt idx="428">
                  <c:v>728</c:v>
                </c:pt>
                <c:pt idx="429">
                  <c:v>729</c:v>
                </c:pt>
                <c:pt idx="430">
                  <c:v>730</c:v>
                </c:pt>
                <c:pt idx="431">
                  <c:v>731</c:v>
                </c:pt>
                <c:pt idx="432">
                  <c:v>732</c:v>
                </c:pt>
                <c:pt idx="433">
                  <c:v>733</c:v>
                </c:pt>
                <c:pt idx="434">
                  <c:v>734</c:v>
                </c:pt>
                <c:pt idx="435">
                  <c:v>735</c:v>
                </c:pt>
                <c:pt idx="436">
                  <c:v>736</c:v>
                </c:pt>
                <c:pt idx="437">
                  <c:v>737</c:v>
                </c:pt>
                <c:pt idx="438">
                  <c:v>738</c:v>
                </c:pt>
                <c:pt idx="439">
                  <c:v>739</c:v>
                </c:pt>
                <c:pt idx="440">
                  <c:v>740</c:v>
                </c:pt>
                <c:pt idx="441">
                  <c:v>741</c:v>
                </c:pt>
                <c:pt idx="442">
                  <c:v>742</c:v>
                </c:pt>
                <c:pt idx="443">
                  <c:v>743</c:v>
                </c:pt>
                <c:pt idx="444">
                  <c:v>744</c:v>
                </c:pt>
                <c:pt idx="445">
                  <c:v>745</c:v>
                </c:pt>
                <c:pt idx="446">
                  <c:v>746</c:v>
                </c:pt>
                <c:pt idx="447">
                  <c:v>747</c:v>
                </c:pt>
                <c:pt idx="448">
                  <c:v>748</c:v>
                </c:pt>
                <c:pt idx="449">
                  <c:v>749</c:v>
                </c:pt>
                <c:pt idx="450">
                  <c:v>750</c:v>
                </c:pt>
                <c:pt idx="451">
                  <c:v>751</c:v>
                </c:pt>
                <c:pt idx="452">
                  <c:v>752</c:v>
                </c:pt>
                <c:pt idx="453">
                  <c:v>753</c:v>
                </c:pt>
                <c:pt idx="454">
                  <c:v>754</c:v>
                </c:pt>
                <c:pt idx="455">
                  <c:v>755</c:v>
                </c:pt>
                <c:pt idx="456">
                  <c:v>756</c:v>
                </c:pt>
                <c:pt idx="457">
                  <c:v>757</c:v>
                </c:pt>
                <c:pt idx="458">
                  <c:v>758</c:v>
                </c:pt>
                <c:pt idx="459">
                  <c:v>759</c:v>
                </c:pt>
                <c:pt idx="460">
                  <c:v>760</c:v>
                </c:pt>
                <c:pt idx="461">
                  <c:v>761</c:v>
                </c:pt>
                <c:pt idx="462">
                  <c:v>762</c:v>
                </c:pt>
                <c:pt idx="463">
                  <c:v>763</c:v>
                </c:pt>
                <c:pt idx="464">
                  <c:v>764</c:v>
                </c:pt>
                <c:pt idx="465">
                  <c:v>765</c:v>
                </c:pt>
                <c:pt idx="466">
                  <c:v>766</c:v>
                </c:pt>
                <c:pt idx="467">
                  <c:v>767</c:v>
                </c:pt>
                <c:pt idx="468">
                  <c:v>768</c:v>
                </c:pt>
                <c:pt idx="469">
                  <c:v>769</c:v>
                </c:pt>
                <c:pt idx="470">
                  <c:v>770</c:v>
                </c:pt>
                <c:pt idx="471">
                  <c:v>771</c:v>
                </c:pt>
                <c:pt idx="472">
                  <c:v>772</c:v>
                </c:pt>
                <c:pt idx="473">
                  <c:v>773</c:v>
                </c:pt>
                <c:pt idx="474">
                  <c:v>774</c:v>
                </c:pt>
                <c:pt idx="475">
                  <c:v>775</c:v>
                </c:pt>
                <c:pt idx="476">
                  <c:v>776</c:v>
                </c:pt>
                <c:pt idx="477">
                  <c:v>777</c:v>
                </c:pt>
                <c:pt idx="478">
                  <c:v>778</c:v>
                </c:pt>
                <c:pt idx="479">
                  <c:v>779</c:v>
                </c:pt>
                <c:pt idx="480">
                  <c:v>780</c:v>
                </c:pt>
                <c:pt idx="481">
                  <c:v>781</c:v>
                </c:pt>
                <c:pt idx="482">
                  <c:v>782</c:v>
                </c:pt>
                <c:pt idx="483">
                  <c:v>783</c:v>
                </c:pt>
                <c:pt idx="484">
                  <c:v>784</c:v>
                </c:pt>
                <c:pt idx="485">
                  <c:v>785</c:v>
                </c:pt>
                <c:pt idx="486">
                  <c:v>786</c:v>
                </c:pt>
                <c:pt idx="487">
                  <c:v>787</c:v>
                </c:pt>
                <c:pt idx="488">
                  <c:v>788</c:v>
                </c:pt>
                <c:pt idx="489">
                  <c:v>789</c:v>
                </c:pt>
                <c:pt idx="490">
                  <c:v>790</c:v>
                </c:pt>
                <c:pt idx="491">
                  <c:v>791</c:v>
                </c:pt>
                <c:pt idx="492">
                  <c:v>792</c:v>
                </c:pt>
                <c:pt idx="493">
                  <c:v>793</c:v>
                </c:pt>
                <c:pt idx="494">
                  <c:v>794</c:v>
                </c:pt>
                <c:pt idx="495">
                  <c:v>795</c:v>
                </c:pt>
                <c:pt idx="496">
                  <c:v>796</c:v>
                </c:pt>
                <c:pt idx="497">
                  <c:v>797</c:v>
                </c:pt>
                <c:pt idx="498">
                  <c:v>798</c:v>
                </c:pt>
                <c:pt idx="499">
                  <c:v>799</c:v>
                </c:pt>
                <c:pt idx="500">
                  <c:v>800</c:v>
                </c:pt>
                <c:pt idx="501">
                  <c:v>801</c:v>
                </c:pt>
                <c:pt idx="502">
                  <c:v>802</c:v>
                </c:pt>
                <c:pt idx="503">
                  <c:v>803</c:v>
                </c:pt>
                <c:pt idx="504">
                  <c:v>804</c:v>
                </c:pt>
                <c:pt idx="505">
                  <c:v>805</c:v>
                </c:pt>
                <c:pt idx="506">
                  <c:v>806</c:v>
                </c:pt>
                <c:pt idx="507">
                  <c:v>807</c:v>
                </c:pt>
                <c:pt idx="508">
                  <c:v>808</c:v>
                </c:pt>
                <c:pt idx="509">
                  <c:v>809</c:v>
                </c:pt>
                <c:pt idx="510">
                  <c:v>810</c:v>
                </c:pt>
                <c:pt idx="511">
                  <c:v>811</c:v>
                </c:pt>
                <c:pt idx="512">
                  <c:v>812</c:v>
                </c:pt>
                <c:pt idx="513">
                  <c:v>813</c:v>
                </c:pt>
                <c:pt idx="514">
                  <c:v>814</c:v>
                </c:pt>
                <c:pt idx="515">
                  <c:v>815</c:v>
                </c:pt>
                <c:pt idx="516">
                  <c:v>816</c:v>
                </c:pt>
                <c:pt idx="517">
                  <c:v>817</c:v>
                </c:pt>
                <c:pt idx="518">
                  <c:v>818</c:v>
                </c:pt>
                <c:pt idx="519">
                  <c:v>819</c:v>
                </c:pt>
                <c:pt idx="520">
                  <c:v>820</c:v>
                </c:pt>
                <c:pt idx="521">
                  <c:v>821</c:v>
                </c:pt>
                <c:pt idx="522">
                  <c:v>822</c:v>
                </c:pt>
                <c:pt idx="523">
                  <c:v>823</c:v>
                </c:pt>
                <c:pt idx="524">
                  <c:v>824</c:v>
                </c:pt>
                <c:pt idx="525">
                  <c:v>825</c:v>
                </c:pt>
                <c:pt idx="526">
                  <c:v>826</c:v>
                </c:pt>
                <c:pt idx="527">
                  <c:v>827</c:v>
                </c:pt>
                <c:pt idx="528">
                  <c:v>828</c:v>
                </c:pt>
                <c:pt idx="529">
                  <c:v>829</c:v>
                </c:pt>
                <c:pt idx="530">
                  <c:v>830</c:v>
                </c:pt>
                <c:pt idx="531">
                  <c:v>831</c:v>
                </c:pt>
                <c:pt idx="532">
                  <c:v>832</c:v>
                </c:pt>
                <c:pt idx="533">
                  <c:v>833</c:v>
                </c:pt>
                <c:pt idx="534">
                  <c:v>834</c:v>
                </c:pt>
                <c:pt idx="535">
                  <c:v>835</c:v>
                </c:pt>
                <c:pt idx="536">
                  <c:v>836</c:v>
                </c:pt>
                <c:pt idx="537">
                  <c:v>837</c:v>
                </c:pt>
                <c:pt idx="538">
                  <c:v>838</c:v>
                </c:pt>
                <c:pt idx="539">
                  <c:v>839</c:v>
                </c:pt>
                <c:pt idx="540">
                  <c:v>840</c:v>
                </c:pt>
                <c:pt idx="541">
                  <c:v>841</c:v>
                </c:pt>
                <c:pt idx="542">
                  <c:v>842</c:v>
                </c:pt>
                <c:pt idx="543">
                  <c:v>843</c:v>
                </c:pt>
                <c:pt idx="544">
                  <c:v>844</c:v>
                </c:pt>
                <c:pt idx="545">
                  <c:v>845</c:v>
                </c:pt>
                <c:pt idx="546">
                  <c:v>846</c:v>
                </c:pt>
                <c:pt idx="547">
                  <c:v>847</c:v>
                </c:pt>
                <c:pt idx="548">
                  <c:v>848</c:v>
                </c:pt>
                <c:pt idx="549">
                  <c:v>849</c:v>
                </c:pt>
                <c:pt idx="550">
                  <c:v>850</c:v>
                </c:pt>
                <c:pt idx="551">
                  <c:v>851</c:v>
                </c:pt>
                <c:pt idx="552">
                  <c:v>852</c:v>
                </c:pt>
                <c:pt idx="553">
                  <c:v>853</c:v>
                </c:pt>
                <c:pt idx="554">
                  <c:v>854</c:v>
                </c:pt>
                <c:pt idx="555">
                  <c:v>855</c:v>
                </c:pt>
                <c:pt idx="556">
                  <c:v>856</c:v>
                </c:pt>
                <c:pt idx="557">
                  <c:v>857</c:v>
                </c:pt>
                <c:pt idx="558">
                  <c:v>858</c:v>
                </c:pt>
                <c:pt idx="559">
                  <c:v>859</c:v>
                </c:pt>
                <c:pt idx="560">
                  <c:v>860</c:v>
                </c:pt>
                <c:pt idx="561">
                  <c:v>861</c:v>
                </c:pt>
                <c:pt idx="562">
                  <c:v>862</c:v>
                </c:pt>
                <c:pt idx="563">
                  <c:v>863</c:v>
                </c:pt>
                <c:pt idx="564">
                  <c:v>864</c:v>
                </c:pt>
                <c:pt idx="565">
                  <c:v>865</c:v>
                </c:pt>
                <c:pt idx="566">
                  <c:v>866</c:v>
                </c:pt>
                <c:pt idx="567">
                  <c:v>867</c:v>
                </c:pt>
                <c:pt idx="568">
                  <c:v>868</c:v>
                </c:pt>
                <c:pt idx="569">
                  <c:v>869</c:v>
                </c:pt>
                <c:pt idx="570">
                  <c:v>870</c:v>
                </c:pt>
                <c:pt idx="571">
                  <c:v>871</c:v>
                </c:pt>
                <c:pt idx="572">
                  <c:v>872</c:v>
                </c:pt>
                <c:pt idx="573">
                  <c:v>873</c:v>
                </c:pt>
                <c:pt idx="574">
                  <c:v>874</c:v>
                </c:pt>
                <c:pt idx="575">
                  <c:v>875</c:v>
                </c:pt>
                <c:pt idx="576">
                  <c:v>876</c:v>
                </c:pt>
                <c:pt idx="577">
                  <c:v>877</c:v>
                </c:pt>
                <c:pt idx="578">
                  <c:v>878</c:v>
                </c:pt>
                <c:pt idx="579">
                  <c:v>879</c:v>
                </c:pt>
                <c:pt idx="580">
                  <c:v>880</c:v>
                </c:pt>
                <c:pt idx="581">
                  <c:v>881</c:v>
                </c:pt>
                <c:pt idx="582">
                  <c:v>882</c:v>
                </c:pt>
                <c:pt idx="583">
                  <c:v>883</c:v>
                </c:pt>
                <c:pt idx="584">
                  <c:v>884</c:v>
                </c:pt>
                <c:pt idx="585">
                  <c:v>885</c:v>
                </c:pt>
                <c:pt idx="586">
                  <c:v>886</c:v>
                </c:pt>
                <c:pt idx="587">
                  <c:v>887</c:v>
                </c:pt>
                <c:pt idx="588">
                  <c:v>888</c:v>
                </c:pt>
                <c:pt idx="589">
                  <c:v>889</c:v>
                </c:pt>
                <c:pt idx="590">
                  <c:v>890</c:v>
                </c:pt>
                <c:pt idx="591">
                  <c:v>891</c:v>
                </c:pt>
                <c:pt idx="592">
                  <c:v>892</c:v>
                </c:pt>
                <c:pt idx="593">
                  <c:v>893</c:v>
                </c:pt>
                <c:pt idx="594">
                  <c:v>894</c:v>
                </c:pt>
                <c:pt idx="595">
                  <c:v>895</c:v>
                </c:pt>
                <c:pt idx="596">
                  <c:v>896</c:v>
                </c:pt>
                <c:pt idx="597">
                  <c:v>897</c:v>
                </c:pt>
                <c:pt idx="598">
                  <c:v>898</c:v>
                </c:pt>
                <c:pt idx="599">
                  <c:v>899</c:v>
                </c:pt>
                <c:pt idx="600">
                  <c:v>900</c:v>
                </c:pt>
                <c:pt idx="601">
                  <c:v>901</c:v>
                </c:pt>
                <c:pt idx="602">
                  <c:v>902</c:v>
                </c:pt>
                <c:pt idx="603">
                  <c:v>903</c:v>
                </c:pt>
                <c:pt idx="604">
                  <c:v>904</c:v>
                </c:pt>
                <c:pt idx="605">
                  <c:v>905</c:v>
                </c:pt>
                <c:pt idx="606">
                  <c:v>906</c:v>
                </c:pt>
                <c:pt idx="607">
                  <c:v>907</c:v>
                </c:pt>
                <c:pt idx="608">
                  <c:v>908</c:v>
                </c:pt>
                <c:pt idx="609">
                  <c:v>909</c:v>
                </c:pt>
                <c:pt idx="610">
                  <c:v>910</c:v>
                </c:pt>
                <c:pt idx="611">
                  <c:v>911</c:v>
                </c:pt>
                <c:pt idx="612">
                  <c:v>912</c:v>
                </c:pt>
                <c:pt idx="613">
                  <c:v>913</c:v>
                </c:pt>
                <c:pt idx="614">
                  <c:v>914</c:v>
                </c:pt>
                <c:pt idx="615">
                  <c:v>915</c:v>
                </c:pt>
                <c:pt idx="616">
                  <c:v>916</c:v>
                </c:pt>
                <c:pt idx="617">
                  <c:v>917</c:v>
                </c:pt>
                <c:pt idx="618">
                  <c:v>918</c:v>
                </c:pt>
                <c:pt idx="619">
                  <c:v>919</c:v>
                </c:pt>
                <c:pt idx="620">
                  <c:v>920</c:v>
                </c:pt>
                <c:pt idx="621">
                  <c:v>921</c:v>
                </c:pt>
                <c:pt idx="622">
                  <c:v>922</c:v>
                </c:pt>
                <c:pt idx="623">
                  <c:v>923</c:v>
                </c:pt>
                <c:pt idx="624">
                  <c:v>924</c:v>
                </c:pt>
                <c:pt idx="625">
                  <c:v>925</c:v>
                </c:pt>
                <c:pt idx="626">
                  <c:v>926</c:v>
                </c:pt>
                <c:pt idx="627">
                  <c:v>927</c:v>
                </c:pt>
                <c:pt idx="628">
                  <c:v>928</c:v>
                </c:pt>
                <c:pt idx="629">
                  <c:v>929</c:v>
                </c:pt>
                <c:pt idx="630">
                  <c:v>930</c:v>
                </c:pt>
                <c:pt idx="631">
                  <c:v>931</c:v>
                </c:pt>
                <c:pt idx="632">
                  <c:v>932</c:v>
                </c:pt>
                <c:pt idx="633">
                  <c:v>933</c:v>
                </c:pt>
                <c:pt idx="634">
                  <c:v>934</c:v>
                </c:pt>
                <c:pt idx="635">
                  <c:v>935</c:v>
                </c:pt>
                <c:pt idx="636">
                  <c:v>936</c:v>
                </c:pt>
                <c:pt idx="637">
                  <c:v>937</c:v>
                </c:pt>
                <c:pt idx="638">
                  <c:v>938</c:v>
                </c:pt>
                <c:pt idx="639">
                  <c:v>939</c:v>
                </c:pt>
                <c:pt idx="640">
                  <c:v>940</c:v>
                </c:pt>
                <c:pt idx="641">
                  <c:v>941</c:v>
                </c:pt>
                <c:pt idx="642">
                  <c:v>942</c:v>
                </c:pt>
                <c:pt idx="643">
                  <c:v>943</c:v>
                </c:pt>
                <c:pt idx="644">
                  <c:v>944</c:v>
                </c:pt>
                <c:pt idx="645">
                  <c:v>945</c:v>
                </c:pt>
                <c:pt idx="646">
                  <c:v>946</c:v>
                </c:pt>
                <c:pt idx="647">
                  <c:v>947</c:v>
                </c:pt>
                <c:pt idx="648">
                  <c:v>948</c:v>
                </c:pt>
                <c:pt idx="649">
                  <c:v>949</c:v>
                </c:pt>
                <c:pt idx="650">
                  <c:v>950</c:v>
                </c:pt>
                <c:pt idx="651">
                  <c:v>951</c:v>
                </c:pt>
                <c:pt idx="652">
                  <c:v>952</c:v>
                </c:pt>
                <c:pt idx="653">
                  <c:v>953</c:v>
                </c:pt>
                <c:pt idx="654">
                  <c:v>954</c:v>
                </c:pt>
                <c:pt idx="655">
                  <c:v>955</c:v>
                </c:pt>
                <c:pt idx="656">
                  <c:v>956</c:v>
                </c:pt>
                <c:pt idx="657">
                  <c:v>957</c:v>
                </c:pt>
                <c:pt idx="658">
                  <c:v>958</c:v>
                </c:pt>
                <c:pt idx="659">
                  <c:v>959</c:v>
                </c:pt>
                <c:pt idx="660">
                  <c:v>960</c:v>
                </c:pt>
                <c:pt idx="661">
                  <c:v>961</c:v>
                </c:pt>
                <c:pt idx="662">
                  <c:v>962</c:v>
                </c:pt>
                <c:pt idx="663">
                  <c:v>963</c:v>
                </c:pt>
                <c:pt idx="664">
                  <c:v>964</c:v>
                </c:pt>
                <c:pt idx="665">
                  <c:v>965</c:v>
                </c:pt>
                <c:pt idx="666">
                  <c:v>966</c:v>
                </c:pt>
                <c:pt idx="667">
                  <c:v>967</c:v>
                </c:pt>
                <c:pt idx="668">
                  <c:v>968</c:v>
                </c:pt>
                <c:pt idx="669">
                  <c:v>969</c:v>
                </c:pt>
                <c:pt idx="670">
                  <c:v>970</c:v>
                </c:pt>
                <c:pt idx="671">
                  <c:v>971</c:v>
                </c:pt>
                <c:pt idx="672">
                  <c:v>972</c:v>
                </c:pt>
                <c:pt idx="673">
                  <c:v>973</c:v>
                </c:pt>
                <c:pt idx="674">
                  <c:v>974</c:v>
                </c:pt>
                <c:pt idx="675">
                  <c:v>975</c:v>
                </c:pt>
                <c:pt idx="676">
                  <c:v>976</c:v>
                </c:pt>
                <c:pt idx="677">
                  <c:v>977</c:v>
                </c:pt>
                <c:pt idx="678">
                  <c:v>978</c:v>
                </c:pt>
                <c:pt idx="679">
                  <c:v>979</c:v>
                </c:pt>
                <c:pt idx="680">
                  <c:v>980</c:v>
                </c:pt>
                <c:pt idx="681">
                  <c:v>981</c:v>
                </c:pt>
                <c:pt idx="682">
                  <c:v>982</c:v>
                </c:pt>
                <c:pt idx="683">
                  <c:v>983</c:v>
                </c:pt>
                <c:pt idx="684">
                  <c:v>984</c:v>
                </c:pt>
                <c:pt idx="685">
                  <c:v>985</c:v>
                </c:pt>
                <c:pt idx="686">
                  <c:v>986</c:v>
                </c:pt>
                <c:pt idx="687">
                  <c:v>987</c:v>
                </c:pt>
                <c:pt idx="688">
                  <c:v>988</c:v>
                </c:pt>
                <c:pt idx="689">
                  <c:v>989</c:v>
                </c:pt>
                <c:pt idx="690">
                  <c:v>990</c:v>
                </c:pt>
                <c:pt idx="691">
                  <c:v>991</c:v>
                </c:pt>
                <c:pt idx="692">
                  <c:v>992</c:v>
                </c:pt>
                <c:pt idx="693">
                  <c:v>993</c:v>
                </c:pt>
                <c:pt idx="694">
                  <c:v>994</c:v>
                </c:pt>
                <c:pt idx="695">
                  <c:v>995</c:v>
                </c:pt>
                <c:pt idx="696">
                  <c:v>996</c:v>
                </c:pt>
                <c:pt idx="697">
                  <c:v>997</c:v>
                </c:pt>
                <c:pt idx="698">
                  <c:v>998</c:v>
                </c:pt>
                <c:pt idx="699">
                  <c:v>999</c:v>
                </c:pt>
                <c:pt idx="700">
                  <c:v>1000</c:v>
                </c:pt>
                <c:pt idx="701">
                  <c:v>1001</c:v>
                </c:pt>
                <c:pt idx="702">
                  <c:v>1002</c:v>
                </c:pt>
                <c:pt idx="703">
                  <c:v>1003</c:v>
                </c:pt>
                <c:pt idx="704">
                  <c:v>1004</c:v>
                </c:pt>
                <c:pt idx="705">
                  <c:v>1005</c:v>
                </c:pt>
                <c:pt idx="706">
                  <c:v>1006</c:v>
                </c:pt>
                <c:pt idx="707">
                  <c:v>1007</c:v>
                </c:pt>
                <c:pt idx="708">
                  <c:v>1008</c:v>
                </c:pt>
                <c:pt idx="709">
                  <c:v>1009</c:v>
                </c:pt>
                <c:pt idx="710">
                  <c:v>1010</c:v>
                </c:pt>
                <c:pt idx="711">
                  <c:v>1011</c:v>
                </c:pt>
                <c:pt idx="712">
                  <c:v>1012</c:v>
                </c:pt>
                <c:pt idx="713">
                  <c:v>1013</c:v>
                </c:pt>
                <c:pt idx="714">
                  <c:v>1014</c:v>
                </c:pt>
                <c:pt idx="715">
                  <c:v>1015</c:v>
                </c:pt>
                <c:pt idx="716">
                  <c:v>1016</c:v>
                </c:pt>
                <c:pt idx="717">
                  <c:v>1017</c:v>
                </c:pt>
                <c:pt idx="718">
                  <c:v>1018</c:v>
                </c:pt>
                <c:pt idx="719">
                  <c:v>1019</c:v>
                </c:pt>
                <c:pt idx="720">
                  <c:v>1020</c:v>
                </c:pt>
                <c:pt idx="721">
                  <c:v>1021</c:v>
                </c:pt>
                <c:pt idx="722">
                  <c:v>1022</c:v>
                </c:pt>
                <c:pt idx="723">
                  <c:v>1023</c:v>
                </c:pt>
                <c:pt idx="724">
                  <c:v>1024</c:v>
                </c:pt>
                <c:pt idx="725">
                  <c:v>1025</c:v>
                </c:pt>
                <c:pt idx="726">
                  <c:v>1026</c:v>
                </c:pt>
                <c:pt idx="727">
                  <c:v>1027</c:v>
                </c:pt>
                <c:pt idx="728">
                  <c:v>1028</c:v>
                </c:pt>
                <c:pt idx="729">
                  <c:v>1029</c:v>
                </c:pt>
                <c:pt idx="730">
                  <c:v>1030</c:v>
                </c:pt>
                <c:pt idx="731">
                  <c:v>1031</c:v>
                </c:pt>
                <c:pt idx="732">
                  <c:v>1032</c:v>
                </c:pt>
                <c:pt idx="733">
                  <c:v>1033</c:v>
                </c:pt>
                <c:pt idx="734">
                  <c:v>1034</c:v>
                </c:pt>
                <c:pt idx="735">
                  <c:v>1035</c:v>
                </c:pt>
                <c:pt idx="736">
                  <c:v>1036</c:v>
                </c:pt>
                <c:pt idx="737">
                  <c:v>1037</c:v>
                </c:pt>
                <c:pt idx="738">
                  <c:v>1038</c:v>
                </c:pt>
                <c:pt idx="739">
                  <c:v>1039</c:v>
                </c:pt>
                <c:pt idx="740">
                  <c:v>1040</c:v>
                </c:pt>
                <c:pt idx="741">
                  <c:v>1041</c:v>
                </c:pt>
                <c:pt idx="742">
                  <c:v>1042</c:v>
                </c:pt>
                <c:pt idx="743">
                  <c:v>1043</c:v>
                </c:pt>
                <c:pt idx="744">
                  <c:v>1044</c:v>
                </c:pt>
                <c:pt idx="745">
                  <c:v>1045</c:v>
                </c:pt>
                <c:pt idx="746">
                  <c:v>1046</c:v>
                </c:pt>
                <c:pt idx="747">
                  <c:v>1047</c:v>
                </c:pt>
                <c:pt idx="748">
                  <c:v>1048</c:v>
                </c:pt>
                <c:pt idx="749">
                  <c:v>1049</c:v>
                </c:pt>
                <c:pt idx="750">
                  <c:v>1050</c:v>
                </c:pt>
                <c:pt idx="751">
                  <c:v>1051</c:v>
                </c:pt>
                <c:pt idx="752">
                  <c:v>1052</c:v>
                </c:pt>
                <c:pt idx="753">
                  <c:v>1053</c:v>
                </c:pt>
                <c:pt idx="754">
                  <c:v>1054</c:v>
                </c:pt>
                <c:pt idx="755">
                  <c:v>1055</c:v>
                </c:pt>
                <c:pt idx="756">
                  <c:v>1056</c:v>
                </c:pt>
                <c:pt idx="757">
                  <c:v>1057</c:v>
                </c:pt>
                <c:pt idx="758">
                  <c:v>1058</c:v>
                </c:pt>
                <c:pt idx="759">
                  <c:v>1059</c:v>
                </c:pt>
                <c:pt idx="760">
                  <c:v>1060</c:v>
                </c:pt>
                <c:pt idx="761">
                  <c:v>1061</c:v>
                </c:pt>
                <c:pt idx="762">
                  <c:v>1062</c:v>
                </c:pt>
                <c:pt idx="763">
                  <c:v>1063</c:v>
                </c:pt>
                <c:pt idx="764">
                  <c:v>1064</c:v>
                </c:pt>
                <c:pt idx="765">
                  <c:v>1065</c:v>
                </c:pt>
                <c:pt idx="766">
                  <c:v>1066</c:v>
                </c:pt>
                <c:pt idx="767">
                  <c:v>1067</c:v>
                </c:pt>
                <c:pt idx="768">
                  <c:v>1068</c:v>
                </c:pt>
                <c:pt idx="769">
                  <c:v>1069</c:v>
                </c:pt>
                <c:pt idx="770">
                  <c:v>1070</c:v>
                </c:pt>
                <c:pt idx="771">
                  <c:v>1071</c:v>
                </c:pt>
                <c:pt idx="772">
                  <c:v>1072</c:v>
                </c:pt>
                <c:pt idx="773">
                  <c:v>1073</c:v>
                </c:pt>
                <c:pt idx="774">
                  <c:v>1074</c:v>
                </c:pt>
                <c:pt idx="775">
                  <c:v>1075</c:v>
                </c:pt>
                <c:pt idx="776">
                  <c:v>1076</c:v>
                </c:pt>
                <c:pt idx="777">
                  <c:v>1077</c:v>
                </c:pt>
                <c:pt idx="778">
                  <c:v>1078</c:v>
                </c:pt>
                <c:pt idx="779">
                  <c:v>1079</c:v>
                </c:pt>
                <c:pt idx="780">
                  <c:v>1080</c:v>
                </c:pt>
                <c:pt idx="781">
                  <c:v>1081</c:v>
                </c:pt>
                <c:pt idx="782">
                  <c:v>1082</c:v>
                </c:pt>
                <c:pt idx="783">
                  <c:v>1083</c:v>
                </c:pt>
                <c:pt idx="784">
                  <c:v>1084</c:v>
                </c:pt>
                <c:pt idx="785">
                  <c:v>1085</c:v>
                </c:pt>
                <c:pt idx="786">
                  <c:v>1086</c:v>
                </c:pt>
                <c:pt idx="787">
                  <c:v>1087</c:v>
                </c:pt>
                <c:pt idx="788">
                  <c:v>1088</c:v>
                </c:pt>
                <c:pt idx="789">
                  <c:v>1089</c:v>
                </c:pt>
                <c:pt idx="790">
                  <c:v>1090</c:v>
                </c:pt>
                <c:pt idx="791">
                  <c:v>1091</c:v>
                </c:pt>
                <c:pt idx="792">
                  <c:v>1092</c:v>
                </c:pt>
                <c:pt idx="793">
                  <c:v>1093</c:v>
                </c:pt>
                <c:pt idx="794">
                  <c:v>1094</c:v>
                </c:pt>
                <c:pt idx="795">
                  <c:v>1095</c:v>
                </c:pt>
                <c:pt idx="796">
                  <c:v>1096</c:v>
                </c:pt>
                <c:pt idx="797">
                  <c:v>1097</c:v>
                </c:pt>
                <c:pt idx="798">
                  <c:v>1098</c:v>
                </c:pt>
                <c:pt idx="799">
                  <c:v>1099</c:v>
                </c:pt>
                <c:pt idx="800">
                  <c:v>1100</c:v>
                </c:pt>
                <c:pt idx="801">
                  <c:v>1101</c:v>
                </c:pt>
                <c:pt idx="802">
                  <c:v>1102</c:v>
                </c:pt>
                <c:pt idx="803">
                  <c:v>1103</c:v>
                </c:pt>
                <c:pt idx="804">
                  <c:v>1104</c:v>
                </c:pt>
                <c:pt idx="805">
                  <c:v>1105</c:v>
                </c:pt>
                <c:pt idx="806">
                  <c:v>1106</c:v>
                </c:pt>
                <c:pt idx="807">
                  <c:v>1107</c:v>
                </c:pt>
                <c:pt idx="808">
                  <c:v>1108</c:v>
                </c:pt>
                <c:pt idx="809">
                  <c:v>1109</c:v>
                </c:pt>
                <c:pt idx="810">
                  <c:v>1110</c:v>
                </c:pt>
                <c:pt idx="811">
                  <c:v>1111</c:v>
                </c:pt>
                <c:pt idx="812">
                  <c:v>1112</c:v>
                </c:pt>
                <c:pt idx="813">
                  <c:v>1113</c:v>
                </c:pt>
                <c:pt idx="814">
                  <c:v>1114</c:v>
                </c:pt>
                <c:pt idx="815">
                  <c:v>1115</c:v>
                </c:pt>
                <c:pt idx="816">
                  <c:v>1116</c:v>
                </c:pt>
                <c:pt idx="817">
                  <c:v>1117</c:v>
                </c:pt>
                <c:pt idx="818">
                  <c:v>1118</c:v>
                </c:pt>
                <c:pt idx="819">
                  <c:v>1119</c:v>
                </c:pt>
                <c:pt idx="820">
                  <c:v>1120</c:v>
                </c:pt>
                <c:pt idx="821">
                  <c:v>1121</c:v>
                </c:pt>
                <c:pt idx="822">
                  <c:v>1122</c:v>
                </c:pt>
                <c:pt idx="823">
                  <c:v>1123</c:v>
                </c:pt>
                <c:pt idx="824">
                  <c:v>1124</c:v>
                </c:pt>
                <c:pt idx="825">
                  <c:v>1125</c:v>
                </c:pt>
                <c:pt idx="826">
                  <c:v>1126</c:v>
                </c:pt>
                <c:pt idx="827">
                  <c:v>1127</c:v>
                </c:pt>
                <c:pt idx="828">
                  <c:v>1128</c:v>
                </c:pt>
                <c:pt idx="829">
                  <c:v>1129</c:v>
                </c:pt>
                <c:pt idx="830">
                  <c:v>1130</c:v>
                </c:pt>
                <c:pt idx="831">
                  <c:v>1131</c:v>
                </c:pt>
                <c:pt idx="832">
                  <c:v>1132</c:v>
                </c:pt>
                <c:pt idx="833">
                  <c:v>1133</c:v>
                </c:pt>
                <c:pt idx="834">
                  <c:v>1134</c:v>
                </c:pt>
                <c:pt idx="835">
                  <c:v>1135</c:v>
                </c:pt>
                <c:pt idx="836">
                  <c:v>1136</c:v>
                </c:pt>
                <c:pt idx="837">
                  <c:v>1137</c:v>
                </c:pt>
                <c:pt idx="838">
                  <c:v>1138</c:v>
                </c:pt>
                <c:pt idx="839">
                  <c:v>1139</c:v>
                </c:pt>
                <c:pt idx="840">
                  <c:v>1140</c:v>
                </c:pt>
                <c:pt idx="841">
                  <c:v>1141</c:v>
                </c:pt>
                <c:pt idx="842">
                  <c:v>1142</c:v>
                </c:pt>
                <c:pt idx="843">
                  <c:v>1143</c:v>
                </c:pt>
                <c:pt idx="844">
                  <c:v>1144</c:v>
                </c:pt>
                <c:pt idx="845">
                  <c:v>1145</c:v>
                </c:pt>
                <c:pt idx="846">
                  <c:v>1146</c:v>
                </c:pt>
                <c:pt idx="847">
                  <c:v>1147</c:v>
                </c:pt>
                <c:pt idx="848">
                  <c:v>1148</c:v>
                </c:pt>
                <c:pt idx="849">
                  <c:v>1149</c:v>
                </c:pt>
                <c:pt idx="850">
                  <c:v>1150</c:v>
                </c:pt>
                <c:pt idx="851">
                  <c:v>1151</c:v>
                </c:pt>
                <c:pt idx="852">
                  <c:v>1152</c:v>
                </c:pt>
                <c:pt idx="853">
                  <c:v>1153</c:v>
                </c:pt>
                <c:pt idx="854">
                  <c:v>1154</c:v>
                </c:pt>
                <c:pt idx="855">
                  <c:v>1155</c:v>
                </c:pt>
                <c:pt idx="856">
                  <c:v>1156</c:v>
                </c:pt>
                <c:pt idx="857">
                  <c:v>1157</c:v>
                </c:pt>
                <c:pt idx="858">
                  <c:v>1158</c:v>
                </c:pt>
                <c:pt idx="859">
                  <c:v>1159</c:v>
                </c:pt>
                <c:pt idx="860">
                  <c:v>1160</c:v>
                </c:pt>
                <c:pt idx="861">
                  <c:v>1161</c:v>
                </c:pt>
                <c:pt idx="862">
                  <c:v>1162</c:v>
                </c:pt>
                <c:pt idx="863">
                  <c:v>1163</c:v>
                </c:pt>
                <c:pt idx="864">
                  <c:v>1164</c:v>
                </c:pt>
                <c:pt idx="865">
                  <c:v>1165</c:v>
                </c:pt>
                <c:pt idx="866">
                  <c:v>1166</c:v>
                </c:pt>
                <c:pt idx="867">
                  <c:v>1167</c:v>
                </c:pt>
                <c:pt idx="868">
                  <c:v>1168</c:v>
                </c:pt>
                <c:pt idx="869">
                  <c:v>1169</c:v>
                </c:pt>
                <c:pt idx="870">
                  <c:v>1170</c:v>
                </c:pt>
                <c:pt idx="871">
                  <c:v>1171</c:v>
                </c:pt>
                <c:pt idx="872">
                  <c:v>1172</c:v>
                </c:pt>
                <c:pt idx="873">
                  <c:v>1173</c:v>
                </c:pt>
                <c:pt idx="874">
                  <c:v>1174</c:v>
                </c:pt>
                <c:pt idx="875">
                  <c:v>1175</c:v>
                </c:pt>
                <c:pt idx="876">
                  <c:v>1176</c:v>
                </c:pt>
                <c:pt idx="877">
                  <c:v>1177</c:v>
                </c:pt>
                <c:pt idx="878">
                  <c:v>1178</c:v>
                </c:pt>
                <c:pt idx="879">
                  <c:v>1179</c:v>
                </c:pt>
                <c:pt idx="880">
                  <c:v>1180</c:v>
                </c:pt>
                <c:pt idx="881">
                  <c:v>1181</c:v>
                </c:pt>
                <c:pt idx="882">
                  <c:v>1182</c:v>
                </c:pt>
                <c:pt idx="883">
                  <c:v>1183</c:v>
                </c:pt>
                <c:pt idx="884">
                  <c:v>1184</c:v>
                </c:pt>
                <c:pt idx="885">
                  <c:v>1185</c:v>
                </c:pt>
                <c:pt idx="886">
                  <c:v>1186</c:v>
                </c:pt>
                <c:pt idx="887">
                  <c:v>1187</c:v>
                </c:pt>
                <c:pt idx="888">
                  <c:v>1188</c:v>
                </c:pt>
                <c:pt idx="889">
                  <c:v>1189</c:v>
                </c:pt>
                <c:pt idx="890">
                  <c:v>1190</c:v>
                </c:pt>
                <c:pt idx="891">
                  <c:v>1191</c:v>
                </c:pt>
                <c:pt idx="892">
                  <c:v>1192</c:v>
                </c:pt>
                <c:pt idx="893">
                  <c:v>1193</c:v>
                </c:pt>
                <c:pt idx="894">
                  <c:v>1194</c:v>
                </c:pt>
                <c:pt idx="895">
                  <c:v>1195</c:v>
                </c:pt>
                <c:pt idx="896">
                  <c:v>1196</c:v>
                </c:pt>
                <c:pt idx="897">
                  <c:v>1197</c:v>
                </c:pt>
                <c:pt idx="898">
                  <c:v>1198</c:v>
                </c:pt>
                <c:pt idx="899">
                  <c:v>1199</c:v>
                </c:pt>
                <c:pt idx="900">
                  <c:v>1200</c:v>
                </c:pt>
                <c:pt idx="901">
                  <c:v>1201</c:v>
                </c:pt>
                <c:pt idx="902">
                  <c:v>1202</c:v>
                </c:pt>
                <c:pt idx="903">
                  <c:v>1203</c:v>
                </c:pt>
                <c:pt idx="904">
                  <c:v>1204</c:v>
                </c:pt>
                <c:pt idx="905">
                  <c:v>1205</c:v>
                </c:pt>
                <c:pt idx="906">
                  <c:v>1206</c:v>
                </c:pt>
                <c:pt idx="907">
                  <c:v>1207</c:v>
                </c:pt>
                <c:pt idx="908">
                  <c:v>1208</c:v>
                </c:pt>
                <c:pt idx="909">
                  <c:v>1209</c:v>
                </c:pt>
                <c:pt idx="910">
                  <c:v>1210</c:v>
                </c:pt>
                <c:pt idx="911">
                  <c:v>1211</c:v>
                </c:pt>
                <c:pt idx="912">
                  <c:v>1212</c:v>
                </c:pt>
                <c:pt idx="913">
                  <c:v>1213</c:v>
                </c:pt>
                <c:pt idx="914">
                  <c:v>1214</c:v>
                </c:pt>
                <c:pt idx="915">
                  <c:v>1215</c:v>
                </c:pt>
                <c:pt idx="916">
                  <c:v>1216</c:v>
                </c:pt>
                <c:pt idx="917">
                  <c:v>1217</c:v>
                </c:pt>
                <c:pt idx="918">
                  <c:v>1218</c:v>
                </c:pt>
                <c:pt idx="919">
                  <c:v>1219</c:v>
                </c:pt>
                <c:pt idx="920">
                  <c:v>1220</c:v>
                </c:pt>
                <c:pt idx="921">
                  <c:v>1221</c:v>
                </c:pt>
                <c:pt idx="922">
                  <c:v>1222</c:v>
                </c:pt>
                <c:pt idx="923">
                  <c:v>1223</c:v>
                </c:pt>
                <c:pt idx="924">
                  <c:v>1224</c:v>
                </c:pt>
                <c:pt idx="925">
                  <c:v>1225</c:v>
                </c:pt>
                <c:pt idx="926">
                  <c:v>1226</c:v>
                </c:pt>
                <c:pt idx="927">
                  <c:v>1227</c:v>
                </c:pt>
                <c:pt idx="928">
                  <c:v>1228</c:v>
                </c:pt>
                <c:pt idx="929">
                  <c:v>1229</c:v>
                </c:pt>
                <c:pt idx="930">
                  <c:v>1230</c:v>
                </c:pt>
                <c:pt idx="931">
                  <c:v>1231</c:v>
                </c:pt>
                <c:pt idx="932">
                  <c:v>1232</c:v>
                </c:pt>
                <c:pt idx="933">
                  <c:v>1233</c:v>
                </c:pt>
                <c:pt idx="934">
                  <c:v>1234</c:v>
                </c:pt>
                <c:pt idx="935">
                  <c:v>1235</c:v>
                </c:pt>
                <c:pt idx="936">
                  <c:v>1236</c:v>
                </c:pt>
                <c:pt idx="937">
                  <c:v>1237</c:v>
                </c:pt>
                <c:pt idx="938">
                  <c:v>1238</c:v>
                </c:pt>
                <c:pt idx="939">
                  <c:v>1239</c:v>
                </c:pt>
                <c:pt idx="940">
                  <c:v>1240</c:v>
                </c:pt>
                <c:pt idx="941">
                  <c:v>1241</c:v>
                </c:pt>
                <c:pt idx="942">
                  <c:v>1242</c:v>
                </c:pt>
                <c:pt idx="943">
                  <c:v>1243</c:v>
                </c:pt>
                <c:pt idx="944">
                  <c:v>1244</c:v>
                </c:pt>
                <c:pt idx="945">
                  <c:v>1245</c:v>
                </c:pt>
                <c:pt idx="946">
                  <c:v>1246</c:v>
                </c:pt>
                <c:pt idx="947">
                  <c:v>1247</c:v>
                </c:pt>
                <c:pt idx="948">
                  <c:v>1248</c:v>
                </c:pt>
                <c:pt idx="949">
                  <c:v>1249</c:v>
                </c:pt>
                <c:pt idx="950">
                  <c:v>1250</c:v>
                </c:pt>
              </c:numCache>
            </c:numRef>
          </c:xVal>
          <c:yVal>
            <c:numRef>
              <c:f>pmirrorg0!$B$4:$B$954</c:f>
              <c:numCache>
                <c:formatCode>General</c:formatCode>
                <c:ptCount val="95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1.0000000000000052E-6</c:v>
                </c:pt>
                <c:pt idx="6">
                  <c:v>1.7000000000000105E-5</c:v>
                </c:pt>
                <c:pt idx="7">
                  <c:v>2.0000000000000093E-5</c:v>
                </c:pt>
                <c:pt idx="8">
                  <c:v>9.7000000000000352E-5</c:v>
                </c:pt>
                <c:pt idx="9">
                  <c:v>2.1000000000000107E-5</c:v>
                </c:pt>
                <c:pt idx="10">
                  <c:v>8.0000000000000318E-6</c:v>
                </c:pt>
                <c:pt idx="11">
                  <c:v>1.2000000000000051E-5</c:v>
                </c:pt>
                <c:pt idx="12">
                  <c:v>6.2000000000000314E-5</c:v>
                </c:pt>
                <c:pt idx="13">
                  <c:v>1.3748239999999998</c:v>
                </c:pt>
                <c:pt idx="14">
                  <c:v>4.800000000000012E-4</c:v>
                </c:pt>
                <c:pt idx="15">
                  <c:v>7.6100000000000137E-4</c:v>
                </c:pt>
                <c:pt idx="16">
                  <c:v>4.4920000000000107E-3</c:v>
                </c:pt>
                <c:pt idx="17">
                  <c:v>0.17490100000000039</c:v>
                </c:pt>
                <c:pt idx="18">
                  <c:v>1.6299289999999971</c:v>
                </c:pt>
                <c:pt idx="19">
                  <c:v>5.7914250000000003</c:v>
                </c:pt>
                <c:pt idx="20">
                  <c:v>97.471166999999994</c:v>
                </c:pt>
                <c:pt idx="21">
                  <c:v>97.937591000000026</c:v>
                </c:pt>
                <c:pt idx="22">
                  <c:v>97.159603000000004</c:v>
                </c:pt>
                <c:pt idx="23">
                  <c:v>98.366738999999725</c:v>
                </c:pt>
                <c:pt idx="24">
                  <c:v>99.556351999999919</c:v>
                </c:pt>
                <c:pt idx="25">
                  <c:v>97.901028999999994</c:v>
                </c:pt>
                <c:pt idx="26">
                  <c:v>97.093369999999993</c:v>
                </c:pt>
                <c:pt idx="27">
                  <c:v>95.872703999999814</c:v>
                </c:pt>
                <c:pt idx="28">
                  <c:v>96.643935999999982</c:v>
                </c:pt>
                <c:pt idx="29">
                  <c:v>97.976566000000005</c:v>
                </c:pt>
                <c:pt idx="30">
                  <c:v>96.618811999999949</c:v>
                </c:pt>
                <c:pt idx="31">
                  <c:v>95.715731999999988</c:v>
                </c:pt>
                <c:pt idx="32">
                  <c:v>95.767812000000006</c:v>
                </c:pt>
                <c:pt idx="33">
                  <c:v>97.58149299999998</c:v>
                </c:pt>
                <c:pt idx="34">
                  <c:v>98.623284999999981</c:v>
                </c:pt>
                <c:pt idx="35">
                  <c:v>98.203864999999993</c:v>
                </c:pt>
                <c:pt idx="36">
                  <c:v>97.238983000000005</c:v>
                </c:pt>
                <c:pt idx="37">
                  <c:v>97.461926000000219</c:v>
                </c:pt>
                <c:pt idx="38">
                  <c:v>98.573497999999958</c:v>
                </c:pt>
                <c:pt idx="39">
                  <c:v>98.344488999999982</c:v>
                </c:pt>
                <c:pt idx="40">
                  <c:v>97.684429999999992</c:v>
                </c:pt>
                <c:pt idx="41">
                  <c:v>97.248918000000003</c:v>
                </c:pt>
                <c:pt idx="42">
                  <c:v>97.288899999999998</c:v>
                </c:pt>
                <c:pt idx="43">
                  <c:v>98.35594399999998</c:v>
                </c:pt>
                <c:pt idx="44">
                  <c:v>99.091571999999999</c:v>
                </c:pt>
                <c:pt idx="45">
                  <c:v>98.778798999999694</c:v>
                </c:pt>
                <c:pt idx="46">
                  <c:v>98.394418999999999</c:v>
                </c:pt>
                <c:pt idx="47">
                  <c:v>98.470926000000006</c:v>
                </c:pt>
                <c:pt idx="48">
                  <c:v>98.959266000000127</c:v>
                </c:pt>
                <c:pt idx="49">
                  <c:v>98.694246000000007</c:v>
                </c:pt>
                <c:pt idx="50">
                  <c:v>97.377660000000006</c:v>
                </c:pt>
                <c:pt idx="51">
                  <c:v>97.250961000000004</c:v>
                </c:pt>
                <c:pt idx="52">
                  <c:v>98.591577000000001</c:v>
                </c:pt>
                <c:pt idx="53">
                  <c:v>99.052611999999982</c:v>
                </c:pt>
                <c:pt idx="54">
                  <c:v>98.545344999999998</c:v>
                </c:pt>
                <c:pt idx="55">
                  <c:v>98.171676999999988</c:v>
                </c:pt>
                <c:pt idx="56">
                  <c:v>97.613145000000003</c:v>
                </c:pt>
                <c:pt idx="57">
                  <c:v>97.420593999999994</c:v>
                </c:pt>
                <c:pt idx="58">
                  <c:v>98.280923000000215</c:v>
                </c:pt>
                <c:pt idx="59">
                  <c:v>98.652350999999726</c:v>
                </c:pt>
                <c:pt idx="60">
                  <c:v>97.650559999999999</c:v>
                </c:pt>
                <c:pt idx="61">
                  <c:v>97.056899000000001</c:v>
                </c:pt>
                <c:pt idx="62">
                  <c:v>97.648245000000003</c:v>
                </c:pt>
                <c:pt idx="63">
                  <c:v>98.269594999999995</c:v>
                </c:pt>
                <c:pt idx="64">
                  <c:v>98.604739999999978</c:v>
                </c:pt>
                <c:pt idx="65">
                  <c:v>99.115723000000003</c:v>
                </c:pt>
                <c:pt idx="66">
                  <c:v>99.26943</c:v>
                </c:pt>
                <c:pt idx="67">
                  <c:v>98.690571999999989</c:v>
                </c:pt>
                <c:pt idx="68">
                  <c:v>98.307389999999998</c:v>
                </c:pt>
                <c:pt idx="69">
                  <c:v>98.527495999999999</c:v>
                </c:pt>
                <c:pt idx="70">
                  <c:v>98.462457999999998</c:v>
                </c:pt>
                <c:pt idx="71">
                  <c:v>97.78796400000023</c:v>
                </c:pt>
                <c:pt idx="72">
                  <c:v>97.346650999999994</c:v>
                </c:pt>
                <c:pt idx="73">
                  <c:v>97.536157000000003</c:v>
                </c:pt>
                <c:pt idx="74">
                  <c:v>97.895189999999999</c:v>
                </c:pt>
                <c:pt idx="75">
                  <c:v>98.021516000000005</c:v>
                </c:pt>
                <c:pt idx="76">
                  <c:v>97.914705000000026</c:v>
                </c:pt>
                <c:pt idx="77">
                  <c:v>97.630277999999919</c:v>
                </c:pt>
                <c:pt idx="78">
                  <c:v>97.341904999999997</c:v>
                </c:pt>
                <c:pt idx="79">
                  <c:v>97.473709999999983</c:v>
                </c:pt>
                <c:pt idx="80">
                  <c:v>98.252437999999785</c:v>
                </c:pt>
                <c:pt idx="81">
                  <c:v>99.301421000000005</c:v>
                </c:pt>
                <c:pt idx="82">
                  <c:v>99.909530000000004</c:v>
                </c:pt>
                <c:pt idx="83">
                  <c:v>99.669364000000002</c:v>
                </c:pt>
                <c:pt idx="84">
                  <c:v>98.790764999999993</c:v>
                </c:pt>
                <c:pt idx="85">
                  <c:v>98.012653000000185</c:v>
                </c:pt>
                <c:pt idx="86">
                  <c:v>97.994145000000231</c:v>
                </c:pt>
                <c:pt idx="87">
                  <c:v>98.620719999999949</c:v>
                </c:pt>
                <c:pt idx="88">
                  <c:v>99.062916999999999</c:v>
                </c:pt>
                <c:pt idx="89">
                  <c:v>98.842594000000005</c:v>
                </c:pt>
                <c:pt idx="90">
                  <c:v>98.546057000000005</c:v>
                </c:pt>
                <c:pt idx="91">
                  <c:v>98.92214199999998</c:v>
                </c:pt>
                <c:pt idx="92">
                  <c:v>99.666855999999981</c:v>
                </c:pt>
                <c:pt idx="93">
                  <c:v>99.755185999999981</c:v>
                </c:pt>
                <c:pt idx="94">
                  <c:v>98.980061000000006</c:v>
                </c:pt>
                <c:pt idx="95">
                  <c:v>98.334460000000007</c:v>
                </c:pt>
                <c:pt idx="96">
                  <c:v>98.570820999999981</c:v>
                </c:pt>
                <c:pt idx="97">
                  <c:v>99.187709999999981</c:v>
                </c:pt>
                <c:pt idx="98">
                  <c:v>99.216544999999996</c:v>
                </c:pt>
                <c:pt idx="99">
                  <c:v>98.635480999999814</c:v>
                </c:pt>
                <c:pt idx="100">
                  <c:v>98.292240000000007</c:v>
                </c:pt>
                <c:pt idx="101">
                  <c:v>98.613591999999983</c:v>
                </c:pt>
                <c:pt idx="102">
                  <c:v>99.031272999999999</c:v>
                </c:pt>
                <c:pt idx="103">
                  <c:v>98.786905000000004</c:v>
                </c:pt>
                <c:pt idx="104">
                  <c:v>97.977509999999995</c:v>
                </c:pt>
                <c:pt idx="105">
                  <c:v>97.424384000000003</c:v>
                </c:pt>
                <c:pt idx="106">
                  <c:v>97.669476999999958</c:v>
                </c:pt>
                <c:pt idx="107">
                  <c:v>98.458921000000004</c:v>
                </c:pt>
                <c:pt idx="108">
                  <c:v>99.138520999999983</c:v>
                </c:pt>
                <c:pt idx="109">
                  <c:v>99.304034000000001</c:v>
                </c:pt>
                <c:pt idx="110">
                  <c:v>99.028491999999858</c:v>
                </c:pt>
                <c:pt idx="111">
                  <c:v>98.589693999999994</c:v>
                </c:pt>
                <c:pt idx="112">
                  <c:v>98.221602000000004</c:v>
                </c:pt>
                <c:pt idx="113">
                  <c:v>98.093093999999994</c:v>
                </c:pt>
                <c:pt idx="114">
                  <c:v>98.304118000000003</c:v>
                </c:pt>
                <c:pt idx="115">
                  <c:v>98.751093999999995</c:v>
                </c:pt>
                <c:pt idx="116">
                  <c:v>99.084188999999981</c:v>
                </c:pt>
                <c:pt idx="117">
                  <c:v>98.975643000000005</c:v>
                </c:pt>
                <c:pt idx="118">
                  <c:v>98.489873000000003</c:v>
                </c:pt>
                <c:pt idx="119">
                  <c:v>98.082307999999784</c:v>
                </c:pt>
                <c:pt idx="120">
                  <c:v>98.167316999999983</c:v>
                </c:pt>
                <c:pt idx="121">
                  <c:v>98.716803999999996</c:v>
                </c:pt>
                <c:pt idx="122">
                  <c:v>99.291141999999994</c:v>
                </c:pt>
                <c:pt idx="123">
                  <c:v>99.461937000000006</c:v>
                </c:pt>
                <c:pt idx="124">
                  <c:v>99.193576999999948</c:v>
                </c:pt>
                <c:pt idx="125">
                  <c:v>98.809457999999978</c:v>
                </c:pt>
                <c:pt idx="126">
                  <c:v>98.626082999999667</c:v>
                </c:pt>
                <c:pt idx="127">
                  <c:v>98.691335999999978</c:v>
                </c:pt>
                <c:pt idx="128">
                  <c:v>98.846521999999993</c:v>
                </c:pt>
                <c:pt idx="129">
                  <c:v>98.960899999999995</c:v>
                </c:pt>
                <c:pt idx="130">
                  <c:v>99.051845999999998</c:v>
                </c:pt>
                <c:pt idx="131">
                  <c:v>99.180077999999668</c:v>
                </c:pt>
                <c:pt idx="132">
                  <c:v>99.291300000000007</c:v>
                </c:pt>
                <c:pt idx="133">
                  <c:v>99.228122999999982</c:v>
                </c:pt>
                <c:pt idx="134">
                  <c:v>98.911180000000215</c:v>
                </c:pt>
                <c:pt idx="135">
                  <c:v>98.479878999999755</c:v>
                </c:pt>
                <c:pt idx="136">
                  <c:v>98.211602000000127</c:v>
                </c:pt>
                <c:pt idx="137">
                  <c:v>98.286339999999981</c:v>
                </c:pt>
                <c:pt idx="138">
                  <c:v>98.622761999999668</c:v>
                </c:pt>
                <c:pt idx="139">
                  <c:v>98.93553799999998</c:v>
                </c:pt>
                <c:pt idx="140">
                  <c:v>98.975999999999999</c:v>
                </c:pt>
                <c:pt idx="141">
                  <c:v>98.75027</c:v>
                </c:pt>
                <c:pt idx="142">
                  <c:v>98.499916999999996</c:v>
                </c:pt>
                <c:pt idx="143">
                  <c:v>98.474345</c:v>
                </c:pt>
                <c:pt idx="144">
                  <c:v>98.726714999999999</c:v>
                </c:pt>
                <c:pt idx="145">
                  <c:v>99.080437999999958</c:v>
                </c:pt>
                <c:pt idx="146">
                  <c:v>99.281419999999997</c:v>
                </c:pt>
                <c:pt idx="147">
                  <c:v>99.203565999999995</c:v>
                </c:pt>
                <c:pt idx="148">
                  <c:v>98.931302000000002</c:v>
                </c:pt>
                <c:pt idx="149">
                  <c:v>98.656981999999815</c:v>
                </c:pt>
                <c:pt idx="150">
                  <c:v>98.506872999999814</c:v>
                </c:pt>
                <c:pt idx="151">
                  <c:v>98.454172999999983</c:v>
                </c:pt>
                <c:pt idx="152">
                  <c:v>98.378489999999815</c:v>
                </c:pt>
                <c:pt idx="153">
                  <c:v>98.202574999999982</c:v>
                </c:pt>
                <c:pt idx="154">
                  <c:v>97.977154000000027</c:v>
                </c:pt>
                <c:pt idx="155">
                  <c:v>97.846473000000003</c:v>
                </c:pt>
                <c:pt idx="156">
                  <c:v>97.933234000000027</c:v>
                </c:pt>
                <c:pt idx="157">
                  <c:v>98.242936</c:v>
                </c:pt>
                <c:pt idx="158">
                  <c:v>98.658284999999978</c:v>
                </c:pt>
                <c:pt idx="159">
                  <c:v>99.020546999999979</c:v>
                </c:pt>
                <c:pt idx="160">
                  <c:v>99.232315</c:v>
                </c:pt>
                <c:pt idx="161">
                  <c:v>99.301665000000185</c:v>
                </c:pt>
                <c:pt idx="162">
                  <c:v>99.301601000000005</c:v>
                </c:pt>
                <c:pt idx="163">
                  <c:v>99.288383999999979</c:v>
                </c:pt>
                <c:pt idx="164">
                  <c:v>99.25973399999998</c:v>
                </c:pt>
                <c:pt idx="165">
                  <c:v>99.175941999999694</c:v>
                </c:pt>
                <c:pt idx="166">
                  <c:v>99.016915999999995</c:v>
                </c:pt>
                <c:pt idx="167">
                  <c:v>98.818370999999814</c:v>
                </c:pt>
                <c:pt idx="168">
                  <c:v>98.65268299999974</c:v>
                </c:pt>
                <c:pt idx="169">
                  <c:v>98.572313999999949</c:v>
                </c:pt>
                <c:pt idx="170">
                  <c:v>98.56725500000023</c:v>
                </c:pt>
                <c:pt idx="171">
                  <c:v>98.575575999999799</c:v>
                </c:pt>
                <c:pt idx="172">
                  <c:v>98.543426999999994</c:v>
                </c:pt>
                <c:pt idx="173">
                  <c:v>98.484117999999995</c:v>
                </c:pt>
                <c:pt idx="174">
                  <c:v>98.484565000000231</c:v>
                </c:pt>
                <c:pt idx="175">
                  <c:v>98.647121000000027</c:v>
                </c:pt>
                <c:pt idx="176">
                  <c:v>99.002631999999949</c:v>
                </c:pt>
                <c:pt idx="177">
                  <c:v>99.456705999999983</c:v>
                </c:pt>
                <c:pt idx="178">
                  <c:v>99.812602999999982</c:v>
                </c:pt>
                <c:pt idx="179">
                  <c:v>99.872272999999694</c:v>
                </c:pt>
                <c:pt idx="180">
                  <c:v>99.561259000000234</c:v>
                </c:pt>
                <c:pt idx="181">
                  <c:v>98.991949000000218</c:v>
                </c:pt>
                <c:pt idx="182">
                  <c:v>98.411018000000027</c:v>
                </c:pt>
                <c:pt idx="183">
                  <c:v>98.066735999999949</c:v>
                </c:pt>
                <c:pt idx="184">
                  <c:v>98.095921000000004</c:v>
                </c:pt>
                <c:pt idx="185">
                  <c:v>98.466012000000006</c:v>
                </c:pt>
                <c:pt idx="186">
                  <c:v>98.997551000000215</c:v>
                </c:pt>
                <c:pt idx="187">
                  <c:v>99.451550999999995</c:v>
                </c:pt>
                <c:pt idx="188">
                  <c:v>99.643140000000002</c:v>
                </c:pt>
                <c:pt idx="189">
                  <c:v>99.523440999999949</c:v>
                </c:pt>
                <c:pt idx="190">
                  <c:v>99.184529999999995</c:v>
                </c:pt>
                <c:pt idx="191">
                  <c:v>98.794281000000026</c:v>
                </c:pt>
                <c:pt idx="192">
                  <c:v>98.504097999999999</c:v>
                </c:pt>
                <c:pt idx="193">
                  <c:v>98.393004000000005</c:v>
                </c:pt>
                <c:pt idx="194">
                  <c:v>98.455258000000001</c:v>
                </c:pt>
                <c:pt idx="195">
                  <c:v>98.624499999999998</c:v>
                </c:pt>
                <c:pt idx="196">
                  <c:v>98.813761999999983</c:v>
                </c:pt>
                <c:pt idx="197">
                  <c:v>98.951063000000246</c:v>
                </c:pt>
                <c:pt idx="198">
                  <c:v>98.999647999999993</c:v>
                </c:pt>
                <c:pt idx="199">
                  <c:v>98.960042999999999</c:v>
                </c:pt>
                <c:pt idx="200">
                  <c:v>98.861960999999994</c:v>
                </c:pt>
                <c:pt idx="201">
                  <c:v>98.753556000000003</c:v>
                </c:pt>
                <c:pt idx="202">
                  <c:v>98.684154000000007</c:v>
                </c:pt>
                <c:pt idx="203">
                  <c:v>98.695069999999987</c:v>
                </c:pt>
                <c:pt idx="204">
                  <c:v>98.804540000000003</c:v>
                </c:pt>
                <c:pt idx="205">
                  <c:v>98.996651999999997</c:v>
                </c:pt>
                <c:pt idx="206">
                  <c:v>99.220799999999983</c:v>
                </c:pt>
                <c:pt idx="207">
                  <c:v>99.406924000000231</c:v>
                </c:pt>
                <c:pt idx="208">
                  <c:v>99.494104000000235</c:v>
                </c:pt>
                <c:pt idx="209">
                  <c:v>99.460111999999995</c:v>
                </c:pt>
                <c:pt idx="210">
                  <c:v>99.334942999999981</c:v>
                </c:pt>
                <c:pt idx="211">
                  <c:v>99.188343999999958</c:v>
                </c:pt>
                <c:pt idx="212">
                  <c:v>99.093851000000001</c:v>
                </c:pt>
                <c:pt idx="213">
                  <c:v>99.091711000000004</c:v>
                </c:pt>
                <c:pt idx="214">
                  <c:v>99.166976999999989</c:v>
                </c:pt>
                <c:pt idx="215">
                  <c:v>99.254495000000006</c:v>
                </c:pt>
                <c:pt idx="216">
                  <c:v>99.271384999999981</c:v>
                </c:pt>
                <c:pt idx="217">
                  <c:v>99.162715999999989</c:v>
                </c:pt>
                <c:pt idx="218">
                  <c:v>98.936717999999999</c:v>
                </c:pt>
                <c:pt idx="219">
                  <c:v>98.668756999999815</c:v>
                </c:pt>
                <c:pt idx="220">
                  <c:v>98.470231999999982</c:v>
                </c:pt>
                <c:pt idx="221">
                  <c:v>98.437944000000215</c:v>
                </c:pt>
                <c:pt idx="222">
                  <c:v>98.606609000000006</c:v>
                </c:pt>
                <c:pt idx="223">
                  <c:v>98.929447999999979</c:v>
                </c:pt>
                <c:pt idx="224">
                  <c:v>99.288791999999958</c:v>
                </c:pt>
                <c:pt idx="225">
                  <c:v>99.538041999999948</c:v>
                </c:pt>
                <c:pt idx="226">
                  <c:v>99.561392999999981</c:v>
                </c:pt>
                <c:pt idx="227">
                  <c:v>99.325379999999726</c:v>
                </c:pt>
                <c:pt idx="228">
                  <c:v>98.896243999999996</c:v>
                </c:pt>
                <c:pt idx="229">
                  <c:v>98.414070000000024</c:v>
                </c:pt>
                <c:pt idx="230">
                  <c:v>98.038167000000001</c:v>
                </c:pt>
                <c:pt idx="231">
                  <c:v>97.889378999999678</c:v>
                </c:pt>
                <c:pt idx="232">
                  <c:v>98.008651999999998</c:v>
                </c:pt>
                <c:pt idx="233">
                  <c:v>98.347745000000003</c:v>
                </c:pt>
                <c:pt idx="234">
                  <c:v>98.782909000000004</c:v>
                </c:pt>
                <c:pt idx="235">
                  <c:v>99.154505</c:v>
                </c:pt>
                <c:pt idx="236">
                  <c:v>99.323881999999784</c:v>
                </c:pt>
                <c:pt idx="237">
                  <c:v>99.229660999999993</c:v>
                </c:pt>
                <c:pt idx="238">
                  <c:v>98.9193530000002</c:v>
                </c:pt>
                <c:pt idx="239">
                  <c:v>98.538457999999949</c:v>
                </c:pt>
                <c:pt idx="240">
                  <c:v>98.276727999999949</c:v>
                </c:pt>
                <c:pt idx="241">
                  <c:v>98.285930999999948</c:v>
                </c:pt>
                <c:pt idx="242">
                  <c:v>98.585727999999989</c:v>
                </c:pt>
                <c:pt idx="243">
                  <c:v>98.971824999999995</c:v>
                </c:pt>
                <c:pt idx="244">
                  <c:v>98.935326000000003</c:v>
                </c:pt>
                <c:pt idx="245">
                  <c:v>97.643090000000001</c:v>
                </c:pt>
                <c:pt idx="246">
                  <c:v>94.058943999999983</c:v>
                </c:pt>
                <c:pt idx="247">
                  <c:v>87.262690000000006</c:v>
                </c:pt>
                <c:pt idx="248">
                  <c:v>76.900121999999996</c:v>
                </c:pt>
                <c:pt idx="249">
                  <c:v>63.559901000000004</c:v>
                </c:pt>
                <c:pt idx="250">
                  <c:v>48.831346999999994</c:v>
                </c:pt>
                <c:pt idx="251">
                  <c:v>34.832019000000003</c:v>
                </c:pt>
                <c:pt idx="252">
                  <c:v>23.305245999999986</c:v>
                </c:pt>
                <c:pt idx="253">
                  <c:v>14.902327</c:v>
                </c:pt>
                <c:pt idx="254">
                  <c:v>9.3088100000000011</c:v>
                </c:pt>
                <c:pt idx="255">
                  <c:v>5.7906700000000004</c:v>
                </c:pt>
                <c:pt idx="256">
                  <c:v>3.6378589999999944</c:v>
                </c:pt>
                <c:pt idx="257">
                  <c:v>2.3288289999999967</c:v>
                </c:pt>
                <c:pt idx="258">
                  <c:v>1.5269969999999971</c:v>
                </c:pt>
                <c:pt idx="259">
                  <c:v>1.0282100000000001</c:v>
                </c:pt>
                <c:pt idx="260">
                  <c:v>0.7117510000000018</c:v>
                </c:pt>
                <c:pt idx="261">
                  <c:v>0.5066079999999995</c:v>
                </c:pt>
                <c:pt idx="262">
                  <c:v>0.37081400000000103</c:v>
                </c:pt>
                <c:pt idx="263">
                  <c:v>0.27879099999999996</c:v>
                </c:pt>
                <c:pt idx="264">
                  <c:v>0.21514500000000039</c:v>
                </c:pt>
                <c:pt idx="265">
                  <c:v>0.17030100000000001</c:v>
                </c:pt>
                <c:pt idx="266">
                  <c:v>0.13818</c:v>
                </c:pt>
                <c:pt idx="267">
                  <c:v>0.11485300000000002</c:v>
                </c:pt>
                <c:pt idx="268">
                  <c:v>9.7729000000000066E-2</c:v>
                </c:pt>
                <c:pt idx="269">
                  <c:v>8.5073000000000024E-2</c:v>
                </c:pt>
                <c:pt idx="270">
                  <c:v>7.56990000000001E-2</c:v>
                </c:pt>
                <c:pt idx="271">
                  <c:v>6.8773000000000112E-2</c:v>
                </c:pt>
                <c:pt idx="272">
                  <c:v>6.3700000000000034E-2</c:v>
                </c:pt>
                <c:pt idx="273">
                  <c:v>6.0021000000000033E-2</c:v>
                </c:pt>
                <c:pt idx="274">
                  <c:v>5.7351000000000117E-2</c:v>
                </c:pt>
                <c:pt idx="275">
                  <c:v>5.5317000000000192E-2</c:v>
                </c:pt>
                <c:pt idx="276">
                  <c:v>5.3520999999999999E-2</c:v>
                </c:pt>
                <c:pt idx="277">
                  <c:v>5.1527000000000003E-2</c:v>
                </c:pt>
                <c:pt idx="278">
                  <c:v>4.8914000000000034E-2</c:v>
                </c:pt>
                <c:pt idx="279">
                  <c:v>4.5396000000000207E-2</c:v>
                </c:pt>
                <c:pt idx="280">
                  <c:v>4.0955999999999999E-2</c:v>
                </c:pt>
                <c:pt idx="281">
                  <c:v>3.5895000000000107E-2</c:v>
                </c:pt>
                <c:pt idx="282">
                  <c:v>3.0694000000000058E-2</c:v>
                </c:pt>
                <c:pt idx="283">
                  <c:v>2.5808000000000039E-2</c:v>
                </c:pt>
                <c:pt idx="284">
                  <c:v>2.1532000000000016E-2</c:v>
                </c:pt>
                <c:pt idx="285">
                  <c:v>1.7974000000000028E-2</c:v>
                </c:pt>
                <c:pt idx="286">
                  <c:v>1.5113000000000001E-2</c:v>
                </c:pt>
                <c:pt idx="287">
                  <c:v>1.2865000000000001E-2</c:v>
                </c:pt>
                <c:pt idx="288">
                  <c:v>1.1125000000000025E-2</c:v>
                </c:pt>
                <c:pt idx="289">
                  <c:v>9.7960000000000026E-3</c:v>
                </c:pt>
                <c:pt idx="290">
                  <c:v>8.7960000000000208E-3</c:v>
                </c:pt>
                <c:pt idx="291">
                  <c:v>8.0600000000000289E-3</c:v>
                </c:pt>
                <c:pt idx="292">
                  <c:v>7.5410000000000234E-3</c:v>
                </c:pt>
                <c:pt idx="293">
                  <c:v>7.2010000000000234E-3</c:v>
                </c:pt>
                <c:pt idx="294">
                  <c:v>7.0130000000000131E-3</c:v>
                </c:pt>
                <c:pt idx="295">
                  <c:v>6.9520000000000163E-3</c:v>
                </c:pt>
                <c:pt idx="296">
                  <c:v>6.9880000000000237E-3</c:v>
                </c:pt>
                <c:pt idx="297">
                  <c:v>7.0770000000000164E-3</c:v>
                </c:pt>
                <c:pt idx="298">
                  <c:v>7.1490000000000182E-3</c:v>
                </c:pt>
                <c:pt idx="299">
                  <c:v>7.101000000000017E-3</c:v>
                </c:pt>
                <c:pt idx="300">
                  <c:v>6.8200000000000101E-3</c:v>
                </c:pt>
                <c:pt idx="301">
                  <c:v>6.2420000000000132E-3</c:v>
                </c:pt>
                <c:pt idx="302">
                  <c:v>5.4100000000000146E-3</c:v>
                </c:pt>
                <c:pt idx="303">
                  <c:v>4.4650000000000106E-3</c:v>
                </c:pt>
                <c:pt idx="304">
                  <c:v>3.5570000000000085E-3</c:v>
                </c:pt>
                <c:pt idx="305">
                  <c:v>2.7800000000000103E-3</c:v>
                </c:pt>
                <c:pt idx="306">
                  <c:v>2.1610000000000062E-3</c:v>
                </c:pt>
                <c:pt idx="307">
                  <c:v>1.6880000000000068E-3</c:v>
                </c:pt>
                <c:pt idx="308">
                  <c:v>1.3330000000000035E-3</c:v>
                </c:pt>
                <c:pt idx="309">
                  <c:v>1.0679999999999986E-3</c:v>
                </c:pt>
                <c:pt idx="310">
                  <c:v>8.6900000000000258E-4</c:v>
                </c:pt>
                <c:pt idx="311">
                  <c:v>7.1900000000000143E-4</c:v>
                </c:pt>
                <c:pt idx="312">
                  <c:v>6.0500000000000137E-4</c:v>
                </c:pt>
                <c:pt idx="313">
                  <c:v>5.1700000000000172E-4</c:v>
                </c:pt>
                <c:pt idx="314">
                  <c:v>4.500000000000014E-4</c:v>
                </c:pt>
                <c:pt idx="315">
                  <c:v>3.9700000000000108E-4</c:v>
                </c:pt>
                <c:pt idx="316">
                  <c:v>3.5600000000000139E-4</c:v>
                </c:pt>
                <c:pt idx="317">
                  <c:v>3.2300000000000107E-4</c:v>
                </c:pt>
                <c:pt idx="318">
                  <c:v>2.9800000000000101E-4</c:v>
                </c:pt>
                <c:pt idx="319">
                  <c:v>2.7900000000000109E-4</c:v>
                </c:pt>
                <c:pt idx="320">
                  <c:v>2.6500000000000091E-4</c:v>
                </c:pt>
                <c:pt idx="321">
                  <c:v>2.5500000000000061E-4</c:v>
                </c:pt>
                <c:pt idx="322">
                  <c:v>2.4900000000000052E-4</c:v>
                </c:pt>
                <c:pt idx="323">
                  <c:v>2.4600000000000072E-4</c:v>
                </c:pt>
                <c:pt idx="324">
                  <c:v>2.4700000000000053E-4</c:v>
                </c:pt>
                <c:pt idx="325">
                  <c:v>2.5100000000000052E-4</c:v>
                </c:pt>
                <c:pt idx="326">
                  <c:v>2.590000000000006E-4</c:v>
                </c:pt>
                <c:pt idx="327">
                  <c:v>2.7100000000000095E-4</c:v>
                </c:pt>
                <c:pt idx="328">
                  <c:v>2.8900000000000057E-4</c:v>
                </c:pt>
                <c:pt idx="329">
                  <c:v>3.1200000000000124E-4</c:v>
                </c:pt>
                <c:pt idx="330">
                  <c:v>3.4300000000000091E-4</c:v>
                </c:pt>
                <c:pt idx="331">
                  <c:v>3.8300000000000096E-4</c:v>
                </c:pt>
                <c:pt idx="332">
                  <c:v>4.3400000000000139E-4</c:v>
                </c:pt>
                <c:pt idx="333">
                  <c:v>4.9900000000000194E-4</c:v>
                </c:pt>
                <c:pt idx="334">
                  <c:v>5.8300000000000192E-4</c:v>
                </c:pt>
                <c:pt idx="335">
                  <c:v>6.8600000000000171E-4</c:v>
                </c:pt>
                <c:pt idx="336">
                  <c:v>8.0700000000000346E-4</c:v>
                </c:pt>
                <c:pt idx="337">
                  <c:v>9.3700000000000489E-4</c:v>
                </c:pt>
                <c:pt idx="338">
                  <c:v>1.0549999999999999E-3</c:v>
                </c:pt>
                <c:pt idx="339">
                  <c:v>1.1280000000000044E-3</c:v>
                </c:pt>
                <c:pt idx="340">
                  <c:v>1.1280000000000044E-3</c:v>
                </c:pt>
                <c:pt idx="341">
                  <c:v>1.0570000000000028E-3</c:v>
                </c:pt>
                <c:pt idx="342">
                  <c:v>9.3900000000000407E-4</c:v>
                </c:pt>
                <c:pt idx="343">
                  <c:v>8.0700000000000346E-4</c:v>
                </c:pt>
                <c:pt idx="344">
                  <c:v>6.8400000000000166E-4</c:v>
                </c:pt>
                <c:pt idx="345">
                  <c:v>5.8000000000000163E-4</c:v>
                </c:pt>
                <c:pt idx="346">
                  <c:v>4.9500000000000184E-4</c:v>
                </c:pt>
                <c:pt idx="347">
                  <c:v>4.2700000000000203E-4</c:v>
                </c:pt>
                <c:pt idx="348">
                  <c:v>3.7400000000000172E-4</c:v>
                </c:pt>
                <c:pt idx="349">
                  <c:v>3.3300000000000061E-4</c:v>
                </c:pt>
                <c:pt idx="350">
                  <c:v>3.0100000000000087E-4</c:v>
                </c:pt>
                <c:pt idx="351">
                  <c:v>2.7700000000000104E-4</c:v>
                </c:pt>
                <c:pt idx="352">
                  <c:v>2.590000000000006E-4</c:v>
                </c:pt>
                <c:pt idx="353">
                  <c:v>2.4500000000000043E-4</c:v>
                </c:pt>
                <c:pt idx="354">
                  <c:v>2.3600000000000064E-4</c:v>
                </c:pt>
                <c:pt idx="355">
                  <c:v>2.3100000000000011E-4</c:v>
                </c:pt>
                <c:pt idx="356">
                  <c:v>2.2800000000000115E-4</c:v>
                </c:pt>
                <c:pt idx="357">
                  <c:v>2.2900000000000088E-4</c:v>
                </c:pt>
                <c:pt idx="358">
                  <c:v>2.320000000000006E-4</c:v>
                </c:pt>
                <c:pt idx="359">
                  <c:v>2.3800000000000069E-4</c:v>
                </c:pt>
                <c:pt idx="360">
                  <c:v>2.4700000000000053E-4</c:v>
                </c:pt>
                <c:pt idx="361">
                  <c:v>2.590000000000006E-4</c:v>
                </c:pt>
                <c:pt idx="362">
                  <c:v>2.7500000000000099E-4</c:v>
                </c:pt>
                <c:pt idx="363">
                  <c:v>2.9400000000000091E-4</c:v>
                </c:pt>
                <c:pt idx="364">
                  <c:v>3.1900000000000109E-4</c:v>
                </c:pt>
                <c:pt idx="365">
                  <c:v>3.5000000000000119E-4</c:v>
                </c:pt>
                <c:pt idx="366">
                  <c:v>3.9000000000000113E-4</c:v>
                </c:pt>
                <c:pt idx="367">
                  <c:v>4.4100000000000156E-4</c:v>
                </c:pt>
                <c:pt idx="368">
                  <c:v>5.0600000000000124E-4</c:v>
                </c:pt>
                <c:pt idx="369">
                  <c:v>5.9000000000000252E-4</c:v>
                </c:pt>
                <c:pt idx="370">
                  <c:v>7.0200000000000134E-4</c:v>
                </c:pt>
                <c:pt idx="371">
                  <c:v>8.4900000000000318E-4</c:v>
                </c:pt>
                <c:pt idx="372">
                  <c:v>1.0490000000000026E-3</c:v>
                </c:pt>
                <c:pt idx="373">
                  <c:v>1.3259999999999999E-3</c:v>
                </c:pt>
                <c:pt idx="374">
                  <c:v>1.7170000000000048E-3</c:v>
                </c:pt>
                <c:pt idx="375">
                  <c:v>2.2860000000000072E-3</c:v>
                </c:pt>
                <c:pt idx="376">
                  <c:v>3.1490000000000099E-3</c:v>
                </c:pt>
                <c:pt idx="377">
                  <c:v>4.5190000000000109E-3</c:v>
                </c:pt>
                <c:pt idx="378">
                  <c:v>6.8360000000000209E-3</c:v>
                </c:pt>
                <c:pt idx="379">
                  <c:v>1.1107000000000025E-2</c:v>
                </c:pt>
                <c:pt idx="380">
                  <c:v>2.000100000000006E-2</c:v>
                </c:pt>
                <c:pt idx="381">
                  <c:v>4.2395000000000127E-2</c:v>
                </c:pt>
                <c:pt idx="382">
                  <c:v>0.12114500000000018</c:v>
                </c:pt>
                <c:pt idx="383">
                  <c:v>0.68296500000000115</c:v>
                </c:pt>
                <c:pt idx="384">
                  <c:v>1.2041209999999998</c:v>
                </c:pt>
                <c:pt idx="385">
                  <c:v>0.23964900000000039</c:v>
                </c:pt>
                <c:pt idx="386">
                  <c:v>0.10423700000000002</c:v>
                </c:pt>
                <c:pt idx="387">
                  <c:v>6.4298000000000119E-2</c:v>
                </c:pt>
                <c:pt idx="388">
                  <c:v>4.7824000000000033E-2</c:v>
                </c:pt>
                <c:pt idx="389">
                  <c:v>4.0121999999999998E-2</c:v>
                </c:pt>
                <c:pt idx="390">
                  <c:v>3.6750000000000012E-2</c:v>
                </c:pt>
                <c:pt idx="391">
                  <c:v>3.6133000000000089E-2</c:v>
                </c:pt>
                <c:pt idx="392">
                  <c:v>3.7832000000000136E-2</c:v>
                </c:pt>
                <c:pt idx="393">
                  <c:v>4.2112000000000156E-2</c:v>
                </c:pt>
                <c:pt idx="394">
                  <c:v>5.0061000000000105E-2</c:v>
                </c:pt>
                <c:pt idx="395">
                  <c:v>6.4402000000000223E-2</c:v>
                </c:pt>
                <c:pt idx="396">
                  <c:v>9.1965000000000241E-2</c:v>
                </c:pt>
                <c:pt idx="397">
                  <c:v>0.15311700000000039</c:v>
                </c:pt>
                <c:pt idx="398">
                  <c:v>0.32870000000000038</c:v>
                </c:pt>
                <c:pt idx="399">
                  <c:v>1.06223</c:v>
                </c:pt>
                <c:pt idx="400">
                  <c:v>1.4248769999999971</c:v>
                </c:pt>
                <c:pt idx="401">
                  <c:v>0.37389500000000031</c:v>
                </c:pt>
                <c:pt idx="402">
                  <c:v>0.14221400000000045</c:v>
                </c:pt>
                <c:pt idx="403">
                  <c:v>7.2771000000000113E-2</c:v>
                </c:pt>
                <c:pt idx="404">
                  <c:v>4.4333000000000185E-2</c:v>
                </c:pt>
                <c:pt idx="405">
                  <c:v>3.0271000000000103E-2</c:v>
                </c:pt>
                <c:pt idx="406">
                  <c:v>2.2424000000000048E-2</c:v>
                </c:pt>
                <c:pt idx="407">
                  <c:v>1.767400000000003E-2</c:v>
                </c:pt>
                <c:pt idx="408">
                  <c:v>1.4633999999999999E-2</c:v>
                </c:pt>
                <c:pt idx="409">
                  <c:v>1.2616E-2</c:v>
                </c:pt>
                <c:pt idx="410">
                  <c:v>1.1251000000000021E-2</c:v>
                </c:pt>
                <c:pt idx="411">
                  <c:v>1.0328000000000007E-2</c:v>
                </c:pt>
                <c:pt idx="412">
                  <c:v>9.7200000000000047E-3</c:v>
                </c:pt>
                <c:pt idx="413">
                  <c:v>9.3530000000000453E-3</c:v>
                </c:pt>
                <c:pt idx="414">
                  <c:v>9.1800000000000249E-3</c:v>
                </c:pt>
                <c:pt idx="415">
                  <c:v>9.1780000000000004E-3</c:v>
                </c:pt>
                <c:pt idx="416">
                  <c:v>9.3400000000000219E-3</c:v>
                </c:pt>
                <c:pt idx="417">
                  <c:v>9.6730000000000305E-3</c:v>
                </c:pt>
                <c:pt idx="418">
                  <c:v>1.0200000000000027E-2</c:v>
                </c:pt>
                <c:pt idx="419">
                  <c:v>1.0961000000000037E-2</c:v>
                </c:pt>
                <c:pt idx="420">
                  <c:v>1.2023000000000015E-2</c:v>
                </c:pt>
                <c:pt idx="421">
                  <c:v>1.3488000000000024E-2</c:v>
                </c:pt>
                <c:pt idx="422">
                  <c:v>1.5509999999999999E-2</c:v>
                </c:pt>
                <c:pt idx="423">
                  <c:v>1.834300000000005E-2</c:v>
                </c:pt>
                <c:pt idx="424">
                  <c:v>2.2388000000000002E-2</c:v>
                </c:pt>
                <c:pt idx="425">
                  <c:v>2.8300000000000002E-2</c:v>
                </c:pt>
                <c:pt idx="426">
                  <c:v>3.7131000000000122E-2</c:v>
                </c:pt>
                <c:pt idx="427">
                  <c:v>5.0458000000000024E-2</c:v>
                </c:pt>
                <c:pt idx="428">
                  <c:v>6.9936000000000234E-2</c:v>
                </c:pt>
                <c:pt idx="429">
                  <c:v>9.4432000000000044E-2</c:v>
                </c:pt>
                <c:pt idx="430">
                  <c:v>0.11352800000000011</c:v>
                </c:pt>
                <c:pt idx="431">
                  <c:v>0.11146600000000015</c:v>
                </c:pt>
                <c:pt idx="432">
                  <c:v>9.0912000000000021E-2</c:v>
                </c:pt>
                <c:pt idx="433">
                  <c:v>6.7847000000000102E-2</c:v>
                </c:pt>
                <c:pt idx="434">
                  <c:v>5.0018000000000118E-2</c:v>
                </c:pt>
                <c:pt idx="435">
                  <c:v>3.7672000000000136E-2</c:v>
                </c:pt>
                <c:pt idx="436">
                  <c:v>2.9252000000000038E-2</c:v>
                </c:pt>
                <c:pt idx="437">
                  <c:v>2.3403000000000049E-2</c:v>
                </c:pt>
                <c:pt idx="438">
                  <c:v>1.9224000000000043E-2</c:v>
                </c:pt>
                <c:pt idx="439">
                  <c:v>1.6153000000000032E-2</c:v>
                </c:pt>
                <c:pt idx="440">
                  <c:v>1.3839000000000014E-2</c:v>
                </c:pt>
                <c:pt idx="441">
                  <c:v>1.2064000000000005E-2</c:v>
                </c:pt>
                <c:pt idx="442">
                  <c:v>1.0687000000000021E-2</c:v>
                </c:pt>
                <c:pt idx="443">
                  <c:v>9.6160000000000048E-3</c:v>
                </c:pt>
                <c:pt idx="444">
                  <c:v>8.7880000000000007E-3</c:v>
                </c:pt>
                <c:pt idx="445">
                  <c:v>8.1620000000000286E-3</c:v>
                </c:pt>
                <c:pt idx="446">
                  <c:v>7.709000000000024E-3</c:v>
                </c:pt>
                <c:pt idx="447">
                  <c:v>7.4080000000000231E-3</c:v>
                </c:pt>
                <c:pt idx="448">
                  <c:v>7.2470000000000164E-3</c:v>
                </c:pt>
                <c:pt idx="449">
                  <c:v>7.2160000000000193E-3</c:v>
                </c:pt>
                <c:pt idx="450">
                  <c:v>7.3120000000000034E-3</c:v>
                </c:pt>
                <c:pt idx="451">
                  <c:v>7.5310000000000281E-3</c:v>
                </c:pt>
                <c:pt idx="452">
                  <c:v>7.8700000000000228E-3</c:v>
                </c:pt>
                <c:pt idx="453">
                  <c:v>8.3220000000000325E-3</c:v>
                </c:pt>
                <c:pt idx="454">
                  <c:v>8.8720000000000413E-3</c:v>
                </c:pt>
                <c:pt idx="455">
                  <c:v>9.4960000000000305E-3</c:v>
                </c:pt>
                <c:pt idx="456">
                  <c:v>1.0156999999999998E-2</c:v>
                </c:pt>
                <c:pt idx="457">
                  <c:v>1.0808999999999999E-2</c:v>
                </c:pt>
                <c:pt idx="458">
                  <c:v>1.1414000000000021E-2</c:v>
                </c:pt>
                <c:pt idx="459">
                  <c:v>1.1949000000000036E-2</c:v>
                </c:pt>
                <c:pt idx="460">
                  <c:v>1.2423999999999999E-2</c:v>
                </c:pt>
                <c:pt idx="461">
                  <c:v>1.2880000000000027E-2</c:v>
                </c:pt>
                <c:pt idx="462">
                  <c:v>1.3382000000000038E-2</c:v>
                </c:pt>
                <c:pt idx="463">
                  <c:v>1.4015E-2</c:v>
                </c:pt>
                <c:pt idx="464">
                  <c:v>1.4872000000000003E-2</c:v>
                </c:pt>
                <c:pt idx="465">
                  <c:v>1.6063000000000049E-2</c:v>
                </c:pt>
                <c:pt idx="466">
                  <c:v>1.7715000000000033E-2</c:v>
                </c:pt>
                <c:pt idx="467">
                  <c:v>1.998700000000005E-2</c:v>
                </c:pt>
                <c:pt idx="468">
                  <c:v>2.307100000000006E-2</c:v>
                </c:pt>
                <c:pt idx="469">
                  <c:v>2.7186000000000012E-2</c:v>
                </c:pt>
                <c:pt idx="470">
                  <c:v>3.2526000000000006E-2</c:v>
                </c:pt>
                <c:pt idx="471">
                  <c:v>3.9128999999999997E-2</c:v>
                </c:pt>
                <c:pt idx="472">
                  <c:v>4.6668000000000001E-2</c:v>
                </c:pt>
                <c:pt idx="473">
                  <c:v>5.4276000000000088E-2</c:v>
                </c:pt>
                <c:pt idx="474">
                  <c:v>6.0720000000000107E-2</c:v>
                </c:pt>
                <c:pt idx="475">
                  <c:v>6.5070000000000003E-2</c:v>
                </c:pt>
                <c:pt idx="476">
                  <c:v>6.7309000000000119E-2</c:v>
                </c:pt>
                <c:pt idx="477">
                  <c:v>6.8269999999999997E-2</c:v>
                </c:pt>
                <c:pt idx="478">
                  <c:v>6.8995000000000084E-2</c:v>
                </c:pt>
                <c:pt idx="479">
                  <c:v>7.0290000000000033E-2</c:v>
                </c:pt>
                <c:pt idx="480">
                  <c:v>7.2550000000000114E-2</c:v>
                </c:pt>
                <c:pt idx="481">
                  <c:v>7.5692000000000176E-2</c:v>
                </c:pt>
                <c:pt idx="482">
                  <c:v>7.9036000000000245E-2</c:v>
                </c:pt>
                <c:pt idx="483">
                  <c:v>8.1233E-2</c:v>
                </c:pt>
                <c:pt idx="484">
                  <c:v>8.0604000000000328E-2</c:v>
                </c:pt>
                <c:pt idx="485">
                  <c:v>7.6138000000000039E-2</c:v>
                </c:pt>
                <c:pt idx="486">
                  <c:v>6.8409000000000011E-2</c:v>
                </c:pt>
                <c:pt idx="487">
                  <c:v>5.9226000000000126E-2</c:v>
                </c:pt>
                <c:pt idx="488">
                  <c:v>5.0377000000000088E-2</c:v>
                </c:pt>
                <c:pt idx="489">
                  <c:v>4.2868000000000128E-2</c:v>
                </c:pt>
                <c:pt idx="490">
                  <c:v>3.6976000000000099E-2</c:v>
                </c:pt>
                <c:pt idx="491">
                  <c:v>3.2591000000000099E-2</c:v>
                </c:pt>
                <c:pt idx="492">
                  <c:v>2.9486000000000012E-2</c:v>
                </c:pt>
                <c:pt idx="493">
                  <c:v>2.7441000000000122E-2</c:v>
                </c:pt>
                <c:pt idx="494">
                  <c:v>2.6290000000000053E-2</c:v>
                </c:pt>
                <c:pt idx="495">
                  <c:v>2.5933000000000081E-2</c:v>
                </c:pt>
                <c:pt idx="496">
                  <c:v>2.6333000000000075E-2</c:v>
                </c:pt>
                <c:pt idx="497">
                  <c:v>2.7514000000000038E-2</c:v>
                </c:pt>
                <c:pt idx="498">
                  <c:v>2.9571000000000059E-2</c:v>
                </c:pt>
                <c:pt idx="499">
                  <c:v>3.2680000000000077E-2</c:v>
                </c:pt>
                <c:pt idx="500">
                  <c:v>3.7122000000000002E-2</c:v>
                </c:pt>
                <c:pt idx="501">
                  <c:v>4.3290000000000023E-2</c:v>
                </c:pt>
                <c:pt idx="502">
                  <c:v>5.1839000000000003E-2</c:v>
                </c:pt>
                <c:pt idx="503">
                  <c:v>6.3701000000000119E-2</c:v>
                </c:pt>
                <c:pt idx="504">
                  <c:v>8.0258000000000065E-2</c:v>
                </c:pt>
                <c:pt idx="505">
                  <c:v>0.103537</c:v>
                </c:pt>
                <c:pt idx="506">
                  <c:v>0.13648500000000036</c:v>
                </c:pt>
                <c:pt idx="507">
                  <c:v>0.18328500000000039</c:v>
                </c:pt>
                <c:pt idx="508">
                  <c:v>0.24954700000000057</c:v>
                </c:pt>
                <c:pt idx="509">
                  <c:v>0.34186500000000092</c:v>
                </c:pt>
                <c:pt idx="510">
                  <c:v>0.46531400000000084</c:v>
                </c:pt>
                <c:pt idx="511">
                  <c:v>0.61619699999999999</c:v>
                </c:pt>
                <c:pt idx="512">
                  <c:v>0.76903999999999995</c:v>
                </c:pt>
                <c:pt idx="513">
                  <c:v>0.87112800000000168</c:v>
                </c:pt>
                <c:pt idx="514">
                  <c:v>0.87403900000000156</c:v>
                </c:pt>
                <c:pt idx="515">
                  <c:v>0.78346199999999855</c:v>
                </c:pt>
                <c:pt idx="516">
                  <c:v>0.65044500000000194</c:v>
                </c:pt>
                <c:pt idx="517">
                  <c:v>0.52062900000000156</c:v>
                </c:pt>
                <c:pt idx="518">
                  <c:v>0.41366800000000031</c:v>
                </c:pt>
                <c:pt idx="519">
                  <c:v>0.33185300000000084</c:v>
                </c:pt>
                <c:pt idx="520">
                  <c:v>0.27108300000000002</c:v>
                </c:pt>
                <c:pt idx="521">
                  <c:v>0.22630300000000025</c:v>
                </c:pt>
                <c:pt idx="522">
                  <c:v>0.19326700000000047</c:v>
                </c:pt>
                <c:pt idx="523">
                  <c:v>0.16879600000000058</c:v>
                </c:pt>
                <c:pt idx="524">
                  <c:v>0.15062400000000001</c:v>
                </c:pt>
                <c:pt idx="525">
                  <c:v>0.137155</c:v>
                </c:pt>
                <c:pt idx="526">
                  <c:v>0.127275</c:v>
                </c:pt>
                <c:pt idx="527">
                  <c:v>0.12020900000000002</c:v>
                </c:pt>
                <c:pt idx="528">
                  <c:v>0.11542500000000024</c:v>
                </c:pt>
                <c:pt idx="529">
                  <c:v>0.1125680000000001</c:v>
                </c:pt>
                <c:pt idx="530">
                  <c:v>0.11141799999999985</c:v>
                </c:pt>
                <c:pt idx="531">
                  <c:v>0.11186900000000002</c:v>
                </c:pt>
                <c:pt idx="532">
                  <c:v>0.11391600000000011</c:v>
                </c:pt>
                <c:pt idx="533">
                  <c:v>0.11764900000000011</c:v>
                </c:pt>
                <c:pt idx="534">
                  <c:v>0.12327200000000024</c:v>
                </c:pt>
                <c:pt idx="535">
                  <c:v>0.13111600000000001</c:v>
                </c:pt>
                <c:pt idx="536">
                  <c:v>0.141681</c:v>
                </c:pt>
                <c:pt idx="537">
                  <c:v>0.15568899999999999</c:v>
                </c:pt>
                <c:pt idx="538">
                  <c:v>0.17416899999999999</c:v>
                </c:pt>
                <c:pt idx="539">
                  <c:v>0.19857000000000019</c:v>
                </c:pt>
                <c:pt idx="540">
                  <c:v>0.23089899999999999</c:v>
                </c:pt>
                <c:pt idx="541">
                  <c:v>0.27380900000000002</c:v>
                </c:pt>
                <c:pt idx="542">
                  <c:v>0.33043200000000084</c:v>
                </c:pt>
                <c:pt idx="543">
                  <c:v>0.40328400000000031</c:v>
                </c:pt>
                <c:pt idx="544">
                  <c:v>0.49082600000000126</c:v>
                </c:pt>
                <c:pt idx="545">
                  <c:v>0.58026299999999753</c:v>
                </c:pt>
                <c:pt idx="546">
                  <c:v>0.64119900000000218</c:v>
                </c:pt>
                <c:pt idx="547">
                  <c:v>0.63844000000000156</c:v>
                </c:pt>
                <c:pt idx="548">
                  <c:v>0.56743299999999808</c:v>
                </c:pt>
                <c:pt idx="549">
                  <c:v>0.46184200000000031</c:v>
                </c:pt>
                <c:pt idx="550">
                  <c:v>0.35825200000000001</c:v>
                </c:pt>
                <c:pt idx="551">
                  <c:v>0.273453</c:v>
                </c:pt>
                <c:pt idx="552">
                  <c:v>0.20927000000000001</c:v>
                </c:pt>
                <c:pt idx="553">
                  <c:v>0.16205700000000026</c:v>
                </c:pt>
                <c:pt idx="554">
                  <c:v>0.12742200000000001</c:v>
                </c:pt>
                <c:pt idx="555">
                  <c:v>0.101808</c:v>
                </c:pt>
                <c:pt idx="556">
                  <c:v>8.2630000000000065E-2</c:v>
                </c:pt>
                <c:pt idx="557">
                  <c:v>6.8074000000000023E-2</c:v>
                </c:pt>
                <c:pt idx="558">
                  <c:v>5.6878000000000012E-2</c:v>
                </c:pt>
                <c:pt idx="559">
                  <c:v>4.8161000000000002E-2</c:v>
                </c:pt>
                <c:pt idx="560">
                  <c:v>4.1297000000000014E-2</c:v>
                </c:pt>
                <c:pt idx="561">
                  <c:v>3.5841000000000109E-2</c:v>
                </c:pt>
                <c:pt idx="562">
                  <c:v>3.1467000000000064E-2</c:v>
                </c:pt>
                <c:pt idx="563">
                  <c:v>2.7936000000000058E-2</c:v>
                </c:pt>
                <c:pt idx="564">
                  <c:v>2.5070000000000068E-2</c:v>
                </c:pt>
                <c:pt idx="565">
                  <c:v>2.2735000000000075E-2</c:v>
                </c:pt>
                <c:pt idx="566">
                  <c:v>2.083000000000006E-2</c:v>
                </c:pt>
                <c:pt idx="567">
                  <c:v>1.9275E-2</c:v>
                </c:pt>
                <c:pt idx="568">
                  <c:v>1.8010999999999999E-2</c:v>
                </c:pt>
                <c:pt idx="569">
                  <c:v>1.6992000000000049E-2</c:v>
                </c:pt>
                <c:pt idx="570">
                  <c:v>1.6182000000000044E-2</c:v>
                </c:pt>
                <c:pt idx="571">
                  <c:v>1.5553000000000025E-2</c:v>
                </c:pt>
                <c:pt idx="572">
                  <c:v>1.5086000000000025E-2</c:v>
                </c:pt>
                <c:pt idx="573">
                  <c:v>1.4766000000000001E-2</c:v>
                </c:pt>
                <c:pt idx="574">
                  <c:v>1.4585000000000015E-2</c:v>
                </c:pt>
                <c:pt idx="575">
                  <c:v>1.4537999999999983E-2</c:v>
                </c:pt>
                <c:pt idx="576">
                  <c:v>1.4624000000000024E-2</c:v>
                </c:pt>
                <c:pt idx="577">
                  <c:v>1.4847000000000015E-2</c:v>
                </c:pt>
                <c:pt idx="578">
                  <c:v>1.5219000000000003E-2</c:v>
                </c:pt>
                <c:pt idx="579">
                  <c:v>1.5751999999999999E-2</c:v>
                </c:pt>
                <c:pt idx="580">
                  <c:v>1.647000000000003E-2</c:v>
                </c:pt>
                <c:pt idx="581">
                  <c:v>1.7403000000000047E-2</c:v>
                </c:pt>
                <c:pt idx="582">
                  <c:v>1.8596000000000001E-2</c:v>
                </c:pt>
                <c:pt idx="583">
                  <c:v>2.0107000000000038E-2</c:v>
                </c:pt>
                <c:pt idx="584">
                  <c:v>2.2018000000000048E-2</c:v>
                </c:pt>
                <c:pt idx="585">
                  <c:v>2.4446000000000002E-2</c:v>
                </c:pt>
                <c:pt idx="586">
                  <c:v>2.7553000000000064E-2</c:v>
                </c:pt>
                <c:pt idx="587">
                  <c:v>3.15790000000001E-2</c:v>
                </c:pt>
                <c:pt idx="588">
                  <c:v>3.6880000000000114E-2</c:v>
                </c:pt>
                <c:pt idx="589">
                  <c:v>4.4001000000000033E-2</c:v>
                </c:pt>
                <c:pt idx="590">
                  <c:v>5.3817000000000163E-2</c:v>
                </c:pt>
                <c:pt idx="591">
                  <c:v>6.777800000000013E-2</c:v>
                </c:pt>
                <c:pt idx="592">
                  <c:v>8.8430000000000064E-2</c:v>
                </c:pt>
                <c:pt idx="593">
                  <c:v>0.12050600000000018</c:v>
                </c:pt>
                <c:pt idx="594">
                  <c:v>0.17345900000000039</c:v>
                </c:pt>
                <c:pt idx="595">
                  <c:v>0.26762800000000031</c:v>
                </c:pt>
                <c:pt idx="596">
                  <c:v>0.44899900000000031</c:v>
                </c:pt>
                <c:pt idx="597">
                  <c:v>0.80793099999999951</c:v>
                </c:pt>
                <c:pt idx="598">
                  <c:v>1.3232219999999968</c:v>
                </c:pt>
                <c:pt idx="599">
                  <c:v>1.322133</c:v>
                </c:pt>
                <c:pt idx="600">
                  <c:v>0.8308179999999995</c:v>
                </c:pt>
                <c:pt idx="601">
                  <c:v>0.48733500000000002</c:v>
                </c:pt>
                <c:pt idx="602">
                  <c:v>0.30794900000000008</c:v>
                </c:pt>
                <c:pt idx="603">
                  <c:v>0.21153800000000039</c:v>
                </c:pt>
                <c:pt idx="604">
                  <c:v>0.15549200000000057</c:v>
                </c:pt>
                <c:pt idx="605">
                  <c:v>0.12056900000000002</c:v>
                </c:pt>
                <c:pt idx="606">
                  <c:v>9.7557000000000255E-2</c:v>
                </c:pt>
                <c:pt idx="607">
                  <c:v>8.1721000000000238E-2</c:v>
                </c:pt>
                <c:pt idx="608">
                  <c:v>7.0461000000000121E-2</c:v>
                </c:pt>
                <c:pt idx="609">
                  <c:v>6.2264000000000097E-2</c:v>
                </c:pt>
                <c:pt idx="610">
                  <c:v>5.6205999999999992E-2</c:v>
                </c:pt>
                <c:pt idx="611">
                  <c:v>5.170300000000011E-2</c:v>
                </c:pt>
                <c:pt idx="612">
                  <c:v>4.8374000000000014E-2</c:v>
                </c:pt>
                <c:pt idx="613">
                  <c:v>4.5963000000000108E-2</c:v>
                </c:pt>
                <c:pt idx="614">
                  <c:v>4.4301000000000118E-2</c:v>
                </c:pt>
                <c:pt idx="615">
                  <c:v>4.3272999999999999E-2</c:v>
                </c:pt>
                <c:pt idx="616">
                  <c:v>4.2810000000000153E-2</c:v>
                </c:pt>
                <c:pt idx="617">
                  <c:v>4.2869000000000115E-2</c:v>
                </c:pt>
                <c:pt idx="618">
                  <c:v>4.3437000000000024E-2</c:v>
                </c:pt>
                <c:pt idx="619">
                  <c:v>4.4524000000000077E-2</c:v>
                </c:pt>
                <c:pt idx="620">
                  <c:v>4.6161000000000001E-2</c:v>
                </c:pt>
                <c:pt idx="621">
                  <c:v>4.8406000000000136E-2</c:v>
                </c:pt>
                <c:pt idx="622">
                  <c:v>5.1345000000000002E-2</c:v>
                </c:pt>
                <c:pt idx="623">
                  <c:v>5.5099000000000106E-2</c:v>
                </c:pt>
                <c:pt idx="624">
                  <c:v>5.9836000000000243E-2</c:v>
                </c:pt>
                <c:pt idx="625">
                  <c:v>6.5781000000000034E-2</c:v>
                </c:pt>
                <c:pt idx="626">
                  <c:v>7.3246000000000019E-2</c:v>
                </c:pt>
                <c:pt idx="627">
                  <c:v>8.2653000000000046E-2</c:v>
                </c:pt>
                <c:pt idx="628">
                  <c:v>9.4590000000000354E-2</c:v>
                </c:pt>
                <c:pt idx="629">
                  <c:v>0.10987400000000012</c:v>
                </c:pt>
                <c:pt idx="630">
                  <c:v>0.129662</c:v>
                </c:pt>
                <c:pt idx="631">
                  <c:v>0.15561000000000036</c:v>
                </c:pt>
                <c:pt idx="632">
                  <c:v>0.19009900000000046</c:v>
                </c:pt>
                <c:pt idx="633">
                  <c:v>0.23656700000000039</c:v>
                </c:pt>
                <c:pt idx="634">
                  <c:v>0.29989400000000038</c:v>
                </c:pt>
                <c:pt idx="635">
                  <c:v>0.38668600000000103</c:v>
                </c:pt>
                <c:pt idx="636">
                  <c:v>0.50474799999999997</c:v>
                </c:pt>
                <c:pt idx="637">
                  <c:v>0.65991400000000155</c:v>
                </c:pt>
                <c:pt idx="638">
                  <c:v>0.84696400000000005</c:v>
                </c:pt>
                <c:pt idx="639">
                  <c:v>1.034689</c:v>
                </c:pt>
                <c:pt idx="640">
                  <c:v>1.1632150000000001</c:v>
                </c:pt>
                <c:pt idx="641">
                  <c:v>1.1825580000000031</c:v>
                </c:pt>
                <c:pt idx="642">
                  <c:v>1.100711</c:v>
                </c:pt>
                <c:pt idx="643">
                  <c:v>0.96894700000000156</c:v>
                </c:pt>
                <c:pt idx="644">
                  <c:v>0.83330800000000005</c:v>
                </c:pt>
                <c:pt idx="645">
                  <c:v>0.71591800000000005</c:v>
                </c:pt>
                <c:pt idx="646">
                  <c:v>0.62200800000000156</c:v>
                </c:pt>
                <c:pt idx="647">
                  <c:v>0.54962999999999995</c:v>
                </c:pt>
                <c:pt idx="648">
                  <c:v>0.49497700000000072</c:v>
                </c:pt>
                <c:pt idx="649">
                  <c:v>0.45442300000000002</c:v>
                </c:pt>
                <c:pt idx="650">
                  <c:v>0.42507300000000031</c:v>
                </c:pt>
                <c:pt idx="651">
                  <c:v>0.40480100000000002</c:v>
                </c:pt>
                <c:pt idx="652">
                  <c:v>0.39205700000000032</c:v>
                </c:pt>
                <c:pt idx="653">
                  <c:v>0.38583000000000084</c:v>
                </c:pt>
                <c:pt idx="654">
                  <c:v>0.38550400000000085</c:v>
                </c:pt>
                <c:pt idx="655">
                  <c:v>0.39076900000000031</c:v>
                </c:pt>
                <c:pt idx="656">
                  <c:v>0.40157200000000032</c:v>
                </c:pt>
                <c:pt idx="657">
                  <c:v>0.41807100000000008</c:v>
                </c:pt>
                <c:pt idx="658">
                  <c:v>0.44059900000000002</c:v>
                </c:pt>
                <c:pt idx="659">
                  <c:v>0.46962500000000001</c:v>
                </c:pt>
                <c:pt idx="660">
                  <c:v>0.50567099999999998</c:v>
                </c:pt>
                <c:pt idx="661">
                  <c:v>0.54918999999999996</c:v>
                </c:pt>
                <c:pt idx="662">
                  <c:v>0.60034299999999996</c:v>
                </c:pt>
                <c:pt idx="663">
                  <c:v>0.65865000000000218</c:v>
                </c:pt>
                <c:pt idx="664">
                  <c:v>0.7224969999999995</c:v>
                </c:pt>
                <c:pt idx="665">
                  <c:v>0.78857699999999831</c:v>
                </c:pt>
                <c:pt idx="666">
                  <c:v>0.8515239999999995</c:v>
                </c:pt>
                <c:pt idx="667">
                  <c:v>0.90416199999999958</c:v>
                </c:pt>
                <c:pt idx="668">
                  <c:v>0.93884100000000192</c:v>
                </c:pt>
                <c:pt idx="669">
                  <c:v>0.94971300000000003</c:v>
                </c:pt>
                <c:pt idx="670">
                  <c:v>0.93495200000000001</c:v>
                </c:pt>
                <c:pt idx="671">
                  <c:v>0.89747299999999908</c:v>
                </c:pt>
                <c:pt idx="672">
                  <c:v>0.84365500000000193</c:v>
                </c:pt>
                <c:pt idx="673">
                  <c:v>0.78098500000000004</c:v>
                </c:pt>
                <c:pt idx="674">
                  <c:v>0.716032</c:v>
                </c:pt>
                <c:pt idx="675">
                  <c:v>0.65347100000000191</c:v>
                </c:pt>
                <c:pt idx="676">
                  <c:v>0.59604600000000063</c:v>
                </c:pt>
                <c:pt idx="677">
                  <c:v>0.54499299999999951</c:v>
                </c:pt>
                <c:pt idx="678">
                  <c:v>0.50056499999999793</c:v>
                </c:pt>
                <c:pt idx="679">
                  <c:v>0.46245800000000031</c:v>
                </c:pt>
                <c:pt idx="680">
                  <c:v>0.43009700000000001</c:v>
                </c:pt>
                <c:pt idx="681">
                  <c:v>0.40281800000000084</c:v>
                </c:pt>
                <c:pt idx="682">
                  <c:v>0.37996200000000097</c:v>
                </c:pt>
                <c:pt idx="683">
                  <c:v>0.36091800000000096</c:v>
                </c:pt>
                <c:pt idx="684">
                  <c:v>0.34513900000000008</c:v>
                </c:pt>
                <c:pt idx="685">
                  <c:v>0.33214600000000072</c:v>
                </c:pt>
                <c:pt idx="686">
                  <c:v>0.32151800000000114</c:v>
                </c:pt>
                <c:pt idx="687">
                  <c:v>0.31288200000000138</c:v>
                </c:pt>
                <c:pt idx="688">
                  <c:v>0.30590500000000032</c:v>
                </c:pt>
                <c:pt idx="689">
                  <c:v>0.30028300000000002</c:v>
                </c:pt>
                <c:pt idx="690">
                  <c:v>0.29573099999999997</c:v>
                </c:pt>
                <c:pt idx="691">
                  <c:v>0.29197900000000032</c:v>
                </c:pt>
                <c:pt idx="692">
                  <c:v>0.28876800000000002</c:v>
                </c:pt>
                <c:pt idx="693">
                  <c:v>0.28583000000000008</c:v>
                </c:pt>
                <c:pt idx="694">
                  <c:v>0.28294900000000001</c:v>
                </c:pt>
                <c:pt idx="695">
                  <c:v>0.27990800000000032</c:v>
                </c:pt>
                <c:pt idx="696">
                  <c:v>0.27651500000000001</c:v>
                </c:pt>
                <c:pt idx="697">
                  <c:v>0.272615</c:v>
                </c:pt>
                <c:pt idx="698">
                  <c:v>0.268098</c:v>
                </c:pt>
                <c:pt idx="699">
                  <c:v>0.262903</c:v>
                </c:pt>
                <c:pt idx="700">
                  <c:v>0.257023</c:v>
                </c:pt>
                <c:pt idx="701">
                  <c:v>0.25050300000000003</c:v>
                </c:pt>
                <c:pt idx="702">
                  <c:v>0.24343600000000051</c:v>
                </c:pt>
                <c:pt idx="703">
                  <c:v>0.23594500000000057</c:v>
                </c:pt>
                <c:pt idx="704">
                  <c:v>0.22817699999999991</c:v>
                </c:pt>
                <c:pt idx="705">
                  <c:v>0.22028500000000026</c:v>
                </c:pt>
                <c:pt idx="706">
                  <c:v>0.21242200000000039</c:v>
                </c:pt>
                <c:pt idx="707">
                  <c:v>0.20472699999999999</c:v>
                </c:pt>
                <c:pt idx="708">
                  <c:v>0.19732100000000019</c:v>
                </c:pt>
                <c:pt idx="709">
                  <c:v>0.19030800000000025</c:v>
                </c:pt>
                <c:pt idx="710">
                  <c:v>0.18376600000000051</c:v>
                </c:pt>
                <c:pt idx="711">
                  <c:v>0.17775800000000039</c:v>
                </c:pt>
                <c:pt idx="712">
                  <c:v>0.17232500000000001</c:v>
                </c:pt>
                <c:pt idx="713">
                  <c:v>0.16750000000000029</c:v>
                </c:pt>
                <c:pt idx="714">
                  <c:v>0.16330000000000022</c:v>
                </c:pt>
                <c:pt idx="715">
                  <c:v>0.15973800000000057</c:v>
                </c:pt>
                <c:pt idx="716">
                  <c:v>0.15682299999999999</c:v>
                </c:pt>
                <c:pt idx="717">
                  <c:v>0.15455900000000039</c:v>
                </c:pt>
                <c:pt idx="718">
                  <c:v>0.15295400000000045</c:v>
                </c:pt>
                <c:pt idx="719">
                  <c:v>0.15201700000000051</c:v>
                </c:pt>
                <c:pt idx="720">
                  <c:v>0.15176200000000045</c:v>
                </c:pt>
                <c:pt idx="721">
                  <c:v>0.15220800000000051</c:v>
                </c:pt>
                <c:pt idx="722">
                  <c:v>0.15338399999999999</c:v>
                </c:pt>
                <c:pt idx="723">
                  <c:v>0.15532499999999999</c:v>
                </c:pt>
                <c:pt idx="724">
                  <c:v>0.15808000000000036</c:v>
                </c:pt>
                <c:pt idx="725">
                  <c:v>0.16170900000000046</c:v>
                </c:pt>
                <c:pt idx="726">
                  <c:v>0.16629100000000047</c:v>
                </c:pt>
                <c:pt idx="727">
                  <c:v>0.17191900000000057</c:v>
                </c:pt>
                <c:pt idx="728">
                  <c:v>0.17871200000000051</c:v>
                </c:pt>
                <c:pt idx="729">
                  <c:v>0.18681300000000045</c:v>
                </c:pt>
                <c:pt idx="730">
                  <c:v>0.19640000000000046</c:v>
                </c:pt>
                <c:pt idx="731">
                  <c:v>0.20768500000000001</c:v>
                </c:pt>
                <c:pt idx="732">
                  <c:v>0.22093100000000032</c:v>
                </c:pt>
                <c:pt idx="733">
                  <c:v>0.23645500000000039</c:v>
                </c:pt>
                <c:pt idx="734">
                  <c:v>0.25464399999999998</c:v>
                </c:pt>
                <c:pt idx="735">
                  <c:v>0.27596600000000032</c:v>
                </c:pt>
                <c:pt idx="736">
                  <c:v>0.30099000000000031</c:v>
                </c:pt>
                <c:pt idx="737">
                  <c:v>0.33039900000000072</c:v>
                </c:pt>
                <c:pt idx="738">
                  <c:v>0.36501200000000078</c:v>
                </c:pt>
                <c:pt idx="739">
                  <c:v>0.40579299999999996</c:v>
                </c:pt>
                <c:pt idx="740">
                  <c:v>0.45385300000000001</c:v>
                </c:pt>
                <c:pt idx="741">
                  <c:v>0.51042500000000002</c:v>
                </c:pt>
                <c:pt idx="742">
                  <c:v>0.57678799999999997</c:v>
                </c:pt>
                <c:pt idx="743">
                  <c:v>0.65410900000000194</c:v>
                </c:pt>
                <c:pt idx="744">
                  <c:v>0.74314400000000191</c:v>
                </c:pt>
                <c:pt idx="745">
                  <c:v>0.84375900000000192</c:v>
                </c:pt>
                <c:pt idx="746">
                  <c:v>0.95423599999999997</c:v>
                </c:pt>
                <c:pt idx="747">
                  <c:v>1.0704819999999999</c:v>
                </c:pt>
                <c:pt idx="748">
                  <c:v>1.1854309999999999</c:v>
                </c:pt>
                <c:pt idx="749">
                  <c:v>1.289207</c:v>
                </c:pt>
                <c:pt idx="750">
                  <c:v>1.370641</c:v>
                </c:pt>
                <c:pt idx="751">
                  <c:v>1.4200899999999999</c:v>
                </c:pt>
                <c:pt idx="752">
                  <c:v>1.432577</c:v>
                </c:pt>
                <c:pt idx="753">
                  <c:v>1.4095269999999951</c:v>
                </c:pt>
                <c:pt idx="754">
                  <c:v>1.35754</c:v>
                </c:pt>
                <c:pt idx="755">
                  <c:v>1.2859959999999968</c:v>
                </c:pt>
                <c:pt idx="756">
                  <c:v>1.2043029999999999</c:v>
                </c:pt>
                <c:pt idx="757">
                  <c:v>1.1201160000000001</c:v>
                </c:pt>
                <c:pt idx="758">
                  <c:v>1.0387409999999999</c:v>
                </c:pt>
                <c:pt idx="759">
                  <c:v>0.963337</c:v>
                </c:pt>
                <c:pt idx="760">
                  <c:v>0.89544299999999932</c:v>
                </c:pt>
                <c:pt idx="761">
                  <c:v>0.83552700000000002</c:v>
                </c:pt>
                <c:pt idx="762">
                  <c:v>0.78342500000000004</c:v>
                </c:pt>
                <c:pt idx="763">
                  <c:v>0.73863900000000193</c:v>
                </c:pt>
                <c:pt idx="764">
                  <c:v>0.70053500000000002</c:v>
                </c:pt>
                <c:pt idx="765">
                  <c:v>0.66844900000000218</c:v>
                </c:pt>
                <c:pt idx="766">
                  <c:v>0.64175400000000193</c:v>
                </c:pt>
                <c:pt idx="767">
                  <c:v>0.61987900000000218</c:v>
                </c:pt>
                <c:pt idx="768">
                  <c:v>0.60233000000000003</c:v>
                </c:pt>
                <c:pt idx="769">
                  <c:v>0.58868000000000065</c:v>
                </c:pt>
                <c:pt idx="770">
                  <c:v>0.57857199999999998</c:v>
                </c:pt>
                <c:pt idx="771">
                  <c:v>0.57170299999999996</c:v>
                </c:pt>
                <c:pt idx="772">
                  <c:v>0.56782400000000144</c:v>
                </c:pt>
                <c:pt idx="773">
                  <c:v>0.56672400000000156</c:v>
                </c:pt>
                <c:pt idx="774">
                  <c:v>0.56822499999999998</c:v>
                </c:pt>
                <c:pt idx="775">
                  <c:v>0.57217099999999999</c:v>
                </c:pt>
                <c:pt idx="776">
                  <c:v>0.57841799999999843</c:v>
                </c:pt>
                <c:pt idx="777">
                  <c:v>0.58682699999999921</c:v>
                </c:pt>
                <c:pt idx="778">
                  <c:v>0.59725099999999909</c:v>
                </c:pt>
                <c:pt idx="779">
                  <c:v>0.60952399999999951</c:v>
                </c:pt>
                <c:pt idx="780">
                  <c:v>0.62345200000000001</c:v>
                </c:pt>
                <c:pt idx="781">
                  <c:v>0.63880099999999995</c:v>
                </c:pt>
                <c:pt idx="782">
                  <c:v>0.65528200000000003</c:v>
                </c:pt>
                <c:pt idx="783">
                  <c:v>0.67255100000000156</c:v>
                </c:pt>
                <c:pt idx="784">
                  <c:v>0.69019500000000233</c:v>
                </c:pt>
                <c:pt idx="785">
                  <c:v>0.70773799999999998</c:v>
                </c:pt>
                <c:pt idx="786">
                  <c:v>0.72464399999999995</c:v>
                </c:pt>
                <c:pt idx="787">
                  <c:v>0.74033800000000005</c:v>
                </c:pt>
                <c:pt idx="788">
                  <c:v>0.75423200000000001</c:v>
                </c:pt>
                <c:pt idx="789">
                  <c:v>0.76575500000000218</c:v>
                </c:pt>
                <c:pt idx="790">
                  <c:v>0.7743989999999995</c:v>
                </c:pt>
                <c:pt idx="791">
                  <c:v>0.77975799999999951</c:v>
                </c:pt>
                <c:pt idx="792">
                  <c:v>0.78156499999999807</c:v>
                </c:pt>
                <c:pt idx="793">
                  <c:v>0.77971500000000105</c:v>
                </c:pt>
                <c:pt idx="794">
                  <c:v>0.77427200000000052</c:v>
                </c:pt>
                <c:pt idx="795">
                  <c:v>0.76546499999999951</c:v>
                </c:pt>
                <c:pt idx="796">
                  <c:v>0.75365800000000194</c:v>
                </c:pt>
                <c:pt idx="797">
                  <c:v>0.739317</c:v>
                </c:pt>
                <c:pt idx="798">
                  <c:v>0.72297000000000156</c:v>
                </c:pt>
                <c:pt idx="799">
                  <c:v>0.70516299999999832</c:v>
                </c:pt>
                <c:pt idx="800">
                  <c:v>0.68642800000000104</c:v>
                </c:pt>
                <c:pt idx="801">
                  <c:v>0.66725699999999999</c:v>
                </c:pt>
                <c:pt idx="802">
                  <c:v>0.64808399999999999</c:v>
                </c:pt>
                <c:pt idx="803">
                  <c:v>0.62928700000000004</c:v>
                </c:pt>
                <c:pt idx="804">
                  <c:v>0.61115699999999951</c:v>
                </c:pt>
                <c:pt idx="805">
                  <c:v>0.59392699999999921</c:v>
                </c:pt>
                <c:pt idx="806">
                  <c:v>0.57777400000000156</c:v>
                </c:pt>
                <c:pt idx="807">
                  <c:v>0.56282799999999999</c:v>
                </c:pt>
                <c:pt idx="808">
                  <c:v>0.54917899999999997</c:v>
                </c:pt>
                <c:pt idx="809">
                  <c:v>0.53688400000000003</c:v>
                </c:pt>
                <c:pt idx="810">
                  <c:v>0.5259779999999995</c:v>
                </c:pt>
                <c:pt idx="811">
                  <c:v>0.51647900000000002</c:v>
                </c:pt>
                <c:pt idx="812">
                  <c:v>0.50839199999999996</c:v>
                </c:pt>
                <c:pt idx="813">
                  <c:v>0.5017159999999995</c:v>
                </c:pt>
                <c:pt idx="814">
                  <c:v>0.49644800000000072</c:v>
                </c:pt>
                <c:pt idx="815">
                  <c:v>0.49258400000000097</c:v>
                </c:pt>
                <c:pt idx="816">
                  <c:v>0.49012500000000031</c:v>
                </c:pt>
                <c:pt idx="817">
                  <c:v>0.48907400000000084</c:v>
                </c:pt>
                <c:pt idx="818">
                  <c:v>0.48944300000000002</c:v>
                </c:pt>
                <c:pt idx="819">
                  <c:v>0.4912510000000001</c:v>
                </c:pt>
                <c:pt idx="820">
                  <c:v>0.49452800000000097</c:v>
                </c:pt>
                <c:pt idx="821">
                  <c:v>0.49931200000000103</c:v>
                </c:pt>
                <c:pt idx="822">
                  <c:v>0.50565700000000002</c:v>
                </c:pt>
                <c:pt idx="823">
                  <c:v>0.5136269999999995</c:v>
                </c:pt>
                <c:pt idx="824">
                  <c:v>0.52330500000000002</c:v>
                </c:pt>
                <c:pt idx="825">
                  <c:v>0.53478700000000001</c:v>
                </c:pt>
                <c:pt idx="826">
                  <c:v>0.54819200000000001</c:v>
                </c:pt>
                <c:pt idx="827">
                  <c:v>0.56365699999999996</c:v>
                </c:pt>
                <c:pt idx="828">
                  <c:v>0.58134399999999908</c:v>
                </c:pt>
                <c:pt idx="829">
                  <c:v>0.60144500000000156</c:v>
                </c:pt>
                <c:pt idx="830">
                  <c:v>0.62417800000000156</c:v>
                </c:pt>
                <c:pt idx="831">
                  <c:v>0.64980300000000168</c:v>
                </c:pt>
                <c:pt idx="832">
                  <c:v>0.67861700000000191</c:v>
                </c:pt>
                <c:pt idx="833">
                  <c:v>0.71096599999999999</c:v>
                </c:pt>
                <c:pt idx="834">
                  <c:v>0.74725399999999997</c:v>
                </c:pt>
                <c:pt idx="835">
                  <c:v>0.78794699999999951</c:v>
                </c:pt>
                <c:pt idx="836">
                  <c:v>0.83358900000000002</c:v>
                </c:pt>
                <c:pt idx="837">
                  <c:v>0.88481699999999908</c:v>
                </c:pt>
                <c:pt idx="838">
                  <c:v>0.94237099999999996</c:v>
                </c:pt>
                <c:pt idx="839">
                  <c:v>1.0071229999999998</c:v>
                </c:pt>
                <c:pt idx="840">
                  <c:v>1.0800939999999999</c:v>
                </c:pt>
                <c:pt idx="841">
                  <c:v>1.16249</c:v>
                </c:pt>
                <c:pt idx="842">
                  <c:v>1.2557379999999998</c:v>
                </c:pt>
                <c:pt idx="843">
                  <c:v>1.3615329999999999</c:v>
                </c:pt>
                <c:pt idx="844">
                  <c:v>1.4818939999999956</c:v>
                </c:pt>
                <c:pt idx="845">
                  <c:v>1.6192409999999999</c:v>
                </c:pt>
                <c:pt idx="846">
                  <c:v>1.7764800000000025</c:v>
                </c:pt>
                <c:pt idx="847">
                  <c:v>1.9571249999999973</c:v>
                </c:pt>
                <c:pt idx="848">
                  <c:v>2.1654369999999998</c:v>
                </c:pt>
                <c:pt idx="849">
                  <c:v>2.4066159999999934</c:v>
                </c:pt>
                <c:pt idx="850">
                  <c:v>2.6870340000000073</c:v>
                </c:pt>
                <c:pt idx="851">
                  <c:v>3.0145449999999987</c:v>
                </c:pt>
                <c:pt idx="852">
                  <c:v>3.3988769999999944</c:v>
                </c:pt>
                <c:pt idx="853">
                  <c:v>3.8521469999999924</c:v>
                </c:pt>
                <c:pt idx="854">
                  <c:v>4.3889189999999871</c:v>
                </c:pt>
                <c:pt idx="855">
                  <c:v>5.0279699999999945</c:v>
                </c:pt>
                <c:pt idx="856">
                  <c:v>5.7937760000000003</c:v>
                </c:pt>
                <c:pt idx="857">
                  <c:v>6.7167659999999998</c:v>
                </c:pt>
                <c:pt idx="858">
                  <c:v>7.8356469999999998</c:v>
                </c:pt>
                <c:pt idx="859">
                  <c:v>9.1997020000000003</c:v>
                </c:pt>
                <c:pt idx="860">
                  <c:v>10.871542000000025</c:v>
                </c:pt>
                <c:pt idx="861">
                  <c:v>12.930164</c:v>
                </c:pt>
                <c:pt idx="862">
                  <c:v>15.473830000000023</c:v>
                </c:pt>
                <c:pt idx="863">
                  <c:v>18.621511999999999</c:v>
                </c:pt>
                <c:pt idx="864">
                  <c:v>22.510328000000001</c:v>
                </c:pt>
                <c:pt idx="865">
                  <c:v>27.284098</c:v>
                </c:pt>
                <c:pt idx="866">
                  <c:v>33.065053000000013</c:v>
                </c:pt>
                <c:pt idx="867">
                  <c:v>39.898685</c:v>
                </c:pt>
                <c:pt idx="868">
                  <c:v>47.666084000000005</c:v>
                </c:pt>
                <c:pt idx="869">
                  <c:v>55.979453000000007</c:v>
                </c:pt>
                <c:pt idx="870">
                  <c:v>64.120543999999981</c:v>
                </c:pt>
                <c:pt idx="871">
                  <c:v>71.120997999999958</c:v>
                </c:pt>
                <c:pt idx="872">
                  <c:v>76.039714000000004</c:v>
                </c:pt>
                <c:pt idx="873">
                  <c:v>78.326526999999999</c:v>
                </c:pt>
                <c:pt idx="874">
                  <c:v>78.025247999999948</c:v>
                </c:pt>
                <c:pt idx="875">
                  <c:v>75.674984999999978</c:v>
                </c:pt>
                <c:pt idx="876">
                  <c:v>72.02269699999998</c:v>
                </c:pt>
                <c:pt idx="877">
                  <c:v>67.760965000000027</c:v>
                </c:pt>
                <c:pt idx="878">
                  <c:v>63.400152000000013</c:v>
                </c:pt>
                <c:pt idx="879">
                  <c:v>59.256451000000006</c:v>
                </c:pt>
                <c:pt idx="880">
                  <c:v>55.494444999999999</c:v>
                </c:pt>
                <c:pt idx="881">
                  <c:v>52.178951000000012</c:v>
                </c:pt>
                <c:pt idx="882">
                  <c:v>49.316784999999996</c:v>
                </c:pt>
                <c:pt idx="883">
                  <c:v>46.884887999999869</c:v>
                </c:pt>
                <c:pt idx="884">
                  <c:v>44.847348999999994</c:v>
                </c:pt>
                <c:pt idx="885">
                  <c:v>43.164900000000003</c:v>
                </c:pt>
                <c:pt idx="886">
                  <c:v>41.799789000000011</c:v>
                </c:pt>
                <c:pt idx="887">
                  <c:v>40.717986999999994</c:v>
                </c:pt>
                <c:pt idx="888">
                  <c:v>39.889953999999996</c:v>
                </c:pt>
                <c:pt idx="889">
                  <c:v>39.290659000000012</c:v>
                </c:pt>
                <c:pt idx="890">
                  <c:v>38.899246999999995</c:v>
                </c:pt>
                <c:pt idx="891">
                  <c:v>38.698571000000108</c:v>
                </c:pt>
                <c:pt idx="892">
                  <c:v>38.674692</c:v>
                </c:pt>
                <c:pt idx="893">
                  <c:v>38.816393999999995</c:v>
                </c:pt>
                <c:pt idx="894">
                  <c:v>39.114743000000004</c:v>
                </c:pt>
                <c:pt idx="895">
                  <c:v>39.562691000000001</c:v>
                </c:pt>
                <c:pt idx="896">
                  <c:v>40.154712000000011</c:v>
                </c:pt>
                <c:pt idx="897">
                  <c:v>40.886478999999994</c:v>
                </c:pt>
                <c:pt idx="898">
                  <c:v>41.754560999999995</c:v>
                </c:pt>
                <c:pt idx="899">
                  <c:v>42.756135000000093</c:v>
                </c:pt>
                <c:pt idx="900">
                  <c:v>43.888716000000002</c:v>
                </c:pt>
                <c:pt idx="901">
                  <c:v>45.149879999999996</c:v>
                </c:pt>
                <c:pt idx="902">
                  <c:v>46.536993000000002</c:v>
                </c:pt>
                <c:pt idx="903">
                  <c:v>48.046943999999996</c:v>
                </c:pt>
                <c:pt idx="904">
                  <c:v>49.675591000000011</c:v>
                </c:pt>
                <c:pt idx="905">
                  <c:v>51.416066999999998</c:v>
                </c:pt>
                <c:pt idx="906">
                  <c:v>53.264162000000013</c:v>
                </c:pt>
                <c:pt idx="907">
                  <c:v>55.212201</c:v>
                </c:pt>
                <c:pt idx="908">
                  <c:v>57.250779000000001</c:v>
                </c:pt>
                <c:pt idx="909">
                  <c:v>59.368586000000001</c:v>
                </c:pt>
                <c:pt idx="910">
                  <c:v>61.552310000000013</c:v>
                </c:pt>
                <c:pt idx="911">
                  <c:v>63.786603000000007</c:v>
                </c:pt>
                <c:pt idx="912">
                  <c:v>66.054154999999994</c:v>
                </c:pt>
                <c:pt idx="913">
                  <c:v>68.335864999999998</c:v>
                </c:pt>
                <c:pt idx="914">
                  <c:v>70.611132999999981</c:v>
                </c:pt>
                <c:pt idx="915">
                  <c:v>72.85826299999998</c:v>
                </c:pt>
                <c:pt idx="916">
                  <c:v>75.054967000000005</c:v>
                </c:pt>
                <c:pt idx="917">
                  <c:v>77.178952999999694</c:v>
                </c:pt>
                <c:pt idx="918">
                  <c:v>79.208564999999993</c:v>
                </c:pt>
                <c:pt idx="919">
                  <c:v>81.123440999999858</c:v>
                </c:pt>
                <c:pt idx="920">
                  <c:v>82.905135999999999</c:v>
                </c:pt>
                <c:pt idx="921">
                  <c:v>84.537679999999995</c:v>
                </c:pt>
                <c:pt idx="922">
                  <c:v>86.008032999999784</c:v>
                </c:pt>
                <c:pt idx="923">
                  <c:v>87.306399999999982</c:v>
                </c:pt>
                <c:pt idx="924">
                  <c:v>88.426393000000004</c:v>
                </c:pt>
                <c:pt idx="925">
                  <c:v>89.365044999999981</c:v>
                </c:pt>
                <c:pt idx="926">
                  <c:v>90.122667999999948</c:v>
                </c:pt>
                <c:pt idx="927">
                  <c:v>90.702596999999983</c:v>
                </c:pt>
                <c:pt idx="928">
                  <c:v>91.110822999999982</c:v>
                </c:pt>
                <c:pt idx="929">
                  <c:v>91.355570999999784</c:v>
                </c:pt>
                <c:pt idx="930">
                  <c:v>91.446832999999998</c:v>
                </c:pt>
                <c:pt idx="931">
                  <c:v>91.395910000000001</c:v>
                </c:pt>
                <c:pt idx="932">
                  <c:v>91.214960000000247</c:v>
                </c:pt>
                <c:pt idx="933">
                  <c:v>90.916597999999993</c:v>
                </c:pt>
                <c:pt idx="934">
                  <c:v>90.513540000000006</c:v>
                </c:pt>
                <c:pt idx="935">
                  <c:v>90.018306999999979</c:v>
                </c:pt>
                <c:pt idx="936">
                  <c:v>89.442994999999996</c:v>
                </c:pt>
                <c:pt idx="937">
                  <c:v>88.799094999999994</c:v>
                </c:pt>
                <c:pt idx="938">
                  <c:v>88.097375999999983</c:v>
                </c:pt>
                <c:pt idx="939">
                  <c:v>87.347798999999981</c:v>
                </c:pt>
                <c:pt idx="940">
                  <c:v>86.559491999999949</c:v>
                </c:pt>
                <c:pt idx="941">
                  <c:v>85.741780000000006</c:v>
                </c:pt>
                <c:pt idx="942">
                  <c:v>84.901112999999995</c:v>
                </c:pt>
                <c:pt idx="943">
                  <c:v>84.044130000000024</c:v>
                </c:pt>
                <c:pt idx="944">
                  <c:v>83.176731999999674</c:v>
                </c:pt>
                <c:pt idx="945">
                  <c:v>82.304139000000006</c:v>
                </c:pt>
                <c:pt idx="946">
                  <c:v>81.430946000000006</c:v>
                </c:pt>
                <c:pt idx="947">
                  <c:v>80.561188000000001</c:v>
                </c:pt>
                <c:pt idx="948">
                  <c:v>79.698396999999858</c:v>
                </c:pt>
                <c:pt idx="949">
                  <c:v>78.845663000000215</c:v>
                </c:pt>
                <c:pt idx="950">
                  <c:v>78.005681999999979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pmirrorg0!$C$1:$C$3</c:f>
              <c:strCache>
                <c:ptCount val="1"/>
                <c:pt idx="0">
                  <c:v>Borofloat 3mm T (%)AOI 5o</c:v>
                </c:pt>
              </c:strCache>
            </c:strRef>
          </c:tx>
          <c:marker>
            <c:symbol val="none"/>
          </c:marker>
          <c:xVal>
            <c:numRef>
              <c:f>pmirrorg0!$A$4:$A$954</c:f>
              <c:numCache>
                <c:formatCode>General</c:formatCode>
                <c:ptCount val="951"/>
                <c:pt idx="0">
                  <c:v>300</c:v>
                </c:pt>
                <c:pt idx="1">
                  <c:v>301</c:v>
                </c:pt>
                <c:pt idx="2">
                  <c:v>302</c:v>
                </c:pt>
                <c:pt idx="3">
                  <c:v>303</c:v>
                </c:pt>
                <c:pt idx="4">
                  <c:v>304</c:v>
                </c:pt>
                <c:pt idx="5">
                  <c:v>305</c:v>
                </c:pt>
                <c:pt idx="6">
                  <c:v>306</c:v>
                </c:pt>
                <c:pt idx="7">
                  <c:v>307</c:v>
                </c:pt>
                <c:pt idx="8">
                  <c:v>308</c:v>
                </c:pt>
                <c:pt idx="9">
                  <c:v>309</c:v>
                </c:pt>
                <c:pt idx="10">
                  <c:v>310</c:v>
                </c:pt>
                <c:pt idx="11">
                  <c:v>311</c:v>
                </c:pt>
                <c:pt idx="12">
                  <c:v>312</c:v>
                </c:pt>
                <c:pt idx="13">
                  <c:v>313</c:v>
                </c:pt>
                <c:pt idx="14">
                  <c:v>314</c:v>
                </c:pt>
                <c:pt idx="15">
                  <c:v>315</c:v>
                </c:pt>
                <c:pt idx="16">
                  <c:v>316</c:v>
                </c:pt>
                <c:pt idx="17">
                  <c:v>317</c:v>
                </c:pt>
                <c:pt idx="18">
                  <c:v>318</c:v>
                </c:pt>
                <c:pt idx="19">
                  <c:v>319</c:v>
                </c:pt>
                <c:pt idx="20">
                  <c:v>320</c:v>
                </c:pt>
                <c:pt idx="21">
                  <c:v>321</c:v>
                </c:pt>
                <c:pt idx="22">
                  <c:v>322</c:v>
                </c:pt>
                <c:pt idx="23">
                  <c:v>323</c:v>
                </c:pt>
                <c:pt idx="24">
                  <c:v>324</c:v>
                </c:pt>
                <c:pt idx="25">
                  <c:v>325</c:v>
                </c:pt>
                <c:pt idx="26">
                  <c:v>326</c:v>
                </c:pt>
                <c:pt idx="27">
                  <c:v>327</c:v>
                </c:pt>
                <c:pt idx="28">
                  <c:v>328</c:v>
                </c:pt>
                <c:pt idx="29">
                  <c:v>329</c:v>
                </c:pt>
                <c:pt idx="30">
                  <c:v>330</c:v>
                </c:pt>
                <c:pt idx="31">
                  <c:v>331</c:v>
                </c:pt>
                <c:pt idx="32">
                  <c:v>332</c:v>
                </c:pt>
                <c:pt idx="33">
                  <c:v>333</c:v>
                </c:pt>
                <c:pt idx="34">
                  <c:v>334</c:v>
                </c:pt>
                <c:pt idx="35">
                  <c:v>335</c:v>
                </c:pt>
                <c:pt idx="36">
                  <c:v>336</c:v>
                </c:pt>
                <c:pt idx="37">
                  <c:v>337</c:v>
                </c:pt>
                <c:pt idx="38">
                  <c:v>338</c:v>
                </c:pt>
                <c:pt idx="39">
                  <c:v>339</c:v>
                </c:pt>
                <c:pt idx="40">
                  <c:v>340</c:v>
                </c:pt>
                <c:pt idx="41">
                  <c:v>341</c:v>
                </c:pt>
                <c:pt idx="42">
                  <c:v>342</c:v>
                </c:pt>
                <c:pt idx="43">
                  <c:v>343</c:v>
                </c:pt>
                <c:pt idx="44">
                  <c:v>344</c:v>
                </c:pt>
                <c:pt idx="45">
                  <c:v>345</c:v>
                </c:pt>
                <c:pt idx="46">
                  <c:v>346</c:v>
                </c:pt>
                <c:pt idx="47">
                  <c:v>347</c:v>
                </c:pt>
                <c:pt idx="48">
                  <c:v>348</c:v>
                </c:pt>
                <c:pt idx="49">
                  <c:v>349</c:v>
                </c:pt>
                <c:pt idx="50">
                  <c:v>350</c:v>
                </c:pt>
                <c:pt idx="51">
                  <c:v>351</c:v>
                </c:pt>
                <c:pt idx="52">
                  <c:v>352</c:v>
                </c:pt>
                <c:pt idx="53">
                  <c:v>353</c:v>
                </c:pt>
                <c:pt idx="54">
                  <c:v>354</c:v>
                </c:pt>
                <c:pt idx="55">
                  <c:v>355</c:v>
                </c:pt>
                <c:pt idx="56">
                  <c:v>356</c:v>
                </c:pt>
                <c:pt idx="57">
                  <c:v>357</c:v>
                </c:pt>
                <c:pt idx="58">
                  <c:v>358</c:v>
                </c:pt>
                <c:pt idx="59">
                  <c:v>359</c:v>
                </c:pt>
                <c:pt idx="60">
                  <c:v>360</c:v>
                </c:pt>
                <c:pt idx="61">
                  <c:v>361</c:v>
                </c:pt>
                <c:pt idx="62">
                  <c:v>362</c:v>
                </c:pt>
                <c:pt idx="63">
                  <c:v>363</c:v>
                </c:pt>
                <c:pt idx="64">
                  <c:v>364</c:v>
                </c:pt>
                <c:pt idx="65">
                  <c:v>365</c:v>
                </c:pt>
                <c:pt idx="66">
                  <c:v>366</c:v>
                </c:pt>
                <c:pt idx="67">
                  <c:v>367</c:v>
                </c:pt>
                <c:pt idx="68">
                  <c:v>368</c:v>
                </c:pt>
                <c:pt idx="69">
                  <c:v>369</c:v>
                </c:pt>
                <c:pt idx="70">
                  <c:v>370</c:v>
                </c:pt>
                <c:pt idx="71">
                  <c:v>371</c:v>
                </c:pt>
                <c:pt idx="72">
                  <c:v>372</c:v>
                </c:pt>
                <c:pt idx="73">
                  <c:v>373</c:v>
                </c:pt>
                <c:pt idx="74">
                  <c:v>374</c:v>
                </c:pt>
                <c:pt idx="75">
                  <c:v>375</c:v>
                </c:pt>
                <c:pt idx="76">
                  <c:v>376</c:v>
                </c:pt>
                <c:pt idx="77">
                  <c:v>377</c:v>
                </c:pt>
                <c:pt idx="78">
                  <c:v>378</c:v>
                </c:pt>
                <c:pt idx="79">
                  <c:v>379</c:v>
                </c:pt>
                <c:pt idx="80">
                  <c:v>380</c:v>
                </c:pt>
                <c:pt idx="81">
                  <c:v>381</c:v>
                </c:pt>
                <c:pt idx="82">
                  <c:v>382</c:v>
                </c:pt>
                <c:pt idx="83">
                  <c:v>383</c:v>
                </c:pt>
                <c:pt idx="84">
                  <c:v>384</c:v>
                </c:pt>
                <c:pt idx="85">
                  <c:v>385</c:v>
                </c:pt>
                <c:pt idx="86">
                  <c:v>386</c:v>
                </c:pt>
                <c:pt idx="87">
                  <c:v>387</c:v>
                </c:pt>
                <c:pt idx="88">
                  <c:v>388</c:v>
                </c:pt>
                <c:pt idx="89">
                  <c:v>389</c:v>
                </c:pt>
                <c:pt idx="90">
                  <c:v>390</c:v>
                </c:pt>
                <c:pt idx="91">
                  <c:v>391</c:v>
                </c:pt>
                <c:pt idx="92">
                  <c:v>392</c:v>
                </c:pt>
                <c:pt idx="93">
                  <c:v>393</c:v>
                </c:pt>
                <c:pt idx="94">
                  <c:v>394</c:v>
                </c:pt>
                <c:pt idx="95">
                  <c:v>395</c:v>
                </c:pt>
                <c:pt idx="96">
                  <c:v>396</c:v>
                </c:pt>
                <c:pt idx="97">
                  <c:v>397</c:v>
                </c:pt>
                <c:pt idx="98">
                  <c:v>398</c:v>
                </c:pt>
                <c:pt idx="99">
                  <c:v>399</c:v>
                </c:pt>
                <c:pt idx="100">
                  <c:v>400</c:v>
                </c:pt>
                <c:pt idx="101">
                  <c:v>401</c:v>
                </c:pt>
                <c:pt idx="102">
                  <c:v>402</c:v>
                </c:pt>
                <c:pt idx="103">
                  <c:v>403</c:v>
                </c:pt>
                <c:pt idx="104">
                  <c:v>404</c:v>
                </c:pt>
                <c:pt idx="105">
                  <c:v>405</c:v>
                </c:pt>
                <c:pt idx="106">
                  <c:v>406</c:v>
                </c:pt>
                <c:pt idx="107">
                  <c:v>407</c:v>
                </c:pt>
                <c:pt idx="108">
                  <c:v>408</c:v>
                </c:pt>
                <c:pt idx="109">
                  <c:v>409</c:v>
                </c:pt>
                <c:pt idx="110">
                  <c:v>410</c:v>
                </c:pt>
                <c:pt idx="111">
                  <c:v>411</c:v>
                </c:pt>
                <c:pt idx="112">
                  <c:v>412</c:v>
                </c:pt>
                <c:pt idx="113">
                  <c:v>413</c:v>
                </c:pt>
                <c:pt idx="114">
                  <c:v>414</c:v>
                </c:pt>
                <c:pt idx="115">
                  <c:v>415</c:v>
                </c:pt>
                <c:pt idx="116">
                  <c:v>416</c:v>
                </c:pt>
                <c:pt idx="117">
                  <c:v>417</c:v>
                </c:pt>
                <c:pt idx="118">
                  <c:v>418</c:v>
                </c:pt>
                <c:pt idx="119">
                  <c:v>419</c:v>
                </c:pt>
                <c:pt idx="120">
                  <c:v>420</c:v>
                </c:pt>
                <c:pt idx="121">
                  <c:v>421</c:v>
                </c:pt>
                <c:pt idx="122">
                  <c:v>422</c:v>
                </c:pt>
                <c:pt idx="123">
                  <c:v>423</c:v>
                </c:pt>
                <c:pt idx="124">
                  <c:v>424</c:v>
                </c:pt>
                <c:pt idx="125">
                  <c:v>425</c:v>
                </c:pt>
                <c:pt idx="126">
                  <c:v>426</c:v>
                </c:pt>
                <c:pt idx="127">
                  <c:v>427</c:v>
                </c:pt>
                <c:pt idx="128">
                  <c:v>428</c:v>
                </c:pt>
                <c:pt idx="129">
                  <c:v>429</c:v>
                </c:pt>
                <c:pt idx="130">
                  <c:v>430</c:v>
                </c:pt>
                <c:pt idx="131">
                  <c:v>431</c:v>
                </c:pt>
                <c:pt idx="132">
                  <c:v>432</c:v>
                </c:pt>
                <c:pt idx="133">
                  <c:v>433</c:v>
                </c:pt>
                <c:pt idx="134">
                  <c:v>434</c:v>
                </c:pt>
                <c:pt idx="135">
                  <c:v>435</c:v>
                </c:pt>
                <c:pt idx="136">
                  <c:v>436</c:v>
                </c:pt>
                <c:pt idx="137">
                  <c:v>437</c:v>
                </c:pt>
                <c:pt idx="138">
                  <c:v>438</c:v>
                </c:pt>
                <c:pt idx="139">
                  <c:v>439</c:v>
                </c:pt>
                <c:pt idx="140">
                  <c:v>440</c:v>
                </c:pt>
                <c:pt idx="141">
                  <c:v>441</c:v>
                </c:pt>
                <c:pt idx="142">
                  <c:v>442</c:v>
                </c:pt>
                <c:pt idx="143">
                  <c:v>443</c:v>
                </c:pt>
                <c:pt idx="144">
                  <c:v>444</c:v>
                </c:pt>
                <c:pt idx="145">
                  <c:v>445</c:v>
                </c:pt>
                <c:pt idx="146">
                  <c:v>446</c:v>
                </c:pt>
                <c:pt idx="147">
                  <c:v>447</c:v>
                </c:pt>
                <c:pt idx="148">
                  <c:v>448</c:v>
                </c:pt>
                <c:pt idx="149">
                  <c:v>449</c:v>
                </c:pt>
                <c:pt idx="150">
                  <c:v>450</c:v>
                </c:pt>
                <c:pt idx="151">
                  <c:v>451</c:v>
                </c:pt>
                <c:pt idx="152">
                  <c:v>452</c:v>
                </c:pt>
                <c:pt idx="153">
                  <c:v>453</c:v>
                </c:pt>
                <c:pt idx="154">
                  <c:v>454</c:v>
                </c:pt>
                <c:pt idx="155">
                  <c:v>455</c:v>
                </c:pt>
                <c:pt idx="156">
                  <c:v>456</c:v>
                </c:pt>
                <c:pt idx="157">
                  <c:v>457</c:v>
                </c:pt>
                <c:pt idx="158">
                  <c:v>458</c:v>
                </c:pt>
                <c:pt idx="159">
                  <c:v>459</c:v>
                </c:pt>
                <c:pt idx="160">
                  <c:v>460</c:v>
                </c:pt>
                <c:pt idx="161">
                  <c:v>461</c:v>
                </c:pt>
                <c:pt idx="162">
                  <c:v>462</c:v>
                </c:pt>
                <c:pt idx="163">
                  <c:v>463</c:v>
                </c:pt>
                <c:pt idx="164">
                  <c:v>464</c:v>
                </c:pt>
                <c:pt idx="165">
                  <c:v>465</c:v>
                </c:pt>
                <c:pt idx="166">
                  <c:v>466</c:v>
                </c:pt>
                <c:pt idx="167">
                  <c:v>467</c:v>
                </c:pt>
                <c:pt idx="168">
                  <c:v>468</c:v>
                </c:pt>
                <c:pt idx="169">
                  <c:v>469</c:v>
                </c:pt>
                <c:pt idx="170">
                  <c:v>470</c:v>
                </c:pt>
                <c:pt idx="171">
                  <c:v>471</c:v>
                </c:pt>
                <c:pt idx="172">
                  <c:v>472</c:v>
                </c:pt>
                <c:pt idx="173">
                  <c:v>473</c:v>
                </c:pt>
                <c:pt idx="174">
                  <c:v>474</c:v>
                </c:pt>
                <c:pt idx="175">
                  <c:v>475</c:v>
                </c:pt>
                <c:pt idx="176">
                  <c:v>476</c:v>
                </c:pt>
                <c:pt idx="177">
                  <c:v>477</c:v>
                </c:pt>
                <c:pt idx="178">
                  <c:v>478</c:v>
                </c:pt>
                <c:pt idx="179">
                  <c:v>479</c:v>
                </c:pt>
                <c:pt idx="180">
                  <c:v>480</c:v>
                </c:pt>
                <c:pt idx="181">
                  <c:v>481</c:v>
                </c:pt>
                <c:pt idx="182">
                  <c:v>482</c:v>
                </c:pt>
                <c:pt idx="183">
                  <c:v>483</c:v>
                </c:pt>
                <c:pt idx="184">
                  <c:v>484</c:v>
                </c:pt>
                <c:pt idx="185">
                  <c:v>485</c:v>
                </c:pt>
                <c:pt idx="186">
                  <c:v>486</c:v>
                </c:pt>
                <c:pt idx="187">
                  <c:v>487</c:v>
                </c:pt>
                <c:pt idx="188">
                  <c:v>488</c:v>
                </c:pt>
                <c:pt idx="189">
                  <c:v>489</c:v>
                </c:pt>
                <c:pt idx="190">
                  <c:v>490</c:v>
                </c:pt>
                <c:pt idx="191">
                  <c:v>491</c:v>
                </c:pt>
                <c:pt idx="192">
                  <c:v>492</c:v>
                </c:pt>
                <c:pt idx="193">
                  <c:v>493</c:v>
                </c:pt>
                <c:pt idx="194">
                  <c:v>494</c:v>
                </c:pt>
                <c:pt idx="195">
                  <c:v>495</c:v>
                </c:pt>
                <c:pt idx="196">
                  <c:v>496</c:v>
                </c:pt>
                <c:pt idx="197">
                  <c:v>497</c:v>
                </c:pt>
                <c:pt idx="198">
                  <c:v>498</c:v>
                </c:pt>
                <c:pt idx="199">
                  <c:v>499</c:v>
                </c:pt>
                <c:pt idx="200">
                  <c:v>500</c:v>
                </c:pt>
                <c:pt idx="201">
                  <c:v>501</c:v>
                </c:pt>
                <c:pt idx="202">
                  <c:v>502</c:v>
                </c:pt>
                <c:pt idx="203">
                  <c:v>503</c:v>
                </c:pt>
                <c:pt idx="204">
                  <c:v>504</c:v>
                </c:pt>
                <c:pt idx="205">
                  <c:v>505</c:v>
                </c:pt>
                <c:pt idx="206">
                  <c:v>506</c:v>
                </c:pt>
                <c:pt idx="207">
                  <c:v>507</c:v>
                </c:pt>
                <c:pt idx="208">
                  <c:v>508</c:v>
                </c:pt>
                <c:pt idx="209">
                  <c:v>509</c:v>
                </c:pt>
                <c:pt idx="210">
                  <c:v>510</c:v>
                </c:pt>
                <c:pt idx="211">
                  <c:v>511</c:v>
                </c:pt>
                <c:pt idx="212">
                  <c:v>512</c:v>
                </c:pt>
                <c:pt idx="213">
                  <c:v>513</c:v>
                </c:pt>
                <c:pt idx="214">
                  <c:v>514</c:v>
                </c:pt>
                <c:pt idx="215">
                  <c:v>515</c:v>
                </c:pt>
                <c:pt idx="216">
                  <c:v>516</c:v>
                </c:pt>
                <c:pt idx="217">
                  <c:v>517</c:v>
                </c:pt>
                <c:pt idx="218">
                  <c:v>518</c:v>
                </c:pt>
                <c:pt idx="219">
                  <c:v>519</c:v>
                </c:pt>
                <c:pt idx="220">
                  <c:v>520</c:v>
                </c:pt>
                <c:pt idx="221">
                  <c:v>521</c:v>
                </c:pt>
                <c:pt idx="222">
                  <c:v>522</c:v>
                </c:pt>
                <c:pt idx="223">
                  <c:v>523</c:v>
                </c:pt>
                <c:pt idx="224">
                  <c:v>524</c:v>
                </c:pt>
                <c:pt idx="225">
                  <c:v>525</c:v>
                </c:pt>
                <c:pt idx="226">
                  <c:v>526</c:v>
                </c:pt>
                <c:pt idx="227">
                  <c:v>527</c:v>
                </c:pt>
                <c:pt idx="228">
                  <c:v>528</c:v>
                </c:pt>
                <c:pt idx="229">
                  <c:v>529</c:v>
                </c:pt>
                <c:pt idx="230">
                  <c:v>530</c:v>
                </c:pt>
                <c:pt idx="231">
                  <c:v>531</c:v>
                </c:pt>
                <c:pt idx="232">
                  <c:v>532</c:v>
                </c:pt>
                <c:pt idx="233">
                  <c:v>533</c:v>
                </c:pt>
                <c:pt idx="234">
                  <c:v>534</c:v>
                </c:pt>
                <c:pt idx="235">
                  <c:v>535</c:v>
                </c:pt>
                <c:pt idx="236">
                  <c:v>536</c:v>
                </c:pt>
                <c:pt idx="237">
                  <c:v>537</c:v>
                </c:pt>
                <c:pt idx="238">
                  <c:v>538</c:v>
                </c:pt>
                <c:pt idx="239">
                  <c:v>539</c:v>
                </c:pt>
                <c:pt idx="240">
                  <c:v>540</c:v>
                </c:pt>
                <c:pt idx="241">
                  <c:v>541</c:v>
                </c:pt>
                <c:pt idx="242">
                  <c:v>542</c:v>
                </c:pt>
                <c:pt idx="243">
                  <c:v>543</c:v>
                </c:pt>
                <c:pt idx="244">
                  <c:v>544</c:v>
                </c:pt>
                <c:pt idx="245">
                  <c:v>545</c:v>
                </c:pt>
                <c:pt idx="246">
                  <c:v>546</c:v>
                </c:pt>
                <c:pt idx="247">
                  <c:v>547</c:v>
                </c:pt>
                <c:pt idx="248">
                  <c:v>548</c:v>
                </c:pt>
                <c:pt idx="249">
                  <c:v>549</c:v>
                </c:pt>
                <c:pt idx="250">
                  <c:v>550</c:v>
                </c:pt>
                <c:pt idx="251">
                  <c:v>551</c:v>
                </c:pt>
                <c:pt idx="252">
                  <c:v>552</c:v>
                </c:pt>
                <c:pt idx="253">
                  <c:v>553</c:v>
                </c:pt>
                <c:pt idx="254">
                  <c:v>554</c:v>
                </c:pt>
                <c:pt idx="255">
                  <c:v>555</c:v>
                </c:pt>
                <c:pt idx="256">
                  <c:v>556</c:v>
                </c:pt>
                <c:pt idx="257">
                  <c:v>557</c:v>
                </c:pt>
                <c:pt idx="258">
                  <c:v>558</c:v>
                </c:pt>
                <c:pt idx="259">
                  <c:v>559</c:v>
                </c:pt>
                <c:pt idx="260">
                  <c:v>560</c:v>
                </c:pt>
                <c:pt idx="261">
                  <c:v>561</c:v>
                </c:pt>
                <c:pt idx="262">
                  <c:v>562</c:v>
                </c:pt>
                <c:pt idx="263">
                  <c:v>563</c:v>
                </c:pt>
                <c:pt idx="264">
                  <c:v>564</c:v>
                </c:pt>
                <c:pt idx="265">
                  <c:v>565</c:v>
                </c:pt>
                <c:pt idx="266">
                  <c:v>566</c:v>
                </c:pt>
                <c:pt idx="267">
                  <c:v>567</c:v>
                </c:pt>
                <c:pt idx="268">
                  <c:v>568</c:v>
                </c:pt>
                <c:pt idx="269">
                  <c:v>569</c:v>
                </c:pt>
                <c:pt idx="270">
                  <c:v>570</c:v>
                </c:pt>
                <c:pt idx="271">
                  <c:v>571</c:v>
                </c:pt>
                <c:pt idx="272">
                  <c:v>572</c:v>
                </c:pt>
                <c:pt idx="273">
                  <c:v>573</c:v>
                </c:pt>
                <c:pt idx="274">
                  <c:v>574</c:v>
                </c:pt>
                <c:pt idx="275">
                  <c:v>575</c:v>
                </c:pt>
                <c:pt idx="276">
                  <c:v>576</c:v>
                </c:pt>
                <c:pt idx="277">
                  <c:v>577</c:v>
                </c:pt>
                <c:pt idx="278">
                  <c:v>578</c:v>
                </c:pt>
                <c:pt idx="279">
                  <c:v>579</c:v>
                </c:pt>
                <c:pt idx="280">
                  <c:v>580</c:v>
                </c:pt>
                <c:pt idx="281">
                  <c:v>581</c:v>
                </c:pt>
                <c:pt idx="282">
                  <c:v>582</c:v>
                </c:pt>
                <c:pt idx="283">
                  <c:v>583</c:v>
                </c:pt>
                <c:pt idx="284">
                  <c:v>584</c:v>
                </c:pt>
                <c:pt idx="285">
                  <c:v>585</c:v>
                </c:pt>
                <c:pt idx="286">
                  <c:v>586</c:v>
                </c:pt>
                <c:pt idx="287">
                  <c:v>587</c:v>
                </c:pt>
                <c:pt idx="288">
                  <c:v>588</c:v>
                </c:pt>
                <c:pt idx="289">
                  <c:v>589</c:v>
                </c:pt>
                <c:pt idx="290">
                  <c:v>590</c:v>
                </c:pt>
                <c:pt idx="291">
                  <c:v>591</c:v>
                </c:pt>
                <c:pt idx="292">
                  <c:v>592</c:v>
                </c:pt>
                <c:pt idx="293">
                  <c:v>593</c:v>
                </c:pt>
                <c:pt idx="294">
                  <c:v>594</c:v>
                </c:pt>
                <c:pt idx="295">
                  <c:v>595</c:v>
                </c:pt>
                <c:pt idx="296">
                  <c:v>596</c:v>
                </c:pt>
                <c:pt idx="297">
                  <c:v>597</c:v>
                </c:pt>
                <c:pt idx="298">
                  <c:v>598</c:v>
                </c:pt>
                <c:pt idx="299">
                  <c:v>599</c:v>
                </c:pt>
                <c:pt idx="300">
                  <c:v>600</c:v>
                </c:pt>
                <c:pt idx="301">
                  <c:v>601</c:v>
                </c:pt>
                <c:pt idx="302">
                  <c:v>602</c:v>
                </c:pt>
                <c:pt idx="303">
                  <c:v>603</c:v>
                </c:pt>
                <c:pt idx="304">
                  <c:v>604</c:v>
                </c:pt>
                <c:pt idx="305">
                  <c:v>605</c:v>
                </c:pt>
                <c:pt idx="306">
                  <c:v>606</c:v>
                </c:pt>
                <c:pt idx="307">
                  <c:v>607</c:v>
                </c:pt>
                <c:pt idx="308">
                  <c:v>608</c:v>
                </c:pt>
                <c:pt idx="309">
                  <c:v>609</c:v>
                </c:pt>
                <c:pt idx="310">
                  <c:v>610</c:v>
                </c:pt>
                <c:pt idx="311">
                  <c:v>611</c:v>
                </c:pt>
                <c:pt idx="312">
                  <c:v>612</c:v>
                </c:pt>
                <c:pt idx="313">
                  <c:v>613</c:v>
                </c:pt>
                <c:pt idx="314">
                  <c:v>614</c:v>
                </c:pt>
                <c:pt idx="315">
                  <c:v>615</c:v>
                </c:pt>
                <c:pt idx="316">
                  <c:v>616</c:v>
                </c:pt>
                <c:pt idx="317">
                  <c:v>617</c:v>
                </c:pt>
                <c:pt idx="318">
                  <c:v>618</c:v>
                </c:pt>
                <c:pt idx="319">
                  <c:v>619</c:v>
                </c:pt>
                <c:pt idx="320">
                  <c:v>620</c:v>
                </c:pt>
                <c:pt idx="321">
                  <c:v>621</c:v>
                </c:pt>
                <c:pt idx="322">
                  <c:v>622</c:v>
                </c:pt>
                <c:pt idx="323">
                  <c:v>623</c:v>
                </c:pt>
                <c:pt idx="324">
                  <c:v>624</c:v>
                </c:pt>
                <c:pt idx="325">
                  <c:v>625</c:v>
                </c:pt>
                <c:pt idx="326">
                  <c:v>626</c:v>
                </c:pt>
                <c:pt idx="327">
                  <c:v>627</c:v>
                </c:pt>
                <c:pt idx="328">
                  <c:v>628</c:v>
                </c:pt>
                <c:pt idx="329">
                  <c:v>629</c:v>
                </c:pt>
                <c:pt idx="330">
                  <c:v>630</c:v>
                </c:pt>
                <c:pt idx="331">
                  <c:v>631</c:v>
                </c:pt>
                <c:pt idx="332">
                  <c:v>632</c:v>
                </c:pt>
                <c:pt idx="333">
                  <c:v>633</c:v>
                </c:pt>
                <c:pt idx="334">
                  <c:v>634</c:v>
                </c:pt>
                <c:pt idx="335">
                  <c:v>635</c:v>
                </c:pt>
                <c:pt idx="336">
                  <c:v>636</c:v>
                </c:pt>
                <c:pt idx="337">
                  <c:v>637</c:v>
                </c:pt>
                <c:pt idx="338">
                  <c:v>638</c:v>
                </c:pt>
                <c:pt idx="339">
                  <c:v>639</c:v>
                </c:pt>
                <c:pt idx="340">
                  <c:v>640</c:v>
                </c:pt>
                <c:pt idx="341">
                  <c:v>641</c:v>
                </c:pt>
                <c:pt idx="342">
                  <c:v>642</c:v>
                </c:pt>
                <c:pt idx="343">
                  <c:v>643</c:v>
                </c:pt>
                <c:pt idx="344">
                  <c:v>644</c:v>
                </c:pt>
                <c:pt idx="345">
                  <c:v>645</c:v>
                </c:pt>
                <c:pt idx="346">
                  <c:v>646</c:v>
                </c:pt>
                <c:pt idx="347">
                  <c:v>647</c:v>
                </c:pt>
                <c:pt idx="348">
                  <c:v>648</c:v>
                </c:pt>
                <c:pt idx="349">
                  <c:v>649</c:v>
                </c:pt>
                <c:pt idx="350">
                  <c:v>650</c:v>
                </c:pt>
                <c:pt idx="351">
                  <c:v>651</c:v>
                </c:pt>
                <c:pt idx="352">
                  <c:v>652</c:v>
                </c:pt>
                <c:pt idx="353">
                  <c:v>653</c:v>
                </c:pt>
                <c:pt idx="354">
                  <c:v>654</c:v>
                </c:pt>
                <c:pt idx="355">
                  <c:v>655</c:v>
                </c:pt>
                <c:pt idx="356">
                  <c:v>656</c:v>
                </c:pt>
                <c:pt idx="357">
                  <c:v>657</c:v>
                </c:pt>
                <c:pt idx="358">
                  <c:v>658</c:v>
                </c:pt>
                <c:pt idx="359">
                  <c:v>659</c:v>
                </c:pt>
                <c:pt idx="360">
                  <c:v>660</c:v>
                </c:pt>
                <c:pt idx="361">
                  <c:v>661</c:v>
                </c:pt>
                <c:pt idx="362">
                  <c:v>662</c:v>
                </c:pt>
                <c:pt idx="363">
                  <c:v>663</c:v>
                </c:pt>
                <c:pt idx="364">
                  <c:v>664</c:v>
                </c:pt>
                <c:pt idx="365">
                  <c:v>665</c:v>
                </c:pt>
                <c:pt idx="366">
                  <c:v>666</c:v>
                </c:pt>
                <c:pt idx="367">
                  <c:v>667</c:v>
                </c:pt>
                <c:pt idx="368">
                  <c:v>668</c:v>
                </c:pt>
                <c:pt idx="369">
                  <c:v>669</c:v>
                </c:pt>
                <c:pt idx="370">
                  <c:v>670</c:v>
                </c:pt>
                <c:pt idx="371">
                  <c:v>671</c:v>
                </c:pt>
                <c:pt idx="372">
                  <c:v>672</c:v>
                </c:pt>
                <c:pt idx="373">
                  <c:v>673</c:v>
                </c:pt>
                <c:pt idx="374">
                  <c:v>674</c:v>
                </c:pt>
                <c:pt idx="375">
                  <c:v>675</c:v>
                </c:pt>
                <c:pt idx="376">
                  <c:v>676</c:v>
                </c:pt>
                <c:pt idx="377">
                  <c:v>677</c:v>
                </c:pt>
                <c:pt idx="378">
                  <c:v>678</c:v>
                </c:pt>
                <c:pt idx="379">
                  <c:v>679</c:v>
                </c:pt>
                <c:pt idx="380">
                  <c:v>680</c:v>
                </c:pt>
                <c:pt idx="381">
                  <c:v>681</c:v>
                </c:pt>
                <c:pt idx="382">
                  <c:v>682</c:v>
                </c:pt>
                <c:pt idx="383">
                  <c:v>683</c:v>
                </c:pt>
                <c:pt idx="384">
                  <c:v>684</c:v>
                </c:pt>
                <c:pt idx="385">
                  <c:v>685</c:v>
                </c:pt>
                <c:pt idx="386">
                  <c:v>686</c:v>
                </c:pt>
                <c:pt idx="387">
                  <c:v>687</c:v>
                </c:pt>
                <c:pt idx="388">
                  <c:v>688</c:v>
                </c:pt>
                <c:pt idx="389">
                  <c:v>689</c:v>
                </c:pt>
                <c:pt idx="390">
                  <c:v>690</c:v>
                </c:pt>
                <c:pt idx="391">
                  <c:v>691</c:v>
                </c:pt>
                <c:pt idx="392">
                  <c:v>692</c:v>
                </c:pt>
                <c:pt idx="393">
                  <c:v>693</c:v>
                </c:pt>
                <c:pt idx="394">
                  <c:v>694</c:v>
                </c:pt>
                <c:pt idx="395">
                  <c:v>695</c:v>
                </c:pt>
                <c:pt idx="396">
                  <c:v>696</c:v>
                </c:pt>
                <c:pt idx="397">
                  <c:v>697</c:v>
                </c:pt>
                <c:pt idx="398">
                  <c:v>698</c:v>
                </c:pt>
                <c:pt idx="399">
                  <c:v>699</c:v>
                </c:pt>
                <c:pt idx="400">
                  <c:v>700</c:v>
                </c:pt>
                <c:pt idx="401">
                  <c:v>701</c:v>
                </c:pt>
                <c:pt idx="402">
                  <c:v>702</c:v>
                </c:pt>
                <c:pt idx="403">
                  <c:v>703</c:v>
                </c:pt>
                <c:pt idx="404">
                  <c:v>704</c:v>
                </c:pt>
                <c:pt idx="405">
                  <c:v>705</c:v>
                </c:pt>
                <c:pt idx="406">
                  <c:v>706</c:v>
                </c:pt>
                <c:pt idx="407">
                  <c:v>707</c:v>
                </c:pt>
                <c:pt idx="408">
                  <c:v>708</c:v>
                </c:pt>
                <c:pt idx="409">
                  <c:v>709</c:v>
                </c:pt>
                <c:pt idx="410">
                  <c:v>710</c:v>
                </c:pt>
                <c:pt idx="411">
                  <c:v>711</c:v>
                </c:pt>
                <c:pt idx="412">
                  <c:v>712</c:v>
                </c:pt>
                <c:pt idx="413">
                  <c:v>713</c:v>
                </c:pt>
                <c:pt idx="414">
                  <c:v>714</c:v>
                </c:pt>
                <c:pt idx="415">
                  <c:v>715</c:v>
                </c:pt>
                <c:pt idx="416">
                  <c:v>716</c:v>
                </c:pt>
                <c:pt idx="417">
                  <c:v>717</c:v>
                </c:pt>
                <c:pt idx="418">
                  <c:v>718</c:v>
                </c:pt>
                <c:pt idx="419">
                  <c:v>719</c:v>
                </c:pt>
                <c:pt idx="420">
                  <c:v>720</c:v>
                </c:pt>
                <c:pt idx="421">
                  <c:v>721</c:v>
                </c:pt>
                <c:pt idx="422">
                  <c:v>722</c:v>
                </c:pt>
                <c:pt idx="423">
                  <c:v>723</c:v>
                </c:pt>
                <c:pt idx="424">
                  <c:v>724</c:v>
                </c:pt>
                <c:pt idx="425">
                  <c:v>725</c:v>
                </c:pt>
                <c:pt idx="426">
                  <c:v>726</c:v>
                </c:pt>
                <c:pt idx="427">
                  <c:v>727</c:v>
                </c:pt>
                <c:pt idx="428">
                  <c:v>728</c:v>
                </c:pt>
                <c:pt idx="429">
                  <c:v>729</c:v>
                </c:pt>
                <c:pt idx="430">
                  <c:v>730</c:v>
                </c:pt>
                <c:pt idx="431">
                  <c:v>731</c:v>
                </c:pt>
                <c:pt idx="432">
                  <c:v>732</c:v>
                </c:pt>
                <c:pt idx="433">
                  <c:v>733</c:v>
                </c:pt>
                <c:pt idx="434">
                  <c:v>734</c:v>
                </c:pt>
                <c:pt idx="435">
                  <c:v>735</c:v>
                </c:pt>
                <c:pt idx="436">
                  <c:v>736</c:v>
                </c:pt>
                <c:pt idx="437">
                  <c:v>737</c:v>
                </c:pt>
                <c:pt idx="438">
                  <c:v>738</c:v>
                </c:pt>
                <c:pt idx="439">
                  <c:v>739</c:v>
                </c:pt>
                <c:pt idx="440">
                  <c:v>740</c:v>
                </c:pt>
                <c:pt idx="441">
                  <c:v>741</c:v>
                </c:pt>
                <c:pt idx="442">
                  <c:v>742</c:v>
                </c:pt>
                <c:pt idx="443">
                  <c:v>743</c:v>
                </c:pt>
                <c:pt idx="444">
                  <c:v>744</c:v>
                </c:pt>
                <c:pt idx="445">
                  <c:v>745</c:v>
                </c:pt>
                <c:pt idx="446">
                  <c:v>746</c:v>
                </c:pt>
                <c:pt idx="447">
                  <c:v>747</c:v>
                </c:pt>
                <c:pt idx="448">
                  <c:v>748</c:v>
                </c:pt>
                <c:pt idx="449">
                  <c:v>749</c:v>
                </c:pt>
                <c:pt idx="450">
                  <c:v>750</c:v>
                </c:pt>
                <c:pt idx="451">
                  <c:v>751</c:v>
                </c:pt>
                <c:pt idx="452">
                  <c:v>752</c:v>
                </c:pt>
                <c:pt idx="453">
                  <c:v>753</c:v>
                </c:pt>
                <c:pt idx="454">
                  <c:v>754</c:v>
                </c:pt>
                <c:pt idx="455">
                  <c:v>755</c:v>
                </c:pt>
                <c:pt idx="456">
                  <c:v>756</c:v>
                </c:pt>
                <c:pt idx="457">
                  <c:v>757</c:v>
                </c:pt>
                <c:pt idx="458">
                  <c:v>758</c:v>
                </c:pt>
                <c:pt idx="459">
                  <c:v>759</c:v>
                </c:pt>
                <c:pt idx="460">
                  <c:v>760</c:v>
                </c:pt>
                <c:pt idx="461">
                  <c:v>761</c:v>
                </c:pt>
                <c:pt idx="462">
                  <c:v>762</c:v>
                </c:pt>
                <c:pt idx="463">
                  <c:v>763</c:v>
                </c:pt>
                <c:pt idx="464">
                  <c:v>764</c:v>
                </c:pt>
                <c:pt idx="465">
                  <c:v>765</c:v>
                </c:pt>
                <c:pt idx="466">
                  <c:v>766</c:v>
                </c:pt>
                <c:pt idx="467">
                  <c:v>767</c:v>
                </c:pt>
                <c:pt idx="468">
                  <c:v>768</c:v>
                </c:pt>
                <c:pt idx="469">
                  <c:v>769</c:v>
                </c:pt>
                <c:pt idx="470">
                  <c:v>770</c:v>
                </c:pt>
                <c:pt idx="471">
                  <c:v>771</c:v>
                </c:pt>
                <c:pt idx="472">
                  <c:v>772</c:v>
                </c:pt>
                <c:pt idx="473">
                  <c:v>773</c:v>
                </c:pt>
                <c:pt idx="474">
                  <c:v>774</c:v>
                </c:pt>
                <c:pt idx="475">
                  <c:v>775</c:v>
                </c:pt>
                <c:pt idx="476">
                  <c:v>776</c:v>
                </c:pt>
                <c:pt idx="477">
                  <c:v>777</c:v>
                </c:pt>
                <c:pt idx="478">
                  <c:v>778</c:v>
                </c:pt>
                <c:pt idx="479">
                  <c:v>779</c:v>
                </c:pt>
                <c:pt idx="480">
                  <c:v>780</c:v>
                </c:pt>
                <c:pt idx="481">
                  <c:v>781</c:v>
                </c:pt>
                <c:pt idx="482">
                  <c:v>782</c:v>
                </c:pt>
                <c:pt idx="483">
                  <c:v>783</c:v>
                </c:pt>
                <c:pt idx="484">
                  <c:v>784</c:v>
                </c:pt>
                <c:pt idx="485">
                  <c:v>785</c:v>
                </c:pt>
                <c:pt idx="486">
                  <c:v>786</c:v>
                </c:pt>
                <c:pt idx="487">
                  <c:v>787</c:v>
                </c:pt>
                <c:pt idx="488">
                  <c:v>788</c:v>
                </c:pt>
                <c:pt idx="489">
                  <c:v>789</c:v>
                </c:pt>
                <c:pt idx="490">
                  <c:v>790</c:v>
                </c:pt>
                <c:pt idx="491">
                  <c:v>791</c:v>
                </c:pt>
                <c:pt idx="492">
                  <c:v>792</c:v>
                </c:pt>
                <c:pt idx="493">
                  <c:v>793</c:v>
                </c:pt>
                <c:pt idx="494">
                  <c:v>794</c:v>
                </c:pt>
                <c:pt idx="495">
                  <c:v>795</c:v>
                </c:pt>
                <c:pt idx="496">
                  <c:v>796</c:v>
                </c:pt>
                <c:pt idx="497">
                  <c:v>797</c:v>
                </c:pt>
                <c:pt idx="498">
                  <c:v>798</c:v>
                </c:pt>
                <c:pt idx="499">
                  <c:v>799</c:v>
                </c:pt>
                <c:pt idx="500">
                  <c:v>800</c:v>
                </c:pt>
                <c:pt idx="501">
                  <c:v>801</c:v>
                </c:pt>
                <c:pt idx="502">
                  <c:v>802</c:v>
                </c:pt>
                <c:pt idx="503">
                  <c:v>803</c:v>
                </c:pt>
                <c:pt idx="504">
                  <c:v>804</c:v>
                </c:pt>
                <c:pt idx="505">
                  <c:v>805</c:v>
                </c:pt>
                <c:pt idx="506">
                  <c:v>806</c:v>
                </c:pt>
                <c:pt idx="507">
                  <c:v>807</c:v>
                </c:pt>
                <c:pt idx="508">
                  <c:v>808</c:v>
                </c:pt>
                <c:pt idx="509">
                  <c:v>809</c:v>
                </c:pt>
                <c:pt idx="510">
                  <c:v>810</c:v>
                </c:pt>
                <c:pt idx="511">
                  <c:v>811</c:v>
                </c:pt>
                <c:pt idx="512">
                  <c:v>812</c:v>
                </c:pt>
                <c:pt idx="513">
                  <c:v>813</c:v>
                </c:pt>
                <c:pt idx="514">
                  <c:v>814</c:v>
                </c:pt>
                <c:pt idx="515">
                  <c:v>815</c:v>
                </c:pt>
                <c:pt idx="516">
                  <c:v>816</c:v>
                </c:pt>
                <c:pt idx="517">
                  <c:v>817</c:v>
                </c:pt>
                <c:pt idx="518">
                  <c:v>818</c:v>
                </c:pt>
                <c:pt idx="519">
                  <c:v>819</c:v>
                </c:pt>
                <c:pt idx="520">
                  <c:v>820</c:v>
                </c:pt>
                <c:pt idx="521">
                  <c:v>821</c:v>
                </c:pt>
                <c:pt idx="522">
                  <c:v>822</c:v>
                </c:pt>
                <c:pt idx="523">
                  <c:v>823</c:v>
                </c:pt>
                <c:pt idx="524">
                  <c:v>824</c:v>
                </c:pt>
                <c:pt idx="525">
                  <c:v>825</c:v>
                </c:pt>
                <c:pt idx="526">
                  <c:v>826</c:v>
                </c:pt>
                <c:pt idx="527">
                  <c:v>827</c:v>
                </c:pt>
                <c:pt idx="528">
                  <c:v>828</c:v>
                </c:pt>
                <c:pt idx="529">
                  <c:v>829</c:v>
                </c:pt>
                <c:pt idx="530">
                  <c:v>830</c:v>
                </c:pt>
                <c:pt idx="531">
                  <c:v>831</c:v>
                </c:pt>
                <c:pt idx="532">
                  <c:v>832</c:v>
                </c:pt>
                <c:pt idx="533">
                  <c:v>833</c:v>
                </c:pt>
                <c:pt idx="534">
                  <c:v>834</c:v>
                </c:pt>
                <c:pt idx="535">
                  <c:v>835</c:v>
                </c:pt>
                <c:pt idx="536">
                  <c:v>836</c:v>
                </c:pt>
                <c:pt idx="537">
                  <c:v>837</c:v>
                </c:pt>
                <c:pt idx="538">
                  <c:v>838</c:v>
                </c:pt>
                <c:pt idx="539">
                  <c:v>839</c:v>
                </c:pt>
                <c:pt idx="540">
                  <c:v>840</c:v>
                </c:pt>
                <c:pt idx="541">
                  <c:v>841</c:v>
                </c:pt>
                <c:pt idx="542">
                  <c:v>842</c:v>
                </c:pt>
                <c:pt idx="543">
                  <c:v>843</c:v>
                </c:pt>
                <c:pt idx="544">
                  <c:v>844</c:v>
                </c:pt>
                <c:pt idx="545">
                  <c:v>845</c:v>
                </c:pt>
                <c:pt idx="546">
                  <c:v>846</c:v>
                </c:pt>
                <c:pt idx="547">
                  <c:v>847</c:v>
                </c:pt>
                <c:pt idx="548">
                  <c:v>848</c:v>
                </c:pt>
                <c:pt idx="549">
                  <c:v>849</c:v>
                </c:pt>
                <c:pt idx="550">
                  <c:v>850</c:v>
                </c:pt>
                <c:pt idx="551">
                  <c:v>851</c:v>
                </c:pt>
                <c:pt idx="552">
                  <c:v>852</c:v>
                </c:pt>
                <c:pt idx="553">
                  <c:v>853</c:v>
                </c:pt>
                <c:pt idx="554">
                  <c:v>854</c:v>
                </c:pt>
                <c:pt idx="555">
                  <c:v>855</c:v>
                </c:pt>
                <c:pt idx="556">
                  <c:v>856</c:v>
                </c:pt>
                <c:pt idx="557">
                  <c:v>857</c:v>
                </c:pt>
                <c:pt idx="558">
                  <c:v>858</c:v>
                </c:pt>
                <c:pt idx="559">
                  <c:v>859</c:v>
                </c:pt>
                <c:pt idx="560">
                  <c:v>860</c:v>
                </c:pt>
                <c:pt idx="561">
                  <c:v>861</c:v>
                </c:pt>
                <c:pt idx="562">
                  <c:v>862</c:v>
                </c:pt>
                <c:pt idx="563">
                  <c:v>863</c:v>
                </c:pt>
                <c:pt idx="564">
                  <c:v>864</c:v>
                </c:pt>
                <c:pt idx="565">
                  <c:v>865</c:v>
                </c:pt>
                <c:pt idx="566">
                  <c:v>866</c:v>
                </c:pt>
                <c:pt idx="567">
                  <c:v>867</c:v>
                </c:pt>
                <c:pt idx="568">
                  <c:v>868</c:v>
                </c:pt>
                <c:pt idx="569">
                  <c:v>869</c:v>
                </c:pt>
                <c:pt idx="570">
                  <c:v>870</c:v>
                </c:pt>
                <c:pt idx="571">
                  <c:v>871</c:v>
                </c:pt>
                <c:pt idx="572">
                  <c:v>872</c:v>
                </c:pt>
                <c:pt idx="573">
                  <c:v>873</c:v>
                </c:pt>
                <c:pt idx="574">
                  <c:v>874</c:v>
                </c:pt>
                <c:pt idx="575">
                  <c:v>875</c:v>
                </c:pt>
                <c:pt idx="576">
                  <c:v>876</c:v>
                </c:pt>
                <c:pt idx="577">
                  <c:v>877</c:v>
                </c:pt>
                <c:pt idx="578">
                  <c:v>878</c:v>
                </c:pt>
                <c:pt idx="579">
                  <c:v>879</c:v>
                </c:pt>
                <c:pt idx="580">
                  <c:v>880</c:v>
                </c:pt>
                <c:pt idx="581">
                  <c:v>881</c:v>
                </c:pt>
                <c:pt idx="582">
                  <c:v>882</c:v>
                </c:pt>
                <c:pt idx="583">
                  <c:v>883</c:v>
                </c:pt>
                <c:pt idx="584">
                  <c:v>884</c:v>
                </c:pt>
                <c:pt idx="585">
                  <c:v>885</c:v>
                </c:pt>
                <c:pt idx="586">
                  <c:v>886</c:v>
                </c:pt>
                <c:pt idx="587">
                  <c:v>887</c:v>
                </c:pt>
                <c:pt idx="588">
                  <c:v>888</c:v>
                </c:pt>
                <c:pt idx="589">
                  <c:v>889</c:v>
                </c:pt>
                <c:pt idx="590">
                  <c:v>890</c:v>
                </c:pt>
                <c:pt idx="591">
                  <c:v>891</c:v>
                </c:pt>
                <c:pt idx="592">
                  <c:v>892</c:v>
                </c:pt>
                <c:pt idx="593">
                  <c:v>893</c:v>
                </c:pt>
                <c:pt idx="594">
                  <c:v>894</c:v>
                </c:pt>
                <c:pt idx="595">
                  <c:v>895</c:v>
                </c:pt>
                <c:pt idx="596">
                  <c:v>896</c:v>
                </c:pt>
                <c:pt idx="597">
                  <c:v>897</c:v>
                </c:pt>
                <c:pt idx="598">
                  <c:v>898</c:v>
                </c:pt>
                <c:pt idx="599">
                  <c:v>899</c:v>
                </c:pt>
                <c:pt idx="600">
                  <c:v>900</c:v>
                </c:pt>
                <c:pt idx="601">
                  <c:v>901</c:v>
                </c:pt>
                <c:pt idx="602">
                  <c:v>902</c:v>
                </c:pt>
                <c:pt idx="603">
                  <c:v>903</c:v>
                </c:pt>
                <c:pt idx="604">
                  <c:v>904</c:v>
                </c:pt>
                <c:pt idx="605">
                  <c:v>905</c:v>
                </c:pt>
                <c:pt idx="606">
                  <c:v>906</c:v>
                </c:pt>
                <c:pt idx="607">
                  <c:v>907</c:v>
                </c:pt>
                <c:pt idx="608">
                  <c:v>908</c:v>
                </c:pt>
                <c:pt idx="609">
                  <c:v>909</c:v>
                </c:pt>
                <c:pt idx="610">
                  <c:v>910</c:v>
                </c:pt>
                <c:pt idx="611">
                  <c:v>911</c:v>
                </c:pt>
                <c:pt idx="612">
                  <c:v>912</c:v>
                </c:pt>
                <c:pt idx="613">
                  <c:v>913</c:v>
                </c:pt>
                <c:pt idx="614">
                  <c:v>914</c:v>
                </c:pt>
                <c:pt idx="615">
                  <c:v>915</c:v>
                </c:pt>
                <c:pt idx="616">
                  <c:v>916</c:v>
                </c:pt>
                <c:pt idx="617">
                  <c:v>917</c:v>
                </c:pt>
                <c:pt idx="618">
                  <c:v>918</c:v>
                </c:pt>
                <c:pt idx="619">
                  <c:v>919</c:v>
                </c:pt>
                <c:pt idx="620">
                  <c:v>920</c:v>
                </c:pt>
                <c:pt idx="621">
                  <c:v>921</c:v>
                </c:pt>
                <c:pt idx="622">
                  <c:v>922</c:v>
                </c:pt>
                <c:pt idx="623">
                  <c:v>923</c:v>
                </c:pt>
                <c:pt idx="624">
                  <c:v>924</c:v>
                </c:pt>
                <c:pt idx="625">
                  <c:v>925</c:v>
                </c:pt>
                <c:pt idx="626">
                  <c:v>926</c:v>
                </c:pt>
                <c:pt idx="627">
                  <c:v>927</c:v>
                </c:pt>
                <c:pt idx="628">
                  <c:v>928</c:v>
                </c:pt>
                <c:pt idx="629">
                  <c:v>929</c:v>
                </c:pt>
                <c:pt idx="630">
                  <c:v>930</c:v>
                </c:pt>
                <c:pt idx="631">
                  <c:v>931</c:v>
                </c:pt>
                <c:pt idx="632">
                  <c:v>932</c:v>
                </c:pt>
                <c:pt idx="633">
                  <c:v>933</c:v>
                </c:pt>
                <c:pt idx="634">
                  <c:v>934</c:v>
                </c:pt>
                <c:pt idx="635">
                  <c:v>935</c:v>
                </c:pt>
                <c:pt idx="636">
                  <c:v>936</c:v>
                </c:pt>
                <c:pt idx="637">
                  <c:v>937</c:v>
                </c:pt>
                <c:pt idx="638">
                  <c:v>938</c:v>
                </c:pt>
                <c:pt idx="639">
                  <c:v>939</c:v>
                </c:pt>
                <c:pt idx="640">
                  <c:v>940</c:v>
                </c:pt>
                <c:pt idx="641">
                  <c:v>941</c:v>
                </c:pt>
                <c:pt idx="642">
                  <c:v>942</c:v>
                </c:pt>
                <c:pt idx="643">
                  <c:v>943</c:v>
                </c:pt>
                <c:pt idx="644">
                  <c:v>944</c:v>
                </c:pt>
                <c:pt idx="645">
                  <c:v>945</c:v>
                </c:pt>
                <c:pt idx="646">
                  <c:v>946</c:v>
                </c:pt>
                <c:pt idx="647">
                  <c:v>947</c:v>
                </c:pt>
                <c:pt idx="648">
                  <c:v>948</c:v>
                </c:pt>
                <c:pt idx="649">
                  <c:v>949</c:v>
                </c:pt>
                <c:pt idx="650">
                  <c:v>950</c:v>
                </c:pt>
                <c:pt idx="651">
                  <c:v>951</c:v>
                </c:pt>
                <c:pt idx="652">
                  <c:v>952</c:v>
                </c:pt>
                <c:pt idx="653">
                  <c:v>953</c:v>
                </c:pt>
                <c:pt idx="654">
                  <c:v>954</c:v>
                </c:pt>
                <c:pt idx="655">
                  <c:v>955</c:v>
                </c:pt>
                <c:pt idx="656">
                  <c:v>956</c:v>
                </c:pt>
                <c:pt idx="657">
                  <c:v>957</c:v>
                </c:pt>
                <c:pt idx="658">
                  <c:v>958</c:v>
                </c:pt>
                <c:pt idx="659">
                  <c:v>959</c:v>
                </c:pt>
                <c:pt idx="660">
                  <c:v>960</c:v>
                </c:pt>
                <c:pt idx="661">
                  <c:v>961</c:v>
                </c:pt>
                <c:pt idx="662">
                  <c:v>962</c:v>
                </c:pt>
                <c:pt idx="663">
                  <c:v>963</c:v>
                </c:pt>
                <c:pt idx="664">
                  <c:v>964</c:v>
                </c:pt>
                <c:pt idx="665">
                  <c:v>965</c:v>
                </c:pt>
                <c:pt idx="666">
                  <c:v>966</c:v>
                </c:pt>
                <c:pt idx="667">
                  <c:v>967</c:v>
                </c:pt>
                <c:pt idx="668">
                  <c:v>968</c:v>
                </c:pt>
                <c:pt idx="669">
                  <c:v>969</c:v>
                </c:pt>
                <c:pt idx="670">
                  <c:v>970</c:v>
                </c:pt>
                <c:pt idx="671">
                  <c:v>971</c:v>
                </c:pt>
                <c:pt idx="672">
                  <c:v>972</c:v>
                </c:pt>
                <c:pt idx="673">
                  <c:v>973</c:v>
                </c:pt>
                <c:pt idx="674">
                  <c:v>974</c:v>
                </c:pt>
                <c:pt idx="675">
                  <c:v>975</c:v>
                </c:pt>
                <c:pt idx="676">
                  <c:v>976</c:v>
                </c:pt>
                <c:pt idx="677">
                  <c:v>977</c:v>
                </c:pt>
                <c:pt idx="678">
                  <c:v>978</c:v>
                </c:pt>
                <c:pt idx="679">
                  <c:v>979</c:v>
                </c:pt>
                <c:pt idx="680">
                  <c:v>980</c:v>
                </c:pt>
                <c:pt idx="681">
                  <c:v>981</c:v>
                </c:pt>
                <c:pt idx="682">
                  <c:v>982</c:v>
                </c:pt>
                <c:pt idx="683">
                  <c:v>983</c:v>
                </c:pt>
                <c:pt idx="684">
                  <c:v>984</c:v>
                </c:pt>
                <c:pt idx="685">
                  <c:v>985</c:v>
                </c:pt>
                <c:pt idx="686">
                  <c:v>986</c:v>
                </c:pt>
                <c:pt idx="687">
                  <c:v>987</c:v>
                </c:pt>
                <c:pt idx="688">
                  <c:v>988</c:v>
                </c:pt>
                <c:pt idx="689">
                  <c:v>989</c:v>
                </c:pt>
                <c:pt idx="690">
                  <c:v>990</c:v>
                </c:pt>
                <c:pt idx="691">
                  <c:v>991</c:v>
                </c:pt>
                <c:pt idx="692">
                  <c:v>992</c:v>
                </c:pt>
                <c:pt idx="693">
                  <c:v>993</c:v>
                </c:pt>
                <c:pt idx="694">
                  <c:v>994</c:v>
                </c:pt>
                <c:pt idx="695">
                  <c:v>995</c:v>
                </c:pt>
                <c:pt idx="696">
                  <c:v>996</c:v>
                </c:pt>
                <c:pt idx="697">
                  <c:v>997</c:v>
                </c:pt>
                <c:pt idx="698">
                  <c:v>998</c:v>
                </c:pt>
                <c:pt idx="699">
                  <c:v>999</c:v>
                </c:pt>
                <c:pt idx="700">
                  <c:v>1000</c:v>
                </c:pt>
                <c:pt idx="701">
                  <c:v>1001</c:v>
                </c:pt>
                <c:pt idx="702">
                  <c:v>1002</c:v>
                </c:pt>
                <c:pt idx="703">
                  <c:v>1003</c:v>
                </c:pt>
                <c:pt idx="704">
                  <c:v>1004</c:v>
                </c:pt>
                <c:pt idx="705">
                  <c:v>1005</c:v>
                </c:pt>
                <c:pt idx="706">
                  <c:v>1006</c:v>
                </c:pt>
                <c:pt idx="707">
                  <c:v>1007</c:v>
                </c:pt>
                <c:pt idx="708">
                  <c:v>1008</c:v>
                </c:pt>
                <c:pt idx="709">
                  <c:v>1009</c:v>
                </c:pt>
                <c:pt idx="710">
                  <c:v>1010</c:v>
                </c:pt>
                <c:pt idx="711">
                  <c:v>1011</c:v>
                </c:pt>
                <c:pt idx="712">
                  <c:v>1012</c:v>
                </c:pt>
                <c:pt idx="713">
                  <c:v>1013</c:v>
                </c:pt>
                <c:pt idx="714">
                  <c:v>1014</c:v>
                </c:pt>
                <c:pt idx="715">
                  <c:v>1015</c:v>
                </c:pt>
                <c:pt idx="716">
                  <c:v>1016</c:v>
                </c:pt>
                <c:pt idx="717">
                  <c:v>1017</c:v>
                </c:pt>
                <c:pt idx="718">
                  <c:v>1018</c:v>
                </c:pt>
                <c:pt idx="719">
                  <c:v>1019</c:v>
                </c:pt>
                <c:pt idx="720">
                  <c:v>1020</c:v>
                </c:pt>
                <c:pt idx="721">
                  <c:v>1021</c:v>
                </c:pt>
                <c:pt idx="722">
                  <c:v>1022</c:v>
                </c:pt>
                <c:pt idx="723">
                  <c:v>1023</c:v>
                </c:pt>
                <c:pt idx="724">
                  <c:v>1024</c:v>
                </c:pt>
                <c:pt idx="725">
                  <c:v>1025</c:v>
                </c:pt>
                <c:pt idx="726">
                  <c:v>1026</c:v>
                </c:pt>
                <c:pt idx="727">
                  <c:v>1027</c:v>
                </c:pt>
                <c:pt idx="728">
                  <c:v>1028</c:v>
                </c:pt>
                <c:pt idx="729">
                  <c:v>1029</c:v>
                </c:pt>
                <c:pt idx="730">
                  <c:v>1030</c:v>
                </c:pt>
                <c:pt idx="731">
                  <c:v>1031</c:v>
                </c:pt>
                <c:pt idx="732">
                  <c:v>1032</c:v>
                </c:pt>
                <c:pt idx="733">
                  <c:v>1033</c:v>
                </c:pt>
                <c:pt idx="734">
                  <c:v>1034</c:v>
                </c:pt>
                <c:pt idx="735">
                  <c:v>1035</c:v>
                </c:pt>
                <c:pt idx="736">
                  <c:v>1036</c:v>
                </c:pt>
                <c:pt idx="737">
                  <c:v>1037</c:v>
                </c:pt>
                <c:pt idx="738">
                  <c:v>1038</c:v>
                </c:pt>
                <c:pt idx="739">
                  <c:v>1039</c:v>
                </c:pt>
                <c:pt idx="740">
                  <c:v>1040</c:v>
                </c:pt>
                <c:pt idx="741">
                  <c:v>1041</c:v>
                </c:pt>
                <c:pt idx="742">
                  <c:v>1042</c:v>
                </c:pt>
                <c:pt idx="743">
                  <c:v>1043</c:v>
                </c:pt>
                <c:pt idx="744">
                  <c:v>1044</c:v>
                </c:pt>
                <c:pt idx="745">
                  <c:v>1045</c:v>
                </c:pt>
                <c:pt idx="746">
                  <c:v>1046</c:v>
                </c:pt>
                <c:pt idx="747">
                  <c:v>1047</c:v>
                </c:pt>
                <c:pt idx="748">
                  <c:v>1048</c:v>
                </c:pt>
                <c:pt idx="749">
                  <c:v>1049</c:v>
                </c:pt>
                <c:pt idx="750">
                  <c:v>1050</c:v>
                </c:pt>
                <c:pt idx="751">
                  <c:v>1051</c:v>
                </c:pt>
                <c:pt idx="752">
                  <c:v>1052</c:v>
                </c:pt>
                <c:pt idx="753">
                  <c:v>1053</c:v>
                </c:pt>
                <c:pt idx="754">
                  <c:v>1054</c:v>
                </c:pt>
                <c:pt idx="755">
                  <c:v>1055</c:v>
                </c:pt>
                <c:pt idx="756">
                  <c:v>1056</c:v>
                </c:pt>
                <c:pt idx="757">
                  <c:v>1057</c:v>
                </c:pt>
                <c:pt idx="758">
                  <c:v>1058</c:v>
                </c:pt>
                <c:pt idx="759">
                  <c:v>1059</c:v>
                </c:pt>
                <c:pt idx="760">
                  <c:v>1060</c:v>
                </c:pt>
                <c:pt idx="761">
                  <c:v>1061</c:v>
                </c:pt>
                <c:pt idx="762">
                  <c:v>1062</c:v>
                </c:pt>
                <c:pt idx="763">
                  <c:v>1063</c:v>
                </c:pt>
                <c:pt idx="764">
                  <c:v>1064</c:v>
                </c:pt>
                <c:pt idx="765">
                  <c:v>1065</c:v>
                </c:pt>
                <c:pt idx="766">
                  <c:v>1066</c:v>
                </c:pt>
                <c:pt idx="767">
                  <c:v>1067</c:v>
                </c:pt>
                <c:pt idx="768">
                  <c:v>1068</c:v>
                </c:pt>
                <c:pt idx="769">
                  <c:v>1069</c:v>
                </c:pt>
                <c:pt idx="770">
                  <c:v>1070</c:v>
                </c:pt>
                <c:pt idx="771">
                  <c:v>1071</c:v>
                </c:pt>
                <c:pt idx="772">
                  <c:v>1072</c:v>
                </c:pt>
                <c:pt idx="773">
                  <c:v>1073</c:v>
                </c:pt>
                <c:pt idx="774">
                  <c:v>1074</c:v>
                </c:pt>
                <c:pt idx="775">
                  <c:v>1075</c:v>
                </c:pt>
                <c:pt idx="776">
                  <c:v>1076</c:v>
                </c:pt>
                <c:pt idx="777">
                  <c:v>1077</c:v>
                </c:pt>
                <c:pt idx="778">
                  <c:v>1078</c:v>
                </c:pt>
                <c:pt idx="779">
                  <c:v>1079</c:v>
                </c:pt>
                <c:pt idx="780">
                  <c:v>1080</c:v>
                </c:pt>
                <c:pt idx="781">
                  <c:v>1081</c:v>
                </c:pt>
                <c:pt idx="782">
                  <c:v>1082</c:v>
                </c:pt>
                <c:pt idx="783">
                  <c:v>1083</c:v>
                </c:pt>
                <c:pt idx="784">
                  <c:v>1084</c:v>
                </c:pt>
                <c:pt idx="785">
                  <c:v>1085</c:v>
                </c:pt>
                <c:pt idx="786">
                  <c:v>1086</c:v>
                </c:pt>
                <c:pt idx="787">
                  <c:v>1087</c:v>
                </c:pt>
                <c:pt idx="788">
                  <c:v>1088</c:v>
                </c:pt>
                <c:pt idx="789">
                  <c:v>1089</c:v>
                </c:pt>
                <c:pt idx="790">
                  <c:v>1090</c:v>
                </c:pt>
                <c:pt idx="791">
                  <c:v>1091</c:v>
                </c:pt>
                <c:pt idx="792">
                  <c:v>1092</c:v>
                </c:pt>
                <c:pt idx="793">
                  <c:v>1093</c:v>
                </c:pt>
                <c:pt idx="794">
                  <c:v>1094</c:v>
                </c:pt>
                <c:pt idx="795">
                  <c:v>1095</c:v>
                </c:pt>
                <c:pt idx="796">
                  <c:v>1096</c:v>
                </c:pt>
                <c:pt idx="797">
                  <c:v>1097</c:v>
                </c:pt>
                <c:pt idx="798">
                  <c:v>1098</c:v>
                </c:pt>
                <c:pt idx="799">
                  <c:v>1099</c:v>
                </c:pt>
                <c:pt idx="800">
                  <c:v>1100</c:v>
                </c:pt>
                <c:pt idx="801">
                  <c:v>1101</c:v>
                </c:pt>
                <c:pt idx="802">
                  <c:v>1102</c:v>
                </c:pt>
                <c:pt idx="803">
                  <c:v>1103</c:v>
                </c:pt>
                <c:pt idx="804">
                  <c:v>1104</c:v>
                </c:pt>
                <c:pt idx="805">
                  <c:v>1105</c:v>
                </c:pt>
                <c:pt idx="806">
                  <c:v>1106</c:v>
                </c:pt>
                <c:pt idx="807">
                  <c:v>1107</c:v>
                </c:pt>
                <c:pt idx="808">
                  <c:v>1108</c:v>
                </c:pt>
                <c:pt idx="809">
                  <c:v>1109</c:v>
                </c:pt>
                <c:pt idx="810">
                  <c:v>1110</c:v>
                </c:pt>
                <c:pt idx="811">
                  <c:v>1111</c:v>
                </c:pt>
                <c:pt idx="812">
                  <c:v>1112</c:v>
                </c:pt>
                <c:pt idx="813">
                  <c:v>1113</c:v>
                </c:pt>
                <c:pt idx="814">
                  <c:v>1114</c:v>
                </c:pt>
                <c:pt idx="815">
                  <c:v>1115</c:v>
                </c:pt>
                <c:pt idx="816">
                  <c:v>1116</c:v>
                </c:pt>
                <c:pt idx="817">
                  <c:v>1117</c:v>
                </c:pt>
                <c:pt idx="818">
                  <c:v>1118</c:v>
                </c:pt>
                <c:pt idx="819">
                  <c:v>1119</c:v>
                </c:pt>
                <c:pt idx="820">
                  <c:v>1120</c:v>
                </c:pt>
                <c:pt idx="821">
                  <c:v>1121</c:v>
                </c:pt>
                <c:pt idx="822">
                  <c:v>1122</c:v>
                </c:pt>
                <c:pt idx="823">
                  <c:v>1123</c:v>
                </c:pt>
                <c:pt idx="824">
                  <c:v>1124</c:v>
                </c:pt>
                <c:pt idx="825">
                  <c:v>1125</c:v>
                </c:pt>
                <c:pt idx="826">
                  <c:v>1126</c:v>
                </c:pt>
                <c:pt idx="827">
                  <c:v>1127</c:v>
                </c:pt>
                <c:pt idx="828">
                  <c:v>1128</c:v>
                </c:pt>
                <c:pt idx="829">
                  <c:v>1129</c:v>
                </c:pt>
                <c:pt idx="830">
                  <c:v>1130</c:v>
                </c:pt>
                <c:pt idx="831">
                  <c:v>1131</c:v>
                </c:pt>
                <c:pt idx="832">
                  <c:v>1132</c:v>
                </c:pt>
                <c:pt idx="833">
                  <c:v>1133</c:v>
                </c:pt>
                <c:pt idx="834">
                  <c:v>1134</c:v>
                </c:pt>
                <c:pt idx="835">
                  <c:v>1135</c:v>
                </c:pt>
                <c:pt idx="836">
                  <c:v>1136</c:v>
                </c:pt>
                <c:pt idx="837">
                  <c:v>1137</c:v>
                </c:pt>
                <c:pt idx="838">
                  <c:v>1138</c:v>
                </c:pt>
                <c:pt idx="839">
                  <c:v>1139</c:v>
                </c:pt>
                <c:pt idx="840">
                  <c:v>1140</c:v>
                </c:pt>
                <c:pt idx="841">
                  <c:v>1141</c:v>
                </c:pt>
                <c:pt idx="842">
                  <c:v>1142</c:v>
                </c:pt>
                <c:pt idx="843">
                  <c:v>1143</c:v>
                </c:pt>
                <c:pt idx="844">
                  <c:v>1144</c:v>
                </c:pt>
                <c:pt idx="845">
                  <c:v>1145</c:v>
                </c:pt>
                <c:pt idx="846">
                  <c:v>1146</c:v>
                </c:pt>
                <c:pt idx="847">
                  <c:v>1147</c:v>
                </c:pt>
                <c:pt idx="848">
                  <c:v>1148</c:v>
                </c:pt>
                <c:pt idx="849">
                  <c:v>1149</c:v>
                </c:pt>
                <c:pt idx="850">
                  <c:v>1150</c:v>
                </c:pt>
                <c:pt idx="851">
                  <c:v>1151</c:v>
                </c:pt>
                <c:pt idx="852">
                  <c:v>1152</c:v>
                </c:pt>
                <c:pt idx="853">
                  <c:v>1153</c:v>
                </c:pt>
                <c:pt idx="854">
                  <c:v>1154</c:v>
                </c:pt>
                <c:pt idx="855">
                  <c:v>1155</c:v>
                </c:pt>
                <c:pt idx="856">
                  <c:v>1156</c:v>
                </c:pt>
                <c:pt idx="857">
                  <c:v>1157</c:v>
                </c:pt>
                <c:pt idx="858">
                  <c:v>1158</c:v>
                </c:pt>
                <c:pt idx="859">
                  <c:v>1159</c:v>
                </c:pt>
                <c:pt idx="860">
                  <c:v>1160</c:v>
                </c:pt>
                <c:pt idx="861">
                  <c:v>1161</c:v>
                </c:pt>
                <c:pt idx="862">
                  <c:v>1162</c:v>
                </c:pt>
                <c:pt idx="863">
                  <c:v>1163</c:v>
                </c:pt>
                <c:pt idx="864">
                  <c:v>1164</c:v>
                </c:pt>
                <c:pt idx="865">
                  <c:v>1165</c:v>
                </c:pt>
                <c:pt idx="866">
                  <c:v>1166</c:v>
                </c:pt>
                <c:pt idx="867">
                  <c:v>1167</c:v>
                </c:pt>
                <c:pt idx="868">
                  <c:v>1168</c:v>
                </c:pt>
                <c:pt idx="869">
                  <c:v>1169</c:v>
                </c:pt>
                <c:pt idx="870">
                  <c:v>1170</c:v>
                </c:pt>
                <c:pt idx="871">
                  <c:v>1171</c:v>
                </c:pt>
                <c:pt idx="872">
                  <c:v>1172</c:v>
                </c:pt>
                <c:pt idx="873">
                  <c:v>1173</c:v>
                </c:pt>
                <c:pt idx="874">
                  <c:v>1174</c:v>
                </c:pt>
                <c:pt idx="875">
                  <c:v>1175</c:v>
                </c:pt>
                <c:pt idx="876">
                  <c:v>1176</c:v>
                </c:pt>
                <c:pt idx="877">
                  <c:v>1177</c:v>
                </c:pt>
                <c:pt idx="878">
                  <c:v>1178</c:v>
                </c:pt>
                <c:pt idx="879">
                  <c:v>1179</c:v>
                </c:pt>
                <c:pt idx="880">
                  <c:v>1180</c:v>
                </c:pt>
                <c:pt idx="881">
                  <c:v>1181</c:v>
                </c:pt>
                <c:pt idx="882">
                  <c:v>1182</c:v>
                </c:pt>
                <c:pt idx="883">
                  <c:v>1183</c:v>
                </c:pt>
                <c:pt idx="884">
                  <c:v>1184</c:v>
                </c:pt>
                <c:pt idx="885">
                  <c:v>1185</c:v>
                </c:pt>
                <c:pt idx="886">
                  <c:v>1186</c:v>
                </c:pt>
                <c:pt idx="887">
                  <c:v>1187</c:v>
                </c:pt>
                <c:pt idx="888">
                  <c:v>1188</c:v>
                </c:pt>
                <c:pt idx="889">
                  <c:v>1189</c:v>
                </c:pt>
                <c:pt idx="890">
                  <c:v>1190</c:v>
                </c:pt>
                <c:pt idx="891">
                  <c:v>1191</c:v>
                </c:pt>
                <c:pt idx="892">
                  <c:v>1192</c:v>
                </c:pt>
                <c:pt idx="893">
                  <c:v>1193</c:v>
                </c:pt>
                <c:pt idx="894">
                  <c:v>1194</c:v>
                </c:pt>
                <c:pt idx="895">
                  <c:v>1195</c:v>
                </c:pt>
                <c:pt idx="896">
                  <c:v>1196</c:v>
                </c:pt>
                <c:pt idx="897">
                  <c:v>1197</c:v>
                </c:pt>
                <c:pt idx="898">
                  <c:v>1198</c:v>
                </c:pt>
                <c:pt idx="899">
                  <c:v>1199</c:v>
                </c:pt>
                <c:pt idx="900">
                  <c:v>1200</c:v>
                </c:pt>
                <c:pt idx="901">
                  <c:v>1201</c:v>
                </c:pt>
                <c:pt idx="902">
                  <c:v>1202</c:v>
                </c:pt>
                <c:pt idx="903">
                  <c:v>1203</c:v>
                </c:pt>
                <c:pt idx="904">
                  <c:v>1204</c:v>
                </c:pt>
                <c:pt idx="905">
                  <c:v>1205</c:v>
                </c:pt>
                <c:pt idx="906">
                  <c:v>1206</c:v>
                </c:pt>
                <c:pt idx="907">
                  <c:v>1207</c:v>
                </c:pt>
                <c:pt idx="908">
                  <c:v>1208</c:v>
                </c:pt>
                <c:pt idx="909">
                  <c:v>1209</c:v>
                </c:pt>
                <c:pt idx="910">
                  <c:v>1210</c:v>
                </c:pt>
                <c:pt idx="911">
                  <c:v>1211</c:v>
                </c:pt>
                <c:pt idx="912">
                  <c:v>1212</c:v>
                </c:pt>
                <c:pt idx="913">
                  <c:v>1213</c:v>
                </c:pt>
                <c:pt idx="914">
                  <c:v>1214</c:v>
                </c:pt>
                <c:pt idx="915">
                  <c:v>1215</c:v>
                </c:pt>
                <c:pt idx="916">
                  <c:v>1216</c:v>
                </c:pt>
                <c:pt idx="917">
                  <c:v>1217</c:v>
                </c:pt>
                <c:pt idx="918">
                  <c:v>1218</c:v>
                </c:pt>
                <c:pt idx="919">
                  <c:v>1219</c:v>
                </c:pt>
                <c:pt idx="920">
                  <c:v>1220</c:v>
                </c:pt>
                <c:pt idx="921">
                  <c:v>1221</c:v>
                </c:pt>
                <c:pt idx="922">
                  <c:v>1222</c:v>
                </c:pt>
                <c:pt idx="923">
                  <c:v>1223</c:v>
                </c:pt>
                <c:pt idx="924">
                  <c:v>1224</c:v>
                </c:pt>
                <c:pt idx="925">
                  <c:v>1225</c:v>
                </c:pt>
                <c:pt idx="926">
                  <c:v>1226</c:v>
                </c:pt>
                <c:pt idx="927">
                  <c:v>1227</c:v>
                </c:pt>
                <c:pt idx="928">
                  <c:v>1228</c:v>
                </c:pt>
                <c:pt idx="929">
                  <c:v>1229</c:v>
                </c:pt>
                <c:pt idx="930">
                  <c:v>1230</c:v>
                </c:pt>
                <c:pt idx="931">
                  <c:v>1231</c:v>
                </c:pt>
                <c:pt idx="932">
                  <c:v>1232</c:v>
                </c:pt>
                <c:pt idx="933">
                  <c:v>1233</c:v>
                </c:pt>
                <c:pt idx="934">
                  <c:v>1234</c:v>
                </c:pt>
                <c:pt idx="935">
                  <c:v>1235</c:v>
                </c:pt>
                <c:pt idx="936">
                  <c:v>1236</c:v>
                </c:pt>
                <c:pt idx="937">
                  <c:v>1237</c:v>
                </c:pt>
                <c:pt idx="938">
                  <c:v>1238</c:v>
                </c:pt>
                <c:pt idx="939">
                  <c:v>1239</c:v>
                </c:pt>
                <c:pt idx="940">
                  <c:v>1240</c:v>
                </c:pt>
                <c:pt idx="941">
                  <c:v>1241</c:v>
                </c:pt>
                <c:pt idx="942">
                  <c:v>1242</c:v>
                </c:pt>
                <c:pt idx="943">
                  <c:v>1243</c:v>
                </c:pt>
                <c:pt idx="944">
                  <c:v>1244</c:v>
                </c:pt>
                <c:pt idx="945">
                  <c:v>1245</c:v>
                </c:pt>
                <c:pt idx="946">
                  <c:v>1246</c:v>
                </c:pt>
                <c:pt idx="947">
                  <c:v>1247</c:v>
                </c:pt>
                <c:pt idx="948">
                  <c:v>1248</c:v>
                </c:pt>
                <c:pt idx="949">
                  <c:v>1249</c:v>
                </c:pt>
                <c:pt idx="950">
                  <c:v>1250</c:v>
                </c:pt>
              </c:numCache>
            </c:numRef>
          </c:xVal>
          <c:yVal>
            <c:numRef>
              <c:f>pmirrorg0!$C$4:$C$954</c:f>
              <c:numCache>
                <c:formatCode>General</c:formatCode>
                <c:ptCount val="95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1.0000000000000052E-6</c:v>
                </c:pt>
                <c:pt idx="6">
                  <c:v>1.5200000000000058E-4</c:v>
                </c:pt>
                <c:pt idx="7">
                  <c:v>1.8000000000000089E-5</c:v>
                </c:pt>
                <c:pt idx="8">
                  <c:v>1.1050000000000029E-3</c:v>
                </c:pt>
                <c:pt idx="9">
                  <c:v>1.3000000000000064E-5</c:v>
                </c:pt>
                <c:pt idx="10">
                  <c:v>8.0000000000000318E-6</c:v>
                </c:pt>
                <c:pt idx="11">
                  <c:v>1.5000000000000073E-5</c:v>
                </c:pt>
                <c:pt idx="12">
                  <c:v>1.2400000000000049E-4</c:v>
                </c:pt>
                <c:pt idx="13">
                  <c:v>3.2200000000000115E-3</c:v>
                </c:pt>
                <c:pt idx="14">
                  <c:v>4.8500000000000127E-4</c:v>
                </c:pt>
                <c:pt idx="15">
                  <c:v>1.1119999999999999E-3</c:v>
                </c:pt>
                <c:pt idx="16">
                  <c:v>9.3890000000000345E-3</c:v>
                </c:pt>
                <c:pt idx="17">
                  <c:v>1.278308</c:v>
                </c:pt>
                <c:pt idx="18">
                  <c:v>1.546497</c:v>
                </c:pt>
                <c:pt idx="19">
                  <c:v>13.793239</c:v>
                </c:pt>
                <c:pt idx="20">
                  <c:v>97.29416100000023</c:v>
                </c:pt>
                <c:pt idx="21">
                  <c:v>98.029266000000007</c:v>
                </c:pt>
                <c:pt idx="22">
                  <c:v>98.077336999999858</c:v>
                </c:pt>
                <c:pt idx="23">
                  <c:v>98.373842999999667</c:v>
                </c:pt>
                <c:pt idx="24">
                  <c:v>99.786722999999981</c:v>
                </c:pt>
                <c:pt idx="25">
                  <c:v>97.431045999999995</c:v>
                </c:pt>
                <c:pt idx="26">
                  <c:v>97.418278999999998</c:v>
                </c:pt>
                <c:pt idx="27">
                  <c:v>96.144430999999983</c:v>
                </c:pt>
                <c:pt idx="28">
                  <c:v>97.765912</c:v>
                </c:pt>
                <c:pt idx="29">
                  <c:v>97.978176999999988</c:v>
                </c:pt>
                <c:pt idx="30">
                  <c:v>96.749191999999994</c:v>
                </c:pt>
                <c:pt idx="31">
                  <c:v>96.057775999999919</c:v>
                </c:pt>
                <c:pt idx="32">
                  <c:v>96.672313999999858</c:v>
                </c:pt>
                <c:pt idx="33">
                  <c:v>98.325075999999726</c:v>
                </c:pt>
                <c:pt idx="34">
                  <c:v>98.685509999999979</c:v>
                </c:pt>
                <c:pt idx="35">
                  <c:v>98.031958000000003</c:v>
                </c:pt>
                <c:pt idx="36">
                  <c:v>97.259075999999979</c:v>
                </c:pt>
                <c:pt idx="37">
                  <c:v>97.910993000000218</c:v>
                </c:pt>
                <c:pt idx="38">
                  <c:v>98.693987999999948</c:v>
                </c:pt>
                <c:pt idx="39">
                  <c:v>98.205556000000001</c:v>
                </c:pt>
                <c:pt idx="40">
                  <c:v>97.717394999999996</c:v>
                </c:pt>
                <c:pt idx="41">
                  <c:v>97.346394000000004</c:v>
                </c:pt>
                <c:pt idx="42">
                  <c:v>97.683953000000002</c:v>
                </c:pt>
                <c:pt idx="43">
                  <c:v>98.760222999999996</c:v>
                </c:pt>
                <c:pt idx="44">
                  <c:v>99.048733999999982</c:v>
                </c:pt>
                <c:pt idx="45">
                  <c:v>98.610681</c:v>
                </c:pt>
                <c:pt idx="46">
                  <c:v>98.356609000000006</c:v>
                </c:pt>
                <c:pt idx="47">
                  <c:v>98.598820000000003</c:v>
                </c:pt>
                <c:pt idx="48">
                  <c:v>99.044257000000215</c:v>
                </c:pt>
                <c:pt idx="49">
                  <c:v>98.386863000000005</c:v>
                </c:pt>
                <c:pt idx="50">
                  <c:v>97.237824000000231</c:v>
                </c:pt>
                <c:pt idx="51">
                  <c:v>97.758280999999982</c:v>
                </c:pt>
                <c:pt idx="52">
                  <c:v>98.984116000000185</c:v>
                </c:pt>
                <c:pt idx="53">
                  <c:v>98.921805000000006</c:v>
                </c:pt>
                <c:pt idx="54">
                  <c:v>98.425864000000004</c:v>
                </c:pt>
                <c:pt idx="55">
                  <c:v>98.075863999999982</c:v>
                </c:pt>
                <c:pt idx="56">
                  <c:v>97.506713000000005</c:v>
                </c:pt>
                <c:pt idx="57">
                  <c:v>97.687791999999988</c:v>
                </c:pt>
                <c:pt idx="58">
                  <c:v>98.645831999999814</c:v>
                </c:pt>
                <c:pt idx="59">
                  <c:v>98.516057000000004</c:v>
                </c:pt>
                <c:pt idx="60">
                  <c:v>97.428303999999983</c:v>
                </c:pt>
                <c:pt idx="61">
                  <c:v>97.296955999999994</c:v>
                </c:pt>
                <c:pt idx="62">
                  <c:v>98.021439999999998</c:v>
                </c:pt>
                <c:pt idx="63">
                  <c:v>98.456037999999978</c:v>
                </c:pt>
                <c:pt idx="64">
                  <c:v>98.791731999999982</c:v>
                </c:pt>
                <c:pt idx="65">
                  <c:v>99.251272</c:v>
                </c:pt>
                <c:pt idx="66">
                  <c:v>99.095918999999981</c:v>
                </c:pt>
                <c:pt idx="67">
                  <c:v>98.450666999999996</c:v>
                </c:pt>
                <c:pt idx="68">
                  <c:v>98.32798099999998</c:v>
                </c:pt>
                <c:pt idx="69">
                  <c:v>98.585745999999958</c:v>
                </c:pt>
                <c:pt idx="70">
                  <c:v>98.294219000000311</c:v>
                </c:pt>
                <c:pt idx="71">
                  <c:v>97.642758999999799</c:v>
                </c:pt>
                <c:pt idx="72">
                  <c:v>97.495514999999997</c:v>
                </c:pt>
                <c:pt idx="73">
                  <c:v>97.844188000000003</c:v>
                </c:pt>
                <c:pt idx="74">
                  <c:v>98.11582199999998</c:v>
                </c:pt>
                <c:pt idx="75">
                  <c:v>98.102286999999919</c:v>
                </c:pt>
                <c:pt idx="76">
                  <c:v>97.905617000000007</c:v>
                </c:pt>
                <c:pt idx="77">
                  <c:v>97.604584000000003</c:v>
                </c:pt>
                <c:pt idx="78">
                  <c:v>97.450905000000006</c:v>
                </c:pt>
                <c:pt idx="79">
                  <c:v>97.835305999999989</c:v>
                </c:pt>
                <c:pt idx="80">
                  <c:v>98.762124000000185</c:v>
                </c:pt>
                <c:pt idx="81">
                  <c:v>99.667153999999996</c:v>
                </c:pt>
                <c:pt idx="82">
                  <c:v>99.902690000000007</c:v>
                </c:pt>
                <c:pt idx="83">
                  <c:v>99.328192999999814</c:v>
                </c:pt>
                <c:pt idx="84">
                  <c:v>98.42389</c:v>
                </c:pt>
                <c:pt idx="85">
                  <c:v>97.954175000000006</c:v>
                </c:pt>
                <c:pt idx="86">
                  <c:v>98.273949999999999</c:v>
                </c:pt>
                <c:pt idx="87">
                  <c:v>98.901075000000006</c:v>
                </c:pt>
                <c:pt idx="88">
                  <c:v>99.041284000000246</c:v>
                </c:pt>
                <c:pt idx="89">
                  <c:v>98.681030999999948</c:v>
                </c:pt>
                <c:pt idx="90">
                  <c:v>98.623761999999815</c:v>
                </c:pt>
                <c:pt idx="91">
                  <c:v>99.240561999999997</c:v>
                </c:pt>
                <c:pt idx="92">
                  <c:v>99.805702999999667</c:v>
                </c:pt>
                <c:pt idx="93">
                  <c:v>99.495914000000027</c:v>
                </c:pt>
                <c:pt idx="94">
                  <c:v>98.675324999999958</c:v>
                </c:pt>
                <c:pt idx="95">
                  <c:v>98.39075099999998</c:v>
                </c:pt>
                <c:pt idx="96">
                  <c:v>98.875964999999979</c:v>
                </c:pt>
                <c:pt idx="97">
                  <c:v>99.292180000000002</c:v>
                </c:pt>
                <c:pt idx="98">
                  <c:v>98.996538000000001</c:v>
                </c:pt>
                <c:pt idx="99">
                  <c:v>98.45012400000023</c:v>
                </c:pt>
                <c:pt idx="100">
                  <c:v>98.436971</c:v>
                </c:pt>
                <c:pt idx="101">
                  <c:v>98.9178840000002</c:v>
                </c:pt>
                <c:pt idx="102">
                  <c:v>99.110504000000006</c:v>
                </c:pt>
                <c:pt idx="103">
                  <c:v>98.567964000000231</c:v>
                </c:pt>
                <c:pt idx="104">
                  <c:v>97.788650000000004</c:v>
                </c:pt>
                <c:pt idx="105">
                  <c:v>97.565207999999998</c:v>
                </c:pt>
                <c:pt idx="106">
                  <c:v>98.089753999999999</c:v>
                </c:pt>
                <c:pt idx="107">
                  <c:v>98.86503399999998</c:v>
                </c:pt>
                <c:pt idx="108">
                  <c:v>99.304683999999995</c:v>
                </c:pt>
                <c:pt idx="109">
                  <c:v>99.239400000000003</c:v>
                </c:pt>
                <c:pt idx="110">
                  <c:v>98.879581999999814</c:v>
                </c:pt>
                <c:pt idx="111">
                  <c:v>98.493157999999994</c:v>
                </c:pt>
                <c:pt idx="112">
                  <c:v>98.269115999999997</c:v>
                </c:pt>
                <c:pt idx="113">
                  <c:v>98.328498999999667</c:v>
                </c:pt>
                <c:pt idx="114">
                  <c:v>98.670175999999785</c:v>
                </c:pt>
                <c:pt idx="115">
                  <c:v>99.06676299999998</c:v>
                </c:pt>
                <c:pt idx="116">
                  <c:v>99.165228999999982</c:v>
                </c:pt>
                <c:pt idx="117">
                  <c:v>98.827241999999998</c:v>
                </c:pt>
                <c:pt idx="118">
                  <c:v>98.335440999999989</c:v>
                </c:pt>
                <c:pt idx="119">
                  <c:v>98.156106999999949</c:v>
                </c:pt>
                <c:pt idx="120">
                  <c:v>98.491417999999996</c:v>
                </c:pt>
                <c:pt idx="121">
                  <c:v>99.082464999999999</c:v>
                </c:pt>
                <c:pt idx="122">
                  <c:v>99.459410000000005</c:v>
                </c:pt>
                <c:pt idx="123">
                  <c:v>99.381226999999996</c:v>
                </c:pt>
                <c:pt idx="124">
                  <c:v>99.016414999999995</c:v>
                </c:pt>
                <c:pt idx="125">
                  <c:v>98.712384</c:v>
                </c:pt>
                <c:pt idx="126">
                  <c:v>98.65530599999974</c:v>
                </c:pt>
                <c:pt idx="127">
                  <c:v>98.775631999999959</c:v>
                </c:pt>
                <c:pt idx="128">
                  <c:v>98.916093000000231</c:v>
                </c:pt>
                <c:pt idx="129">
                  <c:v>99.021285000000006</c:v>
                </c:pt>
                <c:pt idx="130">
                  <c:v>99.138765999999919</c:v>
                </c:pt>
                <c:pt idx="131">
                  <c:v>99.272569999999988</c:v>
                </c:pt>
                <c:pt idx="132">
                  <c:v>99.307284999999993</c:v>
                </c:pt>
                <c:pt idx="133">
                  <c:v>99.117496000000003</c:v>
                </c:pt>
                <c:pt idx="134">
                  <c:v>98.739518000000004</c:v>
                </c:pt>
                <c:pt idx="135">
                  <c:v>98.395769000000001</c:v>
                </c:pt>
                <c:pt idx="136">
                  <c:v>98.320149000000001</c:v>
                </c:pt>
                <c:pt idx="137">
                  <c:v>98.551789999999983</c:v>
                </c:pt>
                <c:pt idx="138">
                  <c:v>98.889520000000005</c:v>
                </c:pt>
                <c:pt idx="139">
                  <c:v>99.055026999999981</c:v>
                </c:pt>
                <c:pt idx="140">
                  <c:v>98.932490999999999</c:v>
                </c:pt>
                <c:pt idx="141">
                  <c:v>98.666310999999979</c:v>
                </c:pt>
                <c:pt idx="142">
                  <c:v>98.517162999999996</c:v>
                </c:pt>
                <c:pt idx="143">
                  <c:v>98.632395999999858</c:v>
                </c:pt>
                <c:pt idx="144">
                  <c:v>98.937157000000127</c:v>
                </c:pt>
                <c:pt idx="145">
                  <c:v>99.204920000000214</c:v>
                </c:pt>
                <c:pt idx="146">
                  <c:v>99.245571999999981</c:v>
                </c:pt>
                <c:pt idx="147">
                  <c:v>99.049492000000001</c:v>
                </c:pt>
                <c:pt idx="148">
                  <c:v>98.766943999999995</c:v>
                </c:pt>
                <c:pt idx="149">
                  <c:v>98.55944599999998</c:v>
                </c:pt>
                <c:pt idx="150">
                  <c:v>98.46959900000023</c:v>
                </c:pt>
                <c:pt idx="151">
                  <c:v>98.414410000000231</c:v>
                </c:pt>
                <c:pt idx="152">
                  <c:v>98.291848000000002</c:v>
                </c:pt>
                <c:pt idx="153">
                  <c:v>98.093100000000007</c:v>
                </c:pt>
                <c:pt idx="154">
                  <c:v>97.921870999999982</c:v>
                </c:pt>
                <c:pt idx="155">
                  <c:v>97.912679999999995</c:v>
                </c:pt>
                <c:pt idx="156">
                  <c:v>98.124144999999999</c:v>
                </c:pt>
                <c:pt idx="157">
                  <c:v>98.492675000000006</c:v>
                </c:pt>
                <c:pt idx="158">
                  <c:v>98.875746999999677</c:v>
                </c:pt>
                <c:pt idx="159">
                  <c:v>99.146916000000004</c:v>
                </c:pt>
                <c:pt idx="160">
                  <c:v>99.268180999999998</c:v>
                </c:pt>
                <c:pt idx="161">
                  <c:v>99.286562000000004</c:v>
                </c:pt>
                <c:pt idx="162">
                  <c:v>99.270003000000003</c:v>
                </c:pt>
                <c:pt idx="163">
                  <c:v>99.245182</c:v>
                </c:pt>
                <c:pt idx="164">
                  <c:v>99.190759999999983</c:v>
                </c:pt>
                <c:pt idx="165">
                  <c:v>99.078313999999978</c:v>
                </c:pt>
                <c:pt idx="166">
                  <c:v>98.917332999999999</c:v>
                </c:pt>
                <c:pt idx="167">
                  <c:v>98.760026999999994</c:v>
                </c:pt>
                <c:pt idx="168">
                  <c:v>98.661530000000013</c:v>
                </c:pt>
                <c:pt idx="169">
                  <c:v>98.633001999999948</c:v>
                </c:pt>
                <c:pt idx="170">
                  <c:v>98.631843000000003</c:v>
                </c:pt>
                <c:pt idx="171">
                  <c:v>98.602046999999814</c:v>
                </c:pt>
                <c:pt idx="172">
                  <c:v>98.535139000000001</c:v>
                </c:pt>
                <c:pt idx="173">
                  <c:v>98.495896000000002</c:v>
                </c:pt>
                <c:pt idx="174">
                  <c:v>98.58640699999998</c:v>
                </c:pt>
                <c:pt idx="175">
                  <c:v>98.868924000000007</c:v>
                </c:pt>
                <c:pt idx="176">
                  <c:v>99.297461000000027</c:v>
                </c:pt>
                <c:pt idx="177">
                  <c:v>99.710600000000127</c:v>
                </c:pt>
                <c:pt idx="178">
                  <c:v>99.903505999999993</c:v>
                </c:pt>
                <c:pt idx="179">
                  <c:v>99.747432000000003</c:v>
                </c:pt>
                <c:pt idx="180">
                  <c:v>99.280096999999998</c:v>
                </c:pt>
                <c:pt idx="181">
                  <c:v>98.69983899999977</c:v>
                </c:pt>
                <c:pt idx="182">
                  <c:v>98.260784999999998</c:v>
                </c:pt>
                <c:pt idx="183">
                  <c:v>98.142427999999981</c:v>
                </c:pt>
                <c:pt idx="184">
                  <c:v>98.376105999999979</c:v>
                </c:pt>
                <c:pt idx="185">
                  <c:v>98.837048999999979</c:v>
                </c:pt>
                <c:pt idx="186">
                  <c:v>99.308456999999919</c:v>
                </c:pt>
                <c:pt idx="187">
                  <c:v>99.586365000000001</c:v>
                </c:pt>
                <c:pt idx="188">
                  <c:v>99.574086999999949</c:v>
                </c:pt>
                <c:pt idx="189">
                  <c:v>99.314680999999993</c:v>
                </c:pt>
                <c:pt idx="190">
                  <c:v>98.948254000000247</c:v>
                </c:pt>
                <c:pt idx="191">
                  <c:v>98.631304999999998</c:v>
                </c:pt>
                <c:pt idx="192">
                  <c:v>98.463863000000231</c:v>
                </c:pt>
                <c:pt idx="193">
                  <c:v>98.466493000000185</c:v>
                </c:pt>
                <c:pt idx="194">
                  <c:v>98.593322999999998</c:v>
                </c:pt>
                <c:pt idx="195">
                  <c:v>98.766881999999981</c:v>
                </c:pt>
                <c:pt idx="196">
                  <c:v>98.914040999999997</c:v>
                </c:pt>
                <c:pt idx="197">
                  <c:v>98.988797999999989</c:v>
                </c:pt>
                <c:pt idx="198">
                  <c:v>98.979225000000127</c:v>
                </c:pt>
                <c:pt idx="199">
                  <c:v>98.902251000000007</c:v>
                </c:pt>
                <c:pt idx="200">
                  <c:v>98.794970000000006</c:v>
                </c:pt>
                <c:pt idx="201">
                  <c:v>98.705717999999948</c:v>
                </c:pt>
                <c:pt idx="202">
                  <c:v>98.678522999999799</c:v>
                </c:pt>
                <c:pt idx="203">
                  <c:v>98.743639000000215</c:v>
                </c:pt>
                <c:pt idx="204">
                  <c:v>98.902187999999981</c:v>
                </c:pt>
                <c:pt idx="205">
                  <c:v>99.118896999999919</c:v>
                </c:pt>
                <c:pt idx="206">
                  <c:v>99.329535999999948</c:v>
                </c:pt>
                <c:pt idx="207">
                  <c:v>99.464831000000004</c:v>
                </c:pt>
                <c:pt idx="208">
                  <c:v>99.482286000000002</c:v>
                </c:pt>
                <c:pt idx="209">
                  <c:v>99.389150999999998</c:v>
                </c:pt>
                <c:pt idx="210">
                  <c:v>99.241405000000185</c:v>
                </c:pt>
                <c:pt idx="211">
                  <c:v>99.116800999999981</c:v>
                </c:pt>
                <c:pt idx="212">
                  <c:v>99.073630999999978</c:v>
                </c:pt>
                <c:pt idx="213">
                  <c:v>99.120821999999919</c:v>
                </c:pt>
                <c:pt idx="214">
                  <c:v>99.211186999999995</c:v>
                </c:pt>
                <c:pt idx="215">
                  <c:v>99.263756999999998</c:v>
                </c:pt>
                <c:pt idx="216">
                  <c:v>99.206958</c:v>
                </c:pt>
                <c:pt idx="217">
                  <c:v>99.021286000000003</c:v>
                </c:pt>
                <c:pt idx="218">
                  <c:v>98.757406000000003</c:v>
                </c:pt>
                <c:pt idx="219">
                  <c:v>98.517891000000006</c:v>
                </c:pt>
                <c:pt idx="220">
                  <c:v>98.411339999999996</c:v>
                </c:pt>
                <c:pt idx="221">
                  <c:v>98.501508000000001</c:v>
                </c:pt>
                <c:pt idx="222">
                  <c:v>98.772397999999725</c:v>
                </c:pt>
                <c:pt idx="223">
                  <c:v>99.130662999999998</c:v>
                </c:pt>
                <c:pt idx="224">
                  <c:v>99.435025999999993</c:v>
                </c:pt>
                <c:pt idx="225">
                  <c:v>99.552121999999983</c:v>
                </c:pt>
                <c:pt idx="226">
                  <c:v>99.414356000000026</c:v>
                </c:pt>
                <c:pt idx="227">
                  <c:v>99.052014</c:v>
                </c:pt>
                <c:pt idx="228">
                  <c:v>98.582651999999982</c:v>
                </c:pt>
                <c:pt idx="229">
                  <c:v>98.164114999999995</c:v>
                </c:pt>
                <c:pt idx="230">
                  <c:v>97.935118000000003</c:v>
                </c:pt>
                <c:pt idx="231">
                  <c:v>97.967034000000027</c:v>
                </c:pt>
                <c:pt idx="232">
                  <c:v>98.240621000000246</c:v>
                </c:pt>
                <c:pt idx="233">
                  <c:v>98.654359999999983</c:v>
                </c:pt>
                <c:pt idx="234">
                  <c:v>99.055490999999989</c:v>
                </c:pt>
                <c:pt idx="235">
                  <c:v>99.292981999999981</c:v>
                </c:pt>
                <c:pt idx="236">
                  <c:v>99.276761999999948</c:v>
                </c:pt>
                <c:pt idx="237">
                  <c:v>99.019810000000007</c:v>
                </c:pt>
                <c:pt idx="238">
                  <c:v>98.641547000000003</c:v>
                </c:pt>
                <c:pt idx="239">
                  <c:v>98.326161999999982</c:v>
                </c:pt>
                <c:pt idx="240">
                  <c:v>98.247064000000307</c:v>
                </c:pt>
                <c:pt idx="241">
                  <c:v>98.473881999999989</c:v>
                </c:pt>
                <c:pt idx="242">
                  <c:v>98.877054000000001</c:v>
                </c:pt>
                <c:pt idx="243">
                  <c:v>99.041260000000278</c:v>
                </c:pt>
                <c:pt idx="244">
                  <c:v>98.218914999999996</c:v>
                </c:pt>
                <c:pt idx="245">
                  <c:v>95.402651000000006</c:v>
                </c:pt>
                <c:pt idx="246">
                  <c:v>89.591631000000007</c:v>
                </c:pt>
                <c:pt idx="247">
                  <c:v>80.226711999999978</c:v>
                </c:pt>
                <c:pt idx="248">
                  <c:v>67.613134000000002</c:v>
                </c:pt>
                <c:pt idx="249">
                  <c:v>53.082273000000001</c:v>
                </c:pt>
                <c:pt idx="250">
                  <c:v>38.674431000000006</c:v>
                </c:pt>
                <c:pt idx="251">
                  <c:v>26.317544000000005</c:v>
                </c:pt>
                <c:pt idx="252">
                  <c:v>17.013998000000058</c:v>
                </c:pt>
                <c:pt idx="253">
                  <c:v>10.675831000000002</c:v>
                </c:pt>
                <c:pt idx="254">
                  <c:v>6.6357339999999985</c:v>
                </c:pt>
                <c:pt idx="255">
                  <c:v>4.1502339999999975</c:v>
                </c:pt>
                <c:pt idx="256">
                  <c:v>2.6391649999999998</c:v>
                </c:pt>
                <c:pt idx="257">
                  <c:v>1.7169120000000015</c:v>
                </c:pt>
                <c:pt idx="258">
                  <c:v>1.1463970000000001</c:v>
                </c:pt>
                <c:pt idx="259">
                  <c:v>0.78678700000000001</c:v>
                </c:pt>
                <c:pt idx="260">
                  <c:v>0.55523699999999832</c:v>
                </c:pt>
                <c:pt idx="261">
                  <c:v>0.40284200000000031</c:v>
                </c:pt>
                <c:pt idx="262">
                  <c:v>0.30044400000000032</c:v>
                </c:pt>
                <c:pt idx="263">
                  <c:v>0.23006599999999999</c:v>
                </c:pt>
                <c:pt idx="264">
                  <c:v>0.18075200000000036</c:v>
                </c:pt>
                <c:pt idx="265">
                  <c:v>0.14560100000000001</c:v>
                </c:pt>
                <c:pt idx="266">
                  <c:v>0.1201750000000002</c:v>
                </c:pt>
                <c:pt idx="267">
                  <c:v>0.101567</c:v>
                </c:pt>
                <c:pt idx="268">
                  <c:v>8.7840000000000001E-2</c:v>
                </c:pt>
                <c:pt idx="269">
                  <c:v>7.7678000000000011E-2</c:v>
                </c:pt>
                <c:pt idx="270">
                  <c:v>7.0168000000000119E-2</c:v>
                </c:pt>
                <c:pt idx="271">
                  <c:v>6.465200000000014E-2</c:v>
                </c:pt>
                <c:pt idx="272">
                  <c:v>6.0644999999999998E-2</c:v>
                </c:pt>
                <c:pt idx="273">
                  <c:v>5.7746000000000137E-2</c:v>
                </c:pt>
                <c:pt idx="274">
                  <c:v>5.5587000000000088E-2</c:v>
                </c:pt>
                <c:pt idx="275">
                  <c:v>5.3777000000000033E-2</c:v>
                </c:pt>
                <c:pt idx="276">
                  <c:v>5.1889999999999999E-2</c:v>
                </c:pt>
                <c:pt idx="277">
                  <c:v>4.9493000000000224E-2</c:v>
                </c:pt>
                <c:pt idx="278">
                  <c:v>4.6246999999999996E-2</c:v>
                </c:pt>
                <c:pt idx="279">
                  <c:v>4.2053000000000111E-2</c:v>
                </c:pt>
                <c:pt idx="280">
                  <c:v>3.7128000000000001E-2</c:v>
                </c:pt>
                <c:pt idx="281">
                  <c:v>3.1928000000000005E-2</c:v>
                </c:pt>
                <c:pt idx="282">
                  <c:v>2.6937000000000086E-2</c:v>
                </c:pt>
                <c:pt idx="283">
                  <c:v>2.2495000000000088E-2</c:v>
                </c:pt>
                <c:pt idx="284">
                  <c:v>1.8756999999999999E-2</c:v>
                </c:pt>
                <c:pt idx="285">
                  <c:v>1.5731000000000005E-2</c:v>
                </c:pt>
                <c:pt idx="286">
                  <c:v>1.334100000000004E-2</c:v>
                </c:pt>
                <c:pt idx="287">
                  <c:v>1.1485000000000025E-2</c:v>
                </c:pt>
                <c:pt idx="288">
                  <c:v>1.0063000000000015E-2</c:v>
                </c:pt>
                <c:pt idx="289">
                  <c:v>8.9880000000000047E-3</c:v>
                </c:pt>
                <c:pt idx="290">
                  <c:v>8.1930000000000145E-3</c:v>
                </c:pt>
                <c:pt idx="291">
                  <c:v>7.6249999999999998E-3</c:v>
                </c:pt>
                <c:pt idx="292">
                  <c:v>7.2440000000000143E-3</c:v>
                </c:pt>
                <c:pt idx="293">
                  <c:v>7.0220000000000091E-3</c:v>
                </c:pt>
                <c:pt idx="294">
                  <c:v>6.9320000000000206E-3</c:v>
                </c:pt>
                <c:pt idx="295">
                  <c:v>6.9480000000000227E-3</c:v>
                </c:pt>
                <c:pt idx="296">
                  <c:v>7.0290000000000161E-3</c:v>
                </c:pt>
                <c:pt idx="297">
                  <c:v>7.1130000000000117E-3</c:v>
                </c:pt>
                <c:pt idx="298">
                  <c:v>7.1040000000000061E-3</c:v>
                </c:pt>
                <c:pt idx="299">
                  <c:v>6.8870000000000112E-3</c:v>
                </c:pt>
                <c:pt idx="300">
                  <c:v>6.3820000000000101E-3</c:v>
                </c:pt>
                <c:pt idx="301">
                  <c:v>5.6010000000000131E-3</c:v>
                </c:pt>
                <c:pt idx="302">
                  <c:v>4.6700000000000101E-3</c:v>
                </c:pt>
                <c:pt idx="303">
                  <c:v>3.7440000000000138E-3</c:v>
                </c:pt>
                <c:pt idx="304">
                  <c:v>2.9350000000000001E-3</c:v>
                </c:pt>
                <c:pt idx="305">
                  <c:v>2.2810000000000065E-3</c:v>
                </c:pt>
                <c:pt idx="306">
                  <c:v>1.779000000000005E-3</c:v>
                </c:pt>
                <c:pt idx="307">
                  <c:v>1.4000000000000028E-3</c:v>
                </c:pt>
                <c:pt idx="308">
                  <c:v>1.1169999999999999E-3</c:v>
                </c:pt>
                <c:pt idx="309">
                  <c:v>9.060000000000037E-4</c:v>
                </c:pt>
                <c:pt idx="310">
                  <c:v>7.4600000000000241E-4</c:v>
                </c:pt>
                <c:pt idx="311">
                  <c:v>6.2600000000000145E-4</c:v>
                </c:pt>
                <c:pt idx="312">
                  <c:v>5.3300000000000146E-4</c:v>
                </c:pt>
                <c:pt idx="313">
                  <c:v>4.6100000000000091E-4</c:v>
                </c:pt>
                <c:pt idx="314">
                  <c:v>4.0600000000000109E-4</c:v>
                </c:pt>
                <c:pt idx="315">
                  <c:v>3.6200000000000159E-4</c:v>
                </c:pt>
                <c:pt idx="316">
                  <c:v>3.2800000000000163E-4</c:v>
                </c:pt>
                <c:pt idx="317">
                  <c:v>3.0200000000000111E-4</c:v>
                </c:pt>
                <c:pt idx="318">
                  <c:v>2.8200000000000067E-4</c:v>
                </c:pt>
                <c:pt idx="319">
                  <c:v>2.6700000000000091E-4</c:v>
                </c:pt>
                <c:pt idx="320">
                  <c:v>2.5600000000000091E-4</c:v>
                </c:pt>
                <c:pt idx="321">
                  <c:v>2.4900000000000052E-4</c:v>
                </c:pt>
                <c:pt idx="322">
                  <c:v>2.4500000000000043E-4</c:v>
                </c:pt>
                <c:pt idx="323">
                  <c:v>2.4500000000000043E-4</c:v>
                </c:pt>
                <c:pt idx="324">
                  <c:v>2.4900000000000052E-4</c:v>
                </c:pt>
                <c:pt idx="325">
                  <c:v>2.5600000000000091E-4</c:v>
                </c:pt>
                <c:pt idx="326">
                  <c:v>2.6800000000000126E-4</c:v>
                </c:pt>
                <c:pt idx="327">
                  <c:v>2.8400000000000072E-4</c:v>
                </c:pt>
                <c:pt idx="328">
                  <c:v>3.0600000000000126E-4</c:v>
                </c:pt>
                <c:pt idx="329">
                  <c:v>3.3500000000000072E-4</c:v>
                </c:pt>
                <c:pt idx="330">
                  <c:v>3.7300000000000142E-4</c:v>
                </c:pt>
                <c:pt idx="331">
                  <c:v>4.220000000000011E-4</c:v>
                </c:pt>
                <c:pt idx="332">
                  <c:v>4.8500000000000127E-4</c:v>
                </c:pt>
                <c:pt idx="333">
                  <c:v>5.6400000000000124E-4</c:v>
                </c:pt>
                <c:pt idx="334">
                  <c:v>6.6300000000000191E-4</c:v>
                </c:pt>
                <c:pt idx="335">
                  <c:v>7.8100000000000207E-4</c:v>
                </c:pt>
                <c:pt idx="336">
                  <c:v>9.1100000000000252E-4</c:v>
                </c:pt>
                <c:pt idx="337">
                  <c:v>1.0330000000000001E-3</c:v>
                </c:pt>
                <c:pt idx="338">
                  <c:v>1.1169999999999999E-3</c:v>
                </c:pt>
                <c:pt idx="339">
                  <c:v>1.1310000000000033E-3</c:v>
                </c:pt>
                <c:pt idx="340">
                  <c:v>1.0709999999999999E-3</c:v>
                </c:pt>
                <c:pt idx="341">
                  <c:v>9.5900000000000282E-4</c:v>
                </c:pt>
                <c:pt idx="342">
                  <c:v>8.2800000000000235E-4</c:v>
                </c:pt>
                <c:pt idx="343">
                  <c:v>7.0300000000000278E-4</c:v>
                </c:pt>
                <c:pt idx="344">
                  <c:v>5.9500000000000167E-4</c:v>
                </c:pt>
                <c:pt idx="345">
                  <c:v>5.0700000000000192E-4</c:v>
                </c:pt>
                <c:pt idx="346">
                  <c:v>4.3700000000000141E-4</c:v>
                </c:pt>
                <c:pt idx="347">
                  <c:v>3.8200000000000121E-4</c:v>
                </c:pt>
                <c:pt idx="348">
                  <c:v>3.3900000000000081E-4</c:v>
                </c:pt>
                <c:pt idx="349">
                  <c:v>3.0600000000000126E-4</c:v>
                </c:pt>
                <c:pt idx="350">
                  <c:v>2.8000000000000057E-4</c:v>
                </c:pt>
                <c:pt idx="351">
                  <c:v>2.6100000000000076E-4</c:v>
                </c:pt>
                <c:pt idx="352">
                  <c:v>2.4700000000000053E-4</c:v>
                </c:pt>
                <c:pt idx="353">
                  <c:v>2.3700000000000012E-4</c:v>
                </c:pt>
                <c:pt idx="354">
                  <c:v>2.3100000000000011E-4</c:v>
                </c:pt>
                <c:pt idx="355">
                  <c:v>2.2800000000000115E-4</c:v>
                </c:pt>
                <c:pt idx="356">
                  <c:v>2.2800000000000115E-4</c:v>
                </c:pt>
                <c:pt idx="357">
                  <c:v>2.3100000000000011E-4</c:v>
                </c:pt>
                <c:pt idx="358">
                  <c:v>2.3700000000000012E-4</c:v>
                </c:pt>
                <c:pt idx="359">
                  <c:v>2.4500000000000043E-4</c:v>
                </c:pt>
                <c:pt idx="360">
                  <c:v>2.5700000000000066E-4</c:v>
                </c:pt>
                <c:pt idx="361">
                  <c:v>2.7200000000000119E-4</c:v>
                </c:pt>
                <c:pt idx="362">
                  <c:v>2.9100000000000057E-4</c:v>
                </c:pt>
                <c:pt idx="363">
                  <c:v>3.1500000000000104E-4</c:v>
                </c:pt>
                <c:pt idx="364">
                  <c:v>3.4500000000000096E-4</c:v>
                </c:pt>
                <c:pt idx="365">
                  <c:v>3.8300000000000096E-4</c:v>
                </c:pt>
                <c:pt idx="366">
                  <c:v>4.320000000000008E-4</c:v>
                </c:pt>
                <c:pt idx="367">
                  <c:v>4.9500000000000184E-4</c:v>
                </c:pt>
                <c:pt idx="368">
                  <c:v>5.7700000000000253E-4</c:v>
                </c:pt>
                <c:pt idx="369">
                  <c:v>6.8400000000000166E-4</c:v>
                </c:pt>
                <c:pt idx="370">
                  <c:v>8.2600000000000251E-4</c:v>
                </c:pt>
                <c:pt idx="371">
                  <c:v>1.0180000000000031E-3</c:v>
                </c:pt>
                <c:pt idx="372">
                  <c:v>1.2819999999999986E-3</c:v>
                </c:pt>
                <c:pt idx="373">
                  <c:v>1.6560000000000062E-3</c:v>
                </c:pt>
                <c:pt idx="374">
                  <c:v>2.1980000000000012E-3</c:v>
                </c:pt>
                <c:pt idx="375">
                  <c:v>3.0140000000000045E-3</c:v>
                </c:pt>
                <c:pt idx="376">
                  <c:v>4.3040000000000014E-3</c:v>
                </c:pt>
                <c:pt idx="377">
                  <c:v>6.4680000000000137E-3</c:v>
                </c:pt>
                <c:pt idx="378">
                  <c:v>1.0413E-2</c:v>
                </c:pt>
                <c:pt idx="379">
                  <c:v>1.8499000000000029E-2</c:v>
                </c:pt>
                <c:pt idx="380">
                  <c:v>3.8332999999999999E-2</c:v>
                </c:pt>
                <c:pt idx="381">
                  <c:v>0.10499000000000012</c:v>
                </c:pt>
                <c:pt idx="382">
                  <c:v>0.53749800000000003</c:v>
                </c:pt>
                <c:pt idx="383">
                  <c:v>1.5005909999999998</c:v>
                </c:pt>
                <c:pt idx="384">
                  <c:v>0.2751050000000001</c:v>
                </c:pt>
                <c:pt idx="385">
                  <c:v>0.11212800000000013</c:v>
                </c:pt>
                <c:pt idx="386">
                  <c:v>6.712600000000013E-2</c:v>
                </c:pt>
                <c:pt idx="387">
                  <c:v>4.9077000000000107E-2</c:v>
                </c:pt>
                <c:pt idx="388">
                  <c:v>4.0709000000000023E-2</c:v>
                </c:pt>
                <c:pt idx="389">
                  <c:v>3.6981000000000097E-2</c:v>
                </c:pt>
                <c:pt idx="390">
                  <c:v>3.6124999999999997E-2</c:v>
                </c:pt>
                <c:pt idx="391">
                  <c:v>3.7616000000000066E-2</c:v>
                </c:pt>
                <c:pt idx="392">
                  <c:v>4.1661999999999998E-2</c:v>
                </c:pt>
                <c:pt idx="393">
                  <c:v>4.9286000000000128E-2</c:v>
                </c:pt>
                <c:pt idx="394">
                  <c:v>6.3015000000000113E-2</c:v>
                </c:pt>
                <c:pt idx="395">
                  <c:v>8.9273000000000005E-2</c:v>
                </c:pt>
                <c:pt idx="396">
                  <c:v>0.14697399999999999</c:v>
                </c:pt>
                <c:pt idx="397">
                  <c:v>0.31017400000000084</c:v>
                </c:pt>
                <c:pt idx="398">
                  <c:v>0.97536699999999765</c:v>
                </c:pt>
                <c:pt idx="399">
                  <c:v>1.537272</c:v>
                </c:pt>
                <c:pt idx="400">
                  <c:v>0.42650000000000032</c:v>
                </c:pt>
                <c:pt idx="401">
                  <c:v>0.15392900000000051</c:v>
                </c:pt>
                <c:pt idx="402">
                  <c:v>7.6733000000000121E-2</c:v>
                </c:pt>
                <c:pt idx="403">
                  <c:v>4.6051000000000002E-2</c:v>
                </c:pt>
                <c:pt idx="404">
                  <c:v>3.1137000000000088E-2</c:v>
                </c:pt>
                <c:pt idx="405">
                  <c:v>2.2905000000000068E-2</c:v>
                </c:pt>
                <c:pt idx="406">
                  <c:v>1.7958000000000026E-2</c:v>
                </c:pt>
                <c:pt idx="407">
                  <c:v>1.4807000000000015E-2</c:v>
                </c:pt>
                <c:pt idx="408">
                  <c:v>1.2722000000000025E-2</c:v>
                </c:pt>
                <c:pt idx="409">
                  <c:v>1.1315000000000021E-2</c:v>
                </c:pt>
                <c:pt idx="410">
                  <c:v>1.0363000000000021E-2</c:v>
                </c:pt>
                <c:pt idx="411">
                  <c:v>9.7350000000000145E-3</c:v>
                </c:pt>
                <c:pt idx="412">
                  <c:v>9.3520000000000564E-3</c:v>
                </c:pt>
                <c:pt idx="413">
                  <c:v>9.1670000000000067E-3</c:v>
                </c:pt>
                <c:pt idx="414">
                  <c:v>9.1550000000000364E-3</c:v>
                </c:pt>
                <c:pt idx="415">
                  <c:v>9.307000000000034E-3</c:v>
                </c:pt>
                <c:pt idx="416">
                  <c:v>9.6290000000000212E-3</c:v>
                </c:pt>
                <c:pt idx="417">
                  <c:v>1.0144000000000005E-2</c:v>
                </c:pt>
                <c:pt idx="418">
                  <c:v>1.0890000000000021E-2</c:v>
                </c:pt>
                <c:pt idx="419">
                  <c:v>1.1932000000000031E-2</c:v>
                </c:pt>
                <c:pt idx="420">
                  <c:v>1.3370000000000024E-2</c:v>
                </c:pt>
                <c:pt idx="421">
                  <c:v>1.536000000000004E-2</c:v>
                </c:pt>
                <c:pt idx="422">
                  <c:v>1.8141000000000049E-2</c:v>
                </c:pt>
                <c:pt idx="423">
                  <c:v>2.2110000000000001E-2</c:v>
                </c:pt>
                <c:pt idx="424">
                  <c:v>2.7902000000000059E-2</c:v>
                </c:pt>
                <c:pt idx="425">
                  <c:v>3.6550000000000055E-2</c:v>
                </c:pt>
                <c:pt idx="426">
                  <c:v>4.9597000000000162E-2</c:v>
                </c:pt>
                <c:pt idx="427">
                  <c:v>6.8698000000000023E-2</c:v>
                </c:pt>
                <c:pt idx="428">
                  <c:v>9.291000000000002E-2</c:v>
                </c:pt>
                <c:pt idx="429">
                  <c:v>0.1124130000000001</c:v>
                </c:pt>
                <c:pt idx="430">
                  <c:v>0.11157700000000002</c:v>
                </c:pt>
                <c:pt idx="431">
                  <c:v>9.1778000000000026E-2</c:v>
                </c:pt>
                <c:pt idx="432">
                  <c:v>6.8673999999999999E-2</c:v>
                </c:pt>
                <c:pt idx="433">
                  <c:v>5.0597000000000128E-2</c:v>
                </c:pt>
                <c:pt idx="434">
                  <c:v>3.8043000000000077E-2</c:v>
                </c:pt>
                <c:pt idx="435">
                  <c:v>2.9487000000000079E-2</c:v>
                </c:pt>
                <c:pt idx="436">
                  <c:v>2.3556000000000001E-2</c:v>
                </c:pt>
                <c:pt idx="437">
                  <c:v>1.9325999999999999E-2</c:v>
                </c:pt>
                <c:pt idx="438">
                  <c:v>1.6223000000000053E-2</c:v>
                </c:pt>
                <c:pt idx="439">
                  <c:v>1.3889000000000037E-2</c:v>
                </c:pt>
                <c:pt idx="440">
                  <c:v>1.2098999999999978E-2</c:v>
                </c:pt>
                <c:pt idx="441">
                  <c:v>1.0711000000000005E-2</c:v>
                </c:pt>
                <c:pt idx="442">
                  <c:v>9.6320000000000208E-3</c:v>
                </c:pt>
                <c:pt idx="443">
                  <c:v>8.7970000000000027E-3</c:v>
                </c:pt>
                <c:pt idx="444">
                  <c:v>8.1660000000000239E-3</c:v>
                </c:pt>
                <c:pt idx="445">
                  <c:v>7.7070000000000159E-3</c:v>
                </c:pt>
                <c:pt idx="446">
                  <c:v>7.4010000000000265E-3</c:v>
                </c:pt>
                <c:pt idx="447">
                  <c:v>7.2340000000000165E-3</c:v>
                </c:pt>
                <c:pt idx="448">
                  <c:v>7.1990000000000162E-3</c:v>
                </c:pt>
                <c:pt idx="449">
                  <c:v>7.2900000000000178E-3</c:v>
                </c:pt>
                <c:pt idx="450">
                  <c:v>7.5040000000000133E-3</c:v>
                </c:pt>
                <c:pt idx="451">
                  <c:v>7.8390000000000248E-3</c:v>
                </c:pt>
                <c:pt idx="452">
                  <c:v>8.2880000000000002E-3</c:v>
                </c:pt>
                <c:pt idx="453">
                  <c:v>8.8380000000000125E-3</c:v>
                </c:pt>
                <c:pt idx="454">
                  <c:v>9.4640000000000262E-3</c:v>
                </c:pt>
                <c:pt idx="455">
                  <c:v>1.0130999999999999E-2</c:v>
                </c:pt>
                <c:pt idx="456">
                  <c:v>1.0793000000000001E-2</c:v>
                </c:pt>
                <c:pt idx="457">
                  <c:v>1.1410000000000024E-2</c:v>
                </c:pt>
                <c:pt idx="458">
                  <c:v>1.1958999999999999E-2</c:v>
                </c:pt>
                <c:pt idx="459">
                  <c:v>1.2448000000000001E-2</c:v>
                </c:pt>
                <c:pt idx="460">
                  <c:v>1.2916E-2</c:v>
                </c:pt>
                <c:pt idx="461">
                  <c:v>1.3429000000000024E-2</c:v>
                </c:pt>
                <c:pt idx="462">
                  <c:v>1.4068000000000001E-2</c:v>
                </c:pt>
                <c:pt idx="463">
                  <c:v>1.4931000000000003E-2</c:v>
                </c:pt>
                <c:pt idx="464">
                  <c:v>1.612700000000003E-2</c:v>
                </c:pt>
                <c:pt idx="465">
                  <c:v>1.7783000000000045E-2</c:v>
                </c:pt>
                <c:pt idx="466">
                  <c:v>2.0058000000000006E-2</c:v>
                </c:pt>
                <c:pt idx="467">
                  <c:v>2.3145999999999996E-2</c:v>
                </c:pt>
                <c:pt idx="468">
                  <c:v>2.7264000000000049E-2</c:v>
                </c:pt>
                <c:pt idx="469">
                  <c:v>3.2599000000000065E-2</c:v>
                </c:pt>
                <c:pt idx="470">
                  <c:v>3.9186000000000006E-2</c:v>
                </c:pt>
                <c:pt idx="471">
                  <c:v>4.6687000000000013E-2</c:v>
                </c:pt>
                <c:pt idx="472">
                  <c:v>5.4231000000000078E-2</c:v>
                </c:pt>
                <c:pt idx="473">
                  <c:v>6.0595000000000107E-2</c:v>
                </c:pt>
                <c:pt idx="474">
                  <c:v>6.4866000000000257E-2</c:v>
                </c:pt>
                <c:pt idx="475">
                  <c:v>6.7049000000000011E-2</c:v>
                </c:pt>
                <c:pt idx="476">
                  <c:v>6.7931000000000033E-2</c:v>
                </c:pt>
                <c:pt idx="477">
                  <c:v>6.8618000000000012E-2</c:v>
                </c:pt>
                <c:pt idx="478">
                  <c:v>6.988400000000021E-2</c:v>
                </c:pt>
                <c:pt idx="479">
                  <c:v>7.2127000000000024E-2</c:v>
                </c:pt>
                <c:pt idx="480">
                  <c:v>7.5267000000000112E-2</c:v>
                </c:pt>
                <c:pt idx="481">
                  <c:v>7.8638000000000013E-2</c:v>
                </c:pt>
                <c:pt idx="482">
                  <c:v>8.0905000000000227E-2</c:v>
                </c:pt>
                <c:pt idx="483">
                  <c:v>8.0374000000000098E-2</c:v>
                </c:pt>
                <c:pt idx="484">
                  <c:v>7.6021000000000019E-2</c:v>
                </c:pt>
                <c:pt idx="485">
                  <c:v>6.8387000000000142E-2</c:v>
                </c:pt>
                <c:pt idx="486">
                  <c:v>5.9264000000000108E-2</c:v>
                </c:pt>
                <c:pt idx="487">
                  <c:v>5.0434000000000034E-2</c:v>
                </c:pt>
                <c:pt idx="488">
                  <c:v>4.2935000000000022E-2</c:v>
                </c:pt>
                <c:pt idx="489">
                  <c:v>3.7044000000000077E-2</c:v>
                </c:pt>
                <c:pt idx="490">
                  <c:v>3.2660000000000064E-2</c:v>
                </c:pt>
                <c:pt idx="491">
                  <c:v>2.9555000000000012E-2</c:v>
                </c:pt>
                <c:pt idx="492">
                  <c:v>2.7512000000000012E-2</c:v>
                </c:pt>
                <c:pt idx="493">
                  <c:v>2.6367000000000012E-2</c:v>
                </c:pt>
                <c:pt idx="494">
                  <c:v>2.6019000000000063E-2</c:v>
                </c:pt>
                <c:pt idx="495">
                  <c:v>2.6431000000000121E-2</c:v>
                </c:pt>
                <c:pt idx="496">
                  <c:v>2.7631000000000131E-2</c:v>
                </c:pt>
                <c:pt idx="497">
                  <c:v>2.9713000000000038E-2</c:v>
                </c:pt>
                <c:pt idx="498">
                  <c:v>3.2855000000000106E-2</c:v>
                </c:pt>
                <c:pt idx="499">
                  <c:v>3.7344000000000065E-2</c:v>
                </c:pt>
                <c:pt idx="500">
                  <c:v>4.3614000000000014E-2</c:v>
                </c:pt>
                <c:pt idx="501">
                  <c:v>5.2265000000000013E-2</c:v>
                </c:pt>
                <c:pt idx="502">
                  <c:v>6.4273000000000094E-2</c:v>
                </c:pt>
                <c:pt idx="503">
                  <c:v>8.1034000000000286E-2</c:v>
                </c:pt>
                <c:pt idx="504">
                  <c:v>0.10460200000000018</c:v>
                </c:pt>
                <c:pt idx="505">
                  <c:v>0.13795399999999999</c:v>
                </c:pt>
                <c:pt idx="506">
                  <c:v>0.18530700000000039</c:v>
                </c:pt>
                <c:pt idx="507">
                  <c:v>0.25224399999999997</c:v>
                </c:pt>
                <c:pt idx="508">
                  <c:v>0.34541900000000092</c:v>
                </c:pt>
                <c:pt idx="509">
                  <c:v>0.46967100000000001</c:v>
                </c:pt>
                <c:pt idx="510">
                  <c:v>0.62076600000000004</c:v>
                </c:pt>
                <c:pt idx="511">
                  <c:v>0.77229600000000054</c:v>
                </c:pt>
                <c:pt idx="512">
                  <c:v>0.87104200000000065</c:v>
                </c:pt>
                <c:pt idx="513">
                  <c:v>0.86990100000000192</c:v>
                </c:pt>
                <c:pt idx="514">
                  <c:v>0.77686000000000066</c:v>
                </c:pt>
                <c:pt idx="515">
                  <c:v>0.64353199999999999</c:v>
                </c:pt>
                <c:pt idx="516">
                  <c:v>0.51455999999999957</c:v>
                </c:pt>
                <c:pt idx="517">
                  <c:v>0.40878600000000032</c:v>
                </c:pt>
                <c:pt idx="518">
                  <c:v>0.32804300000000008</c:v>
                </c:pt>
                <c:pt idx="519">
                  <c:v>0.268123</c:v>
                </c:pt>
                <c:pt idx="520">
                  <c:v>0.22398600000000046</c:v>
                </c:pt>
                <c:pt idx="521">
                  <c:v>0.19142700000000029</c:v>
                </c:pt>
                <c:pt idx="522">
                  <c:v>0.16731300000000038</c:v>
                </c:pt>
                <c:pt idx="523">
                  <c:v>0.14940700000000051</c:v>
                </c:pt>
                <c:pt idx="524">
                  <c:v>0.13613900000000001</c:v>
                </c:pt>
                <c:pt idx="525">
                  <c:v>0.12641300000000036</c:v>
                </c:pt>
                <c:pt idx="526">
                  <c:v>0.11946800000000012</c:v>
                </c:pt>
                <c:pt idx="527">
                  <c:v>0.11477900000000014</c:v>
                </c:pt>
                <c:pt idx="528">
                  <c:v>0.1120000000000001</c:v>
                </c:pt>
                <c:pt idx="529">
                  <c:v>0.11091799999999985</c:v>
                </c:pt>
                <c:pt idx="530">
                  <c:v>0.1114300000000001</c:v>
                </c:pt>
                <c:pt idx="531">
                  <c:v>0.11353600000000021</c:v>
                </c:pt>
                <c:pt idx="532">
                  <c:v>0.11733300000000015</c:v>
                </c:pt>
                <c:pt idx="533">
                  <c:v>0.12303000000000018</c:v>
                </c:pt>
                <c:pt idx="534">
                  <c:v>0.13093800000000039</c:v>
                </c:pt>
                <c:pt idx="535">
                  <c:v>0.141621</c:v>
                </c:pt>
                <c:pt idx="536">
                  <c:v>0.15579000000000051</c:v>
                </c:pt>
                <c:pt idx="537">
                  <c:v>0.17449600000000051</c:v>
                </c:pt>
                <c:pt idx="538">
                  <c:v>0.19925700000000038</c:v>
                </c:pt>
                <c:pt idx="539">
                  <c:v>0.23205799999999999</c:v>
                </c:pt>
                <c:pt idx="540">
                  <c:v>0.27565100000000003</c:v>
                </c:pt>
                <c:pt idx="541">
                  <c:v>0.33322900000000072</c:v>
                </c:pt>
                <c:pt idx="542">
                  <c:v>0.40724400000000005</c:v>
                </c:pt>
                <c:pt idx="543">
                  <c:v>0.49596700000000032</c:v>
                </c:pt>
                <c:pt idx="544">
                  <c:v>0.5856580000000009</c:v>
                </c:pt>
                <c:pt idx="545">
                  <c:v>0.64462900000000312</c:v>
                </c:pt>
                <c:pt idx="546">
                  <c:v>0.63775500000000218</c:v>
                </c:pt>
                <c:pt idx="547">
                  <c:v>0.56289100000000192</c:v>
                </c:pt>
                <c:pt idx="548">
                  <c:v>0.45562400000000008</c:v>
                </c:pt>
                <c:pt idx="549">
                  <c:v>0.35211400000000032</c:v>
                </c:pt>
                <c:pt idx="550">
                  <c:v>0.26823899999999995</c:v>
                </c:pt>
                <c:pt idx="551">
                  <c:v>0.20511599999999999</c:v>
                </c:pt>
                <c:pt idx="552">
                  <c:v>0.15878200000000045</c:v>
                </c:pt>
                <c:pt idx="553">
                  <c:v>0.12485599999999998</c:v>
                </c:pt>
                <c:pt idx="554">
                  <c:v>9.9788000000000154E-2</c:v>
                </c:pt>
                <c:pt idx="555">
                  <c:v>8.1023000000000026E-2</c:v>
                </c:pt>
                <c:pt idx="556">
                  <c:v>6.6781000000000021E-2</c:v>
                </c:pt>
                <c:pt idx="557">
                  <c:v>5.5825000000000014E-2</c:v>
                </c:pt>
                <c:pt idx="558">
                  <c:v>4.7294000000000107E-2</c:v>
                </c:pt>
                <c:pt idx="559">
                  <c:v>4.0577000000000002E-2</c:v>
                </c:pt>
                <c:pt idx="560">
                  <c:v>3.5236000000000066E-2</c:v>
                </c:pt>
                <c:pt idx="561">
                  <c:v>3.0955000000000048E-2</c:v>
                </c:pt>
                <c:pt idx="562">
                  <c:v>2.7499000000000086E-2</c:v>
                </c:pt>
                <c:pt idx="563">
                  <c:v>2.4695000000000054E-2</c:v>
                </c:pt>
                <c:pt idx="564">
                  <c:v>2.2410000000000058E-2</c:v>
                </c:pt>
                <c:pt idx="565">
                  <c:v>2.0545000000000011E-2</c:v>
                </c:pt>
                <c:pt idx="566">
                  <c:v>1.9025000000000042E-2</c:v>
                </c:pt>
                <c:pt idx="567">
                  <c:v>1.7790000000000042E-2</c:v>
                </c:pt>
                <c:pt idx="568">
                  <c:v>1.6795000000000032E-2</c:v>
                </c:pt>
                <c:pt idx="569">
                  <c:v>1.6005999999999999E-2</c:v>
                </c:pt>
                <c:pt idx="570">
                  <c:v>1.5396000000000003E-2</c:v>
                </c:pt>
                <c:pt idx="571">
                  <c:v>1.4945000000000024E-2</c:v>
                </c:pt>
                <c:pt idx="572">
                  <c:v>1.4640000000000025E-2</c:v>
                </c:pt>
                <c:pt idx="573">
                  <c:v>1.4470999999999999E-2</c:v>
                </c:pt>
                <c:pt idx="574">
                  <c:v>1.4435999999999996E-2</c:v>
                </c:pt>
                <c:pt idx="575">
                  <c:v>1.4532999999999997E-2</c:v>
                </c:pt>
                <c:pt idx="576">
                  <c:v>1.4768000000000003E-2</c:v>
                </c:pt>
                <c:pt idx="577">
                  <c:v>1.5150000000000021E-2</c:v>
                </c:pt>
                <c:pt idx="578">
                  <c:v>1.5695000000000001E-2</c:v>
                </c:pt>
                <c:pt idx="579">
                  <c:v>1.6426000000000034E-2</c:v>
                </c:pt>
                <c:pt idx="580">
                  <c:v>1.7375000000000026E-2</c:v>
                </c:pt>
                <c:pt idx="581">
                  <c:v>1.8586000000000043E-2</c:v>
                </c:pt>
                <c:pt idx="582">
                  <c:v>2.0119999999999999E-2</c:v>
                </c:pt>
                <c:pt idx="583">
                  <c:v>2.2061000000000067E-2</c:v>
                </c:pt>
                <c:pt idx="584">
                  <c:v>2.4527E-2</c:v>
                </c:pt>
                <c:pt idx="585">
                  <c:v>2.768800000000007E-2</c:v>
                </c:pt>
                <c:pt idx="586">
                  <c:v>3.1788000000000011E-2</c:v>
                </c:pt>
                <c:pt idx="587">
                  <c:v>3.7197000000000077E-2</c:v>
                </c:pt>
                <c:pt idx="588">
                  <c:v>4.4480000000000137E-2</c:v>
                </c:pt>
                <c:pt idx="589">
                  <c:v>5.4547000000000033E-2</c:v>
                </c:pt>
                <c:pt idx="590">
                  <c:v>6.8914000000000114E-2</c:v>
                </c:pt>
                <c:pt idx="591">
                  <c:v>9.0257000000000254E-2</c:v>
                </c:pt>
                <c:pt idx="592">
                  <c:v>0.12358400000000012</c:v>
                </c:pt>
                <c:pt idx="593">
                  <c:v>0.17896800000000057</c:v>
                </c:pt>
                <c:pt idx="594">
                  <c:v>0.27823800000000004</c:v>
                </c:pt>
                <c:pt idx="595">
                  <c:v>0.47079400000000005</c:v>
                </c:pt>
                <c:pt idx="596">
                  <c:v>0.84967800000000193</c:v>
                </c:pt>
                <c:pt idx="597">
                  <c:v>1.354026</c:v>
                </c:pt>
                <c:pt idx="598">
                  <c:v>1.2776929999999971</c:v>
                </c:pt>
                <c:pt idx="599">
                  <c:v>0.78609799999999996</c:v>
                </c:pt>
                <c:pt idx="600">
                  <c:v>0.46298000000000072</c:v>
                </c:pt>
                <c:pt idx="601">
                  <c:v>0.29486100000000032</c:v>
                </c:pt>
                <c:pt idx="602">
                  <c:v>0.20385600000000001</c:v>
                </c:pt>
                <c:pt idx="603">
                  <c:v>0.15072300000000036</c:v>
                </c:pt>
                <c:pt idx="604">
                  <c:v>0.11741900000000002</c:v>
                </c:pt>
                <c:pt idx="605">
                  <c:v>9.5371000000000025E-2</c:v>
                </c:pt>
                <c:pt idx="606">
                  <c:v>8.0146000000000064E-2</c:v>
                </c:pt>
                <c:pt idx="607">
                  <c:v>6.9293000000000174E-2</c:v>
                </c:pt>
                <c:pt idx="608">
                  <c:v>6.1378000000000023E-2</c:v>
                </c:pt>
                <c:pt idx="609">
                  <c:v>5.5525000000000012E-2</c:v>
                </c:pt>
                <c:pt idx="610">
                  <c:v>5.1175999999999985E-2</c:v>
                </c:pt>
                <c:pt idx="611">
                  <c:v>4.7966000000000161E-2</c:v>
                </c:pt>
                <c:pt idx="612">
                  <c:v>4.5651999999999998E-2</c:v>
                </c:pt>
                <c:pt idx="613">
                  <c:v>4.4071000000000013E-2</c:v>
                </c:pt>
                <c:pt idx="614">
                  <c:v>4.3115000000000014E-2</c:v>
                </c:pt>
                <c:pt idx="615">
                  <c:v>4.2717000000000206E-2</c:v>
                </c:pt>
                <c:pt idx="616">
                  <c:v>4.2838000000000098E-2</c:v>
                </c:pt>
                <c:pt idx="617">
                  <c:v>4.3469000000000022E-2</c:v>
                </c:pt>
                <c:pt idx="618">
                  <c:v>4.4621000000000001E-2</c:v>
                </c:pt>
                <c:pt idx="619">
                  <c:v>4.6330000000000024E-2</c:v>
                </c:pt>
                <c:pt idx="620">
                  <c:v>4.8654999999999997E-2</c:v>
                </c:pt>
                <c:pt idx="621">
                  <c:v>5.1688000000000012E-2</c:v>
                </c:pt>
                <c:pt idx="622">
                  <c:v>5.5554000000000013E-2</c:v>
                </c:pt>
                <c:pt idx="623">
                  <c:v>6.0427000000000106E-2</c:v>
                </c:pt>
                <c:pt idx="624">
                  <c:v>6.6545000000000007E-2</c:v>
                </c:pt>
                <c:pt idx="625">
                  <c:v>7.4228000000000099E-2</c:v>
                </c:pt>
                <c:pt idx="626">
                  <c:v>8.39200000000003E-2</c:v>
                </c:pt>
                <c:pt idx="627">
                  <c:v>9.6232000000000026E-2</c:v>
                </c:pt>
                <c:pt idx="628">
                  <c:v>0.11202100000000015</c:v>
                </c:pt>
                <c:pt idx="629">
                  <c:v>0.13249800000000045</c:v>
                </c:pt>
                <c:pt idx="630">
                  <c:v>0.15940100000000049</c:v>
                </c:pt>
                <c:pt idx="631">
                  <c:v>0.19523400000000046</c:v>
                </c:pt>
                <c:pt idx="632">
                  <c:v>0.24360899999999999</c:v>
                </c:pt>
                <c:pt idx="633">
                  <c:v>0.30964600000000031</c:v>
                </c:pt>
                <c:pt idx="634">
                  <c:v>0.4002150000000001</c:v>
                </c:pt>
                <c:pt idx="635">
                  <c:v>0.52322800000000003</c:v>
                </c:pt>
                <c:pt idx="636">
                  <c:v>0.68394500000000269</c:v>
                </c:pt>
                <c:pt idx="637">
                  <c:v>0.87488500000000191</c:v>
                </c:pt>
                <c:pt idx="638">
                  <c:v>1.060684</c:v>
                </c:pt>
                <c:pt idx="639">
                  <c:v>1.17906</c:v>
                </c:pt>
                <c:pt idx="640">
                  <c:v>1.1846760000000001</c:v>
                </c:pt>
                <c:pt idx="641">
                  <c:v>1.0931329999999999</c:v>
                </c:pt>
                <c:pt idx="642">
                  <c:v>0.95798099999999997</c:v>
                </c:pt>
                <c:pt idx="643">
                  <c:v>0.82297299999999951</c:v>
                </c:pt>
                <c:pt idx="644">
                  <c:v>0.70772100000000193</c:v>
                </c:pt>
                <c:pt idx="645">
                  <c:v>0.61613700000000005</c:v>
                </c:pt>
                <c:pt idx="646">
                  <c:v>0.54581199999999996</c:v>
                </c:pt>
                <c:pt idx="647">
                  <c:v>0.49286100000000038</c:v>
                </c:pt>
                <c:pt idx="648">
                  <c:v>0.45370499999999997</c:v>
                </c:pt>
                <c:pt idx="649">
                  <c:v>0.42553200000000002</c:v>
                </c:pt>
                <c:pt idx="650">
                  <c:v>0.40627600000000008</c:v>
                </c:pt>
                <c:pt idx="651">
                  <c:v>0.39448900000000114</c:v>
                </c:pt>
                <c:pt idx="652">
                  <c:v>0.38918800000000103</c:v>
                </c:pt>
                <c:pt idx="653">
                  <c:v>0.38980000000000103</c:v>
                </c:pt>
                <c:pt idx="654">
                  <c:v>0.39605400000000096</c:v>
                </c:pt>
                <c:pt idx="655">
                  <c:v>0.4079330000000001</c:v>
                </c:pt>
                <c:pt idx="656">
                  <c:v>0.42562800000000084</c:v>
                </c:pt>
                <c:pt idx="657">
                  <c:v>0.44950300000000032</c:v>
                </c:pt>
                <c:pt idx="658">
                  <c:v>0.480045</c:v>
                </c:pt>
                <c:pt idx="659">
                  <c:v>0.51778000000000002</c:v>
                </c:pt>
                <c:pt idx="660">
                  <c:v>0.56312799999999996</c:v>
                </c:pt>
                <c:pt idx="661">
                  <c:v>0.61615699999999951</c:v>
                </c:pt>
                <c:pt idx="662">
                  <c:v>0.67620100000000194</c:v>
                </c:pt>
                <c:pt idx="663">
                  <c:v>0.74133899999999997</c:v>
                </c:pt>
                <c:pt idx="664">
                  <c:v>0.80784199999999995</c:v>
                </c:pt>
                <c:pt idx="665">
                  <c:v>0.86988100000000168</c:v>
                </c:pt>
                <c:pt idx="666">
                  <c:v>0.91997700000000004</c:v>
                </c:pt>
                <c:pt idx="667">
                  <c:v>0.95056099999999855</c:v>
                </c:pt>
                <c:pt idx="668">
                  <c:v>0.95639200000000002</c:v>
                </c:pt>
                <c:pt idx="669">
                  <c:v>0.93658599999999959</c:v>
                </c:pt>
                <c:pt idx="670">
                  <c:v>0.89494100000000198</c:v>
                </c:pt>
                <c:pt idx="671">
                  <c:v>0.83831299999999831</c:v>
                </c:pt>
                <c:pt idx="672">
                  <c:v>0.77420599999999951</c:v>
                </c:pt>
                <c:pt idx="673">
                  <c:v>0.70891000000000004</c:v>
                </c:pt>
                <c:pt idx="674">
                  <c:v>0.64673000000000191</c:v>
                </c:pt>
                <c:pt idx="675">
                  <c:v>0.59008499999999908</c:v>
                </c:pt>
                <c:pt idx="676">
                  <c:v>0.53998199999999996</c:v>
                </c:pt>
                <c:pt idx="677">
                  <c:v>0.49653200000000008</c:v>
                </c:pt>
                <c:pt idx="678">
                  <c:v>0.45935100000000001</c:v>
                </c:pt>
                <c:pt idx="679">
                  <c:v>0.42783100000000002</c:v>
                </c:pt>
                <c:pt idx="680">
                  <c:v>0.40129699999999996</c:v>
                </c:pt>
                <c:pt idx="681">
                  <c:v>0.37908900000000084</c:v>
                </c:pt>
                <c:pt idx="682">
                  <c:v>0.36060300000000001</c:v>
                </c:pt>
                <c:pt idx="683">
                  <c:v>0.34530100000000052</c:v>
                </c:pt>
                <c:pt idx="684">
                  <c:v>0.33271000000000084</c:v>
                </c:pt>
                <c:pt idx="685">
                  <c:v>0.32241700000000084</c:v>
                </c:pt>
                <c:pt idx="686">
                  <c:v>0.31405100000000002</c:v>
                </c:pt>
                <c:pt idx="687">
                  <c:v>0.30728200000000072</c:v>
                </c:pt>
                <c:pt idx="688">
                  <c:v>0.30180600000000096</c:v>
                </c:pt>
                <c:pt idx="689">
                  <c:v>0.29733700000000002</c:v>
                </c:pt>
                <c:pt idx="690">
                  <c:v>0.29360400000000031</c:v>
                </c:pt>
                <c:pt idx="691">
                  <c:v>0.29034700000000002</c:v>
                </c:pt>
                <c:pt idx="692">
                  <c:v>0.28731700000000032</c:v>
                </c:pt>
                <c:pt idx="693">
                  <c:v>0.2842630000000001</c:v>
                </c:pt>
                <c:pt idx="694">
                  <c:v>0.28099000000000002</c:v>
                </c:pt>
                <c:pt idx="695">
                  <c:v>0.27731700000000031</c:v>
                </c:pt>
                <c:pt idx="696">
                  <c:v>0.27310200000000001</c:v>
                </c:pt>
                <c:pt idx="697">
                  <c:v>0.26824599999999998</c:v>
                </c:pt>
                <c:pt idx="698">
                  <c:v>0.26270900000000003</c:v>
                </c:pt>
                <c:pt idx="699">
                  <c:v>0.25650100000000003</c:v>
                </c:pt>
                <c:pt idx="700">
                  <c:v>0.24968199999999999</c:v>
                </c:pt>
                <c:pt idx="701">
                  <c:v>0.24235499999999999</c:v>
                </c:pt>
                <c:pt idx="702">
                  <c:v>0.234656</c:v>
                </c:pt>
                <c:pt idx="703">
                  <c:v>0.22673600000000046</c:v>
                </c:pt>
                <c:pt idx="704">
                  <c:v>0.21874900000000075</c:v>
                </c:pt>
                <c:pt idx="705">
                  <c:v>0.21084400000000039</c:v>
                </c:pt>
                <c:pt idx="706">
                  <c:v>0.203155</c:v>
                </c:pt>
                <c:pt idx="707">
                  <c:v>0.19580000000000022</c:v>
                </c:pt>
                <c:pt idx="708">
                  <c:v>0.18887100000000001</c:v>
                </c:pt>
                <c:pt idx="709">
                  <c:v>0.18244300000000063</c:v>
                </c:pt>
                <c:pt idx="710">
                  <c:v>0.17657</c:v>
                </c:pt>
                <c:pt idx="711">
                  <c:v>0.17129100000000039</c:v>
                </c:pt>
                <c:pt idx="712">
                  <c:v>0.16663200000000022</c:v>
                </c:pt>
                <c:pt idx="713">
                  <c:v>0.16260800000000022</c:v>
                </c:pt>
                <c:pt idx="714">
                  <c:v>0.15923100000000051</c:v>
                </c:pt>
                <c:pt idx="715">
                  <c:v>0.15650700000000045</c:v>
                </c:pt>
                <c:pt idx="716">
                  <c:v>0.15444100000000063</c:v>
                </c:pt>
                <c:pt idx="717">
                  <c:v>0.15304100000000051</c:v>
                </c:pt>
                <c:pt idx="718">
                  <c:v>0.15231700000000045</c:v>
                </c:pt>
                <c:pt idx="719">
                  <c:v>0.15228500000000039</c:v>
                </c:pt>
                <c:pt idx="720">
                  <c:v>0.15296700000000057</c:v>
                </c:pt>
                <c:pt idx="721">
                  <c:v>0.15439300000000039</c:v>
                </c:pt>
                <c:pt idx="722">
                  <c:v>0.15660399999999999</c:v>
                </c:pt>
                <c:pt idx="723">
                  <c:v>0.15965199999999999</c:v>
                </c:pt>
                <c:pt idx="724">
                  <c:v>0.16360400000000022</c:v>
                </c:pt>
                <c:pt idx="725">
                  <c:v>0.16854200000000047</c:v>
                </c:pt>
                <c:pt idx="726">
                  <c:v>0.17456900000000039</c:v>
                </c:pt>
                <c:pt idx="727">
                  <c:v>0.18181400000000039</c:v>
                </c:pt>
                <c:pt idx="728">
                  <c:v>0.19043000000000032</c:v>
                </c:pt>
                <c:pt idx="729">
                  <c:v>0.20060600000000001</c:v>
                </c:pt>
                <c:pt idx="730">
                  <c:v>0.21257400000000001</c:v>
                </c:pt>
                <c:pt idx="731">
                  <c:v>0.22661500000000029</c:v>
                </c:pt>
                <c:pt idx="732">
                  <c:v>0.24307100000000001</c:v>
                </c:pt>
                <c:pt idx="733">
                  <c:v>0.26235700000000001</c:v>
                </c:pt>
                <c:pt idx="734">
                  <c:v>0.28497600000000084</c:v>
                </c:pt>
                <c:pt idx="735">
                  <c:v>0.31153900000000001</c:v>
                </c:pt>
                <c:pt idx="736">
                  <c:v>0.34277800000000075</c:v>
                </c:pt>
                <c:pt idx="737">
                  <c:v>0.37956500000000032</c:v>
                </c:pt>
                <c:pt idx="738">
                  <c:v>0.42292000000000096</c:v>
                </c:pt>
                <c:pt idx="739">
                  <c:v>0.47400500000000001</c:v>
                </c:pt>
                <c:pt idx="740">
                  <c:v>0.534084</c:v>
                </c:pt>
                <c:pt idx="741">
                  <c:v>0.60441800000000001</c:v>
                </c:pt>
                <c:pt idx="742">
                  <c:v>0.6860629999999992</c:v>
                </c:pt>
                <c:pt idx="743">
                  <c:v>0.77951099999999873</c:v>
                </c:pt>
                <c:pt idx="744">
                  <c:v>0.88412500000000116</c:v>
                </c:pt>
                <c:pt idx="745">
                  <c:v>0.997394</c:v>
                </c:pt>
                <c:pt idx="746">
                  <c:v>1.11416</c:v>
                </c:pt>
                <c:pt idx="747">
                  <c:v>1.226237</c:v>
                </c:pt>
                <c:pt idx="748">
                  <c:v>1.3230249999999968</c:v>
                </c:pt>
                <c:pt idx="749">
                  <c:v>1.3935639999999998</c:v>
                </c:pt>
                <c:pt idx="750">
                  <c:v>1.429636999999996</c:v>
                </c:pt>
                <c:pt idx="751">
                  <c:v>1.4284979999999998</c:v>
                </c:pt>
                <c:pt idx="752">
                  <c:v>1.393678</c:v>
                </c:pt>
                <c:pt idx="753">
                  <c:v>1.3332299999999968</c:v>
                </c:pt>
                <c:pt idx="754">
                  <c:v>1.2568229999999998</c:v>
                </c:pt>
                <c:pt idx="755">
                  <c:v>1.173365</c:v>
                </c:pt>
                <c:pt idx="756">
                  <c:v>1.0896629999999998</c:v>
                </c:pt>
                <c:pt idx="757">
                  <c:v>1.0101819999999999</c:v>
                </c:pt>
                <c:pt idx="758">
                  <c:v>0.937415</c:v>
                </c:pt>
                <c:pt idx="759">
                  <c:v>0.87244699999999997</c:v>
                </c:pt>
                <c:pt idx="760">
                  <c:v>0.81546599999999958</c:v>
                </c:pt>
                <c:pt idx="761">
                  <c:v>0.76615200000000061</c:v>
                </c:pt>
                <c:pt idx="762">
                  <c:v>0.72393900000000144</c:v>
                </c:pt>
                <c:pt idx="763">
                  <c:v>0.68816900000000103</c:v>
                </c:pt>
                <c:pt idx="764">
                  <c:v>0.65818699999999997</c:v>
                </c:pt>
                <c:pt idx="765">
                  <c:v>0.63338300000000003</c:v>
                </c:pt>
                <c:pt idx="766">
                  <c:v>0.61321199999999998</c:v>
                </c:pt>
                <c:pt idx="767">
                  <c:v>0.59720399999999907</c:v>
                </c:pt>
                <c:pt idx="768">
                  <c:v>0.58496099999999873</c:v>
                </c:pt>
                <c:pt idx="769">
                  <c:v>0.57614500000000168</c:v>
                </c:pt>
                <c:pt idx="770">
                  <c:v>0.57047599999999998</c:v>
                </c:pt>
                <c:pt idx="771">
                  <c:v>0.5677179999999995</c:v>
                </c:pt>
                <c:pt idx="772">
                  <c:v>0.56767400000000168</c:v>
                </c:pt>
                <c:pt idx="773">
                  <c:v>0.57017499999999999</c:v>
                </c:pt>
                <c:pt idx="774">
                  <c:v>0.57506900000000005</c:v>
                </c:pt>
                <c:pt idx="775">
                  <c:v>0.58221499999999893</c:v>
                </c:pt>
                <c:pt idx="776">
                  <c:v>0.59147099999999908</c:v>
                </c:pt>
                <c:pt idx="777">
                  <c:v>0.60268299999999997</c:v>
                </c:pt>
                <c:pt idx="778">
                  <c:v>0.61567200000000144</c:v>
                </c:pt>
                <c:pt idx="779">
                  <c:v>0.63022800000000156</c:v>
                </c:pt>
                <c:pt idx="780">
                  <c:v>0.64609500000000253</c:v>
                </c:pt>
                <c:pt idx="781">
                  <c:v>0.66295900000000219</c:v>
                </c:pt>
                <c:pt idx="782">
                  <c:v>0.68044500000000174</c:v>
                </c:pt>
                <c:pt idx="783">
                  <c:v>0.69811199999999962</c:v>
                </c:pt>
                <c:pt idx="784">
                  <c:v>0.71545400000000003</c:v>
                </c:pt>
                <c:pt idx="785">
                  <c:v>0.73191399999999951</c:v>
                </c:pt>
                <c:pt idx="786">
                  <c:v>0.74690400000000168</c:v>
                </c:pt>
                <c:pt idx="787">
                  <c:v>0.75983699999999998</c:v>
                </c:pt>
                <c:pt idx="788">
                  <c:v>0.77016199999999957</c:v>
                </c:pt>
                <c:pt idx="789">
                  <c:v>0.77740900000000079</c:v>
                </c:pt>
                <c:pt idx="790">
                  <c:v>0.781223</c:v>
                </c:pt>
                <c:pt idx="791">
                  <c:v>0.78140699999999808</c:v>
                </c:pt>
                <c:pt idx="792">
                  <c:v>0.77792799999999951</c:v>
                </c:pt>
                <c:pt idx="793">
                  <c:v>0.77092600000000078</c:v>
                </c:pt>
                <c:pt idx="794">
                  <c:v>0.76069500000000312</c:v>
                </c:pt>
                <c:pt idx="795">
                  <c:v>0.74765000000000192</c:v>
                </c:pt>
                <c:pt idx="796">
                  <c:v>0.73229100000000191</c:v>
                </c:pt>
                <c:pt idx="797">
                  <c:v>0.71516199999999996</c:v>
                </c:pt>
                <c:pt idx="798">
                  <c:v>0.69680900000000245</c:v>
                </c:pt>
                <c:pt idx="799">
                  <c:v>0.67775300000000194</c:v>
                </c:pt>
                <c:pt idx="800">
                  <c:v>0.65846300000000002</c:v>
                </c:pt>
                <c:pt idx="801">
                  <c:v>0.63934500000000194</c:v>
                </c:pt>
                <c:pt idx="802">
                  <c:v>0.62074000000000218</c:v>
                </c:pt>
                <c:pt idx="803">
                  <c:v>0.60292800000000168</c:v>
                </c:pt>
                <c:pt idx="804">
                  <c:v>0.58610999999999969</c:v>
                </c:pt>
                <c:pt idx="805">
                  <c:v>0.570438</c:v>
                </c:pt>
                <c:pt idx="806">
                  <c:v>0.55602399999999996</c:v>
                </c:pt>
                <c:pt idx="807">
                  <c:v>0.54293999999999998</c:v>
                </c:pt>
                <c:pt idx="808">
                  <c:v>0.53123399999999832</c:v>
                </c:pt>
                <c:pt idx="809">
                  <c:v>0.52093</c:v>
                </c:pt>
                <c:pt idx="810">
                  <c:v>0.51204099999999997</c:v>
                </c:pt>
                <c:pt idx="811">
                  <c:v>0.50456799999999746</c:v>
                </c:pt>
                <c:pt idx="812">
                  <c:v>0.49850700000000031</c:v>
                </c:pt>
                <c:pt idx="813">
                  <c:v>0.49385600000000096</c:v>
                </c:pt>
                <c:pt idx="814">
                  <c:v>0.49061100000000002</c:v>
                </c:pt>
                <c:pt idx="815">
                  <c:v>0.48877300000000001</c:v>
                </c:pt>
                <c:pt idx="816">
                  <c:v>0.48835000000000084</c:v>
                </c:pt>
                <c:pt idx="817">
                  <c:v>0.48935600000000085</c:v>
                </c:pt>
                <c:pt idx="818">
                  <c:v>0.49181500000000072</c:v>
                </c:pt>
                <c:pt idx="819">
                  <c:v>0.49576000000000031</c:v>
                </c:pt>
                <c:pt idx="820">
                  <c:v>0.50123599999999957</c:v>
                </c:pt>
                <c:pt idx="821">
                  <c:v>0.50830199999999959</c:v>
                </c:pt>
                <c:pt idx="822">
                  <c:v>0.51702999999999999</c:v>
                </c:pt>
                <c:pt idx="823">
                  <c:v>0.52750799999999831</c:v>
                </c:pt>
                <c:pt idx="824">
                  <c:v>0.53984299999999996</c:v>
                </c:pt>
                <c:pt idx="825">
                  <c:v>0.55416199999999949</c:v>
                </c:pt>
                <c:pt idx="826">
                  <c:v>0.57061399999999951</c:v>
                </c:pt>
                <c:pt idx="827">
                  <c:v>0.58937299999999893</c:v>
                </c:pt>
                <c:pt idx="828">
                  <c:v>0.61064300000000193</c:v>
                </c:pt>
                <c:pt idx="829">
                  <c:v>0.63466199999999995</c:v>
                </c:pt>
                <c:pt idx="830">
                  <c:v>0.66170500000000265</c:v>
                </c:pt>
                <c:pt idx="831">
                  <c:v>0.69209300000000173</c:v>
                </c:pt>
                <c:pt idx="832">
                  <c:v>0.72619699999999998</c:v>
                </c:pt>
                <c:pt idx="833">
                  <c:v>0.76445000000000063</c:v>
                </c:pt>
                <c:pt idx="834">
                  <c:v>0.80735100000000004</c:v>
                </c:pt>
                <c:pt idx="835">
                  <c:v>0.85548900000000005</c:v>
                </c:pt>
                <c:pt idx="836">
                  <c:v>0.90954599999999997</c:v>
                </c:pt>
                <c:pt idx="837">
                  <c:v>0.97032299999999883</c:v>
                </c:pt>
                <c:pt idx="838">
                  <c:v>1.0387569999999999</c:v>
                </c:pt>
                <c:pt idx="839">
                  <c:v>1.1159559999999999</c:v>
                </c:pt>
                <c:pt idx="840">
                  <c:v>1.2032249999999951</c:v>
                </c:pt>
                <c:pt idx="841">
                  <c:v>1.3021100000000001</c:v>
                </c:pt>
                <c:pt idx="842">
                  <c:v>1.4144570000000001</c:v>
                </c:pt>
                <c:pt idx="843">
                  <c:v>1.542465</c:v>
                </c:pt>
                <c:pt idx="844">
                  <c:v>1.688771</c:v>
                </c:pt>
                <c:pt idx="845">
                  <c:v>1.856562</c:v>
                </c:pt>
                <c:pt idx="846">
                  <c:v>2.049687</c:v>
                </c:pt>
                <c:pt idx="847">
                  <c:v>2.2728329999999977</c:v>
                </c:pt>
                <c:pt idx="848">
                  <c:v>2.53173</c:v>
                </c:pt>
                <c:pt idx="849">
                  <c:v>2.833421</c:v>
                </c:pt>
                <c:pt idx="850">
                  <c:v>3.1866049999999997</c:v>
                </c:pt>
                <c:pt idx="851">
                  <c:v>3.6020889999999977</c:v>
                </c:pt>
                <c:pt idx="852">
                  <c:v>4.0933739999999998</c:v>
                </c:pt>
                <c:pt idx="853">
                  <c:v>4.677404999999986</c:v>
                </c:pt>
                <c:pt idx="854">
                  <c:v>5.3747470000000002</c:v>
                </c:pt>
                <c:pt idx="855">
                  <c:v>6.2120539999999975</c:v>
                </c:pt>
                <c:pt idx="856">
                  <c:v>7.224145999999986</c:v>
                </c:pt>
                <c:pt idx="857">
                  <c:v>8.4545460000000308</c:v>
                </c:pt>
                <c:pt idx="858">
                  <c:v>9.9586260000000006</c:v>
                </c:pt>
                <c:pt idx="859">
                  <c:v>11.806530000000031</c:v>
                </c:pt>
                <c:pt idx="860">
                  <c:v>14.086213000000001</c:v>
                </c:pt>
                <c:pt idx="861">
                  <c:v>16.905778999999949</c:v>
                </c:pt>
                <c:pt idx="862">
                  <c:v>20.393397</c:v>
                </c:pt>
                <c:pt idx="863">
                  <c:v>24.691025000000035</c:v>
                </c:pt>
                <c:pt idx="864">
                  <c:v>29.935752999999945</c:v>
                </c:pt>
                <c:pt idx="865">
                  <c:v>36.219874000000004</c:v>
                </c:pt>
                <c:pt idx="866">
                  <c:v>43.519977000000004</c:v>
                </c:pt>
                <c:pt idx="867">
                  <c:v>51.598248000000012</c:v>
                </c:pt>
                <c:pt idx="868">
                  <c:v>59.910340000000005</c:v>
                </c:pt>
                <c:pt idx="869">
                  <c:v>67.601785999999919</c:v>
                </c:pt>
                <c:pt idx="870">
                  <c:v>73.683116999999982</c:v>
                </c:pt>
                <c:pt idx="871">
                  <c:v>77.368374999999958</c:v>
                </c:pt>
                <c:pt idx="872">
                  <c:v>78.386314999999982</c:v>
                </c:pt>
                <c:pt idx="873">
                  <c:v>77.040398999999979</c:v>
                </c:pt>
                <c:pt idx="874">
                  <c:v>73.999156000000127</c:v>
                </c:pt>
                <c:pt idx="875">
                  <c:v>70.003031999999948</c:v>
                </c:pt>
                <c:pt idx="876">
                  <c:v>65.662626000000003</c:v>
                </c:pt>
                <c:pt idx="877">
                  <c:v>61.392237000000002</c:v>
                </c:pt>
                <c:pt idx="878">
                  <c:v>57.429855000000003</c:v>
                </c:pt>
                <c:pt idx="879">
                  <c:v>53.887287999999891</c:v>
                </c:pt>
                <c:pt idx="880">
                  <c:v>50.798065000000108</c:v>
                </c:pt>
                <c:pt idx="881">
                  <c:v>48.152508000000012</c:v>
                </c:pt>
                <c:pt idx="882">
                  <c:v>45.920312000000123</c:v>
                </c:pt>
                <c:pt idx="883">
                  <c:v>44.063387000000006</c:v>
                </c:pt>
                <c:pt idx="884">
                  <c:v>42.542854000000005</c:v>
                </c:pt>
                <c:pt idx="885">
                  <c:v>41.322828000000001</c:v>
                </c:pt>
                <c:pt idx="886">
                  <c:v>40.371452999999995</c:v>
                </c:pt>
                <c:pt idx="887">
                  <c:v>39.661450000000002</c:v>
                </c:pt>
                <c:pt idx="888">
                  <c:v>39.169900000000013</c:v>
                </c:pt>
                <c:pt idx="889">
                  <c:v>38.877834999999997</c:v>
                </c:pt>
                <c:pt idx="890">
                  <c:v>38.769709000000013</c:v>
                </c:pt>
                <c:pt idx="891">
                  <c:v>38.833046999999993</c:v>
                </c:pt>
                <c:pt idx="892">
                  <c:v>39.057800999999998</c:v>
                </c:pt>
                <c:pt idx="893">
                  <c:v>39.435901000000001</c:v>
                </c:pt>
                <c:pt idx="894">
                  <c:v>39.961183000000005</c:v>
                </c:pt>
                <c:pt idx="895">
                  <c:v>40.628701000000063</c:v>
                </c:pt>
                <c:pt idx="896">
                  <c:v>41.434580000000004</c:v>
                </c:pt>
                <c:pt idx="897">
                  <c:v>42.375695</c:v>
                </c:pt>
                <c:pt idx="898">
                  <c:v>43.449382</c:v>
                </c:pt>
                <c:pt idx="899">
                  <c:v>44.653165000000001</c:v>
                </c:pt>
                <c:pt idx="900">
                  <c:v>45.984444999999994</c:v>
                </c:pt>
                <c:pt idx="901">
                  <c:v>47.440377000000005</c:v>
                </c:pt>
                <c:pt idx="902">
                  <c:v>49.017408999999994</c:v>
                </c:pt>
                <c:pt idx="903">
                  <c:v>50.710961000000005</c:v>
                </c:pt>
                <c:pt idx="904">
                  <c:v>52.515212000000012</c:v>
                </c:pt>
                <c:pt idx="905">
                  <c:v>54.420920000000002</c:v>
                </c:pt>
                <c:pt idx="906">
                  <c:v>56.421554</c:v>
                </c:pt>
                <c:pt idx="907">
                  <c:v>58.506586999999996</c:v>
                </c:pt>
                <c:pt idx="908">
                  <c:v>60.663520000000013</c:v>
                </c:pt>
                <c:pt idx="909">
                  <c:v>62.877775</c:v>
                </c:pt>
                <c:pt idx="910">
                  <c:v>65.132898999999668</c:v>
                </c:pt>
                <c:pt idx="911">
                  <c:v>67.410475000000005</c:v>
                </c:pt>
                <c:pt idx="912">
                  <c:v>69.690305999999978</c:v>
                </c:pt>
                <c:pt idx="913">
                  <c:v>71.951196999999993</c:v>
                </c:pt>
                <c:pt idx="914">
                  <c:v>74.170950999999988</c:v>
                </c:pt>
                <c:pt idx="915">
                  <c:v>76.327161000000004</c:v>
                </c:pt>
                <c:pt idx="916">
                  <c:v>78.397790000000001</c:v>
                </c:pt>
                <c:pt idx="917">
                  <c:v>80.361822000000004</c:v>
                </c:pt>
                <c:pt idx="918">
                  <c:v>82.199860000000001</c:v>
                </c:pt>
                <c:pt idx="919">
                  <c:v>83.894926000000027</c:v>
                </c:pt>
                <c:pt idx="920">
                  <c:v>85.432706999999979</c:v>
                </c:pt>
                <c:pt idx="921">
                  <c:v>86.801854000000006</c:v>
                </c:pt>
                <c:pt idx="922">
                  <c:v>87.994726999999997</c:v>
                </c:pt>
                <c:pt idx="923">
                  <c:v>89.00690299999998</c:v>
                </c:pt>
                <c:pt idx="924">
                  <c:v>89.837380999999979</c:v>
                </c:pt>
                <c:pt idx="925">
                  <c:v>90.488306999999978</c:v>
                </c:pt>
                <c:pt idx="926">
                  <c:v>90.964655000000249</c:v>
                </c:pt>
                <c:pt idx="927">
                  <c:v>91.273757999999958</c:v>
                </c:pt>
                <c:pt idx="928">
                  <c:v>91.425089</c:v>
                </c:pt>
                <c:pt idx="929">
                  <c:v>91.429503999999994</c:v>
                </c:pt>
                <c:pt idx="930">
                  <c:v>91.298724000000007</c:v>
                </c:pt>
                <c:pt idx="931">
                  <c:v>91.045433000000003</c:v>
                </c:pt>
                <c:pt idx="932">
                  <c:v>90.682319999999919</c:v>
                </c:pt>
                <c:pt idx="933">
                  <c:v>90.222048999999799</c:v>
                </c:pt>
                <c:pt idx="934">
                  <c:v>89.676941999999755</c:v>
                </c:pt>
                <c:pt idx="935">
                  <c:v>89.058778999999689</c:v>
                </c:pt>
                <c:pt idx="936">
                  <c:v>88.378599999999949</c:v>
                </c:pt>
                <c:pt idx="937">
                  <c:v>87.646827999999999</c:v>
                </c:pt>
                <c:pt idx="938">
                  <c:v>86.872889999999799</c:v>
                </c:pt>
                <c:pt idx="939">
                  <c:v>86.065416999999982</c:v>
                </c:pt>
                <c:pt idx="940">
                  <c:v>85.23219899999998</c:v>
                </c:pt>
                <c:pt idx="941">
                  <c:v>84.381293999999997</c:v>
                </c:pt>
                <c:pt idx="942">
                  <c:v>83.517859000000215</c:v>
                </c:pt>
                <c:pt idx="943">
                  <c:v>82.647376999999949</c:v>
                </c:pt>
                <c:pt idx="944">
                  <c:v>81.774634000000006</c:v>
                </c:pt>
                <c:pt idx="945">
                  <c:v>80.903977999999981</c:v>
                </c:pt>
                <c:pt idx="946">
                  <c:v>80.039128000000005</c:v>
                </c:pt>
                <c:pt idx="947">
                  <c:v>79.183187999999959</c:v>
                </c:pt>
                <c:pt idx="948">
                  <c:v>78.339144000000005</c:v>
                </c:pt>
                <c:pt idx="949">
                  <c:v>77.509427000000002</c:v>
                </c:pt>
                <c:pt idx="950">
                  <c:v>76.696202999999983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pmirrorg0!$D$1:$D$3</c:f>
              <c:strCache>
                <c:ptCount val="1"/>
                <c:pt idx="0">
                  <c:v>Borofloat 3mm T (%)AOI 10o</c:v>
                </c:pt>
              </c:strCache>
            </c:strRef>
          </c:tx>
          <c:marker>
            <c:symbol val="none"/>
          </c:marker>
          <c:xVal>
            <c:numRef>
              <c:f>pmirrorg0!$A$4:$A$954</c:f>
              <c:numCache>
                <c:formatCode>General</c:formatCode>
                <c:ptCount val="951"/>
                <c:pt idx="0">
                  <c:v>300</c:v>
                </c:pt>
                <c:pt idx="1">
                  <c:v>301</c:v>
                </c:pt>
                <c:pt idx="2">
                  <c:v>302</c:v>
                </c:pt>
                <c:pt idx="3">
                  <c:v>303</c:v>
                </c:pt>
                <c:pt idx="4">
                  <c:v>304</c:v>
                </c:pt>
                <c:pt idx="5">
                  <c:v>305</c:v>
                </c:pt>
                <c:pt idx="6">
                  <c:v>306</c:v>
                </c:pt>
                <c:pt idx="7">
                  <c:v>307</c:v>
                </c:pt>
                <c:pt idx="8">
                  <c:v>308</c:v>
                </c:pt>
                <c:pt idx="9">
                  <c:v>309</c:v>
                </c:pt>
                <c:pt idx="10">
                  <c:v>310</c:v>
                </c:pt>
                <c:pt idx="11">
                  <c:v>311</c:v>
                </c:pt>
                <c:pt idx="12">
                  <c:v>312</c:v>
                </c:pt>
                <c:pt idx="13">
                  <c:v>313</c:v>
                </c:pt>
                <c:pt idx="14">
                  <c:v>314</c:v>
                </c:pt>
                <c:pt idx="15">
                  <c:v>315</c:v>
                </c:pt>
                <c:pt idx="16">
                  <c:v>316</c:v>
                </c:pt>
                <c:pt idx="17">
                  <c:v>317</c:v>
                </c:pt>
                <c:pt idx="18">
                  <c:v>318</c:v>
                </c:pt>
                <c:pt idx="19">
                  <c:v>319</c:v>
                </c:pt>
                <c:pt idx="20">
                  <c:v>320</c:v>
                </c:pt>
                <c:pt idx="21">
                  <c:v>321</c:v>
                </c:pt>
                <c:pt idx="22">
                  <c:v>322</c:v>
                </c:pt>
                <c:pt idx="23">
                  <c:v>323</c:v>
                </c:pt>
                <c:pt idx="24">
                  <c:v>324</c:v>
                </c:pt>
                <c:pt idx="25">
                  <c:v>325</c:v>
                </c:pt>
                <c:pt idx="26">
                  <c:v>326</c:v>
                </c:pt>
                <c:pt idx="27">
                  <c:v>327</c:v>
                </c:pt>
                <c:pt idx="28">
                  <c:v>328</c:v>
                </c:pt>
                <c:pt idx="29">
                  <c:v>329</c:v>
                </c:pt>
                <c:pt idx="30">
                  <c:v>330</c:v>
                </c:pt>
                <c:pt idx="31">
                  <c:v>331</c:v>
                </c:pt>
                <c:pt idx="32">
                  <c:v>332</c:v>
                </c:pt>
                <c:pt idx="33">
                  <c:v>333</c:v>
                </c:pt>
                <c:pt idx="34">
                  <c:v>334</c:v>
                </c:pt>
                <c:pt idx="35">
                  <c:v>335</c:v>
                </c:pt>
                <c:pt idx="36">
                  <c:v>336</c:v>
                </c:pt>
                <c:pt idx="37">
                  <c:v>337</c:v>
                </c:pt>
                <c:pt idx="38">
                  <c:v>338</c:v>
                </c:pt>
                <c:pt idx="39">
                  <c:v>339</c:v>
                </c:pt>
                <c:pt idx="40">
                  <c:v>340</c:v>
                </c:pt>
                <c:pt idx="41">
                  <c:v>341</c:v>
                </c:pt>
                <c:pt idx="42">
                  <c:v>342</c:v>
                </c:pt>
                <c:pt idx="43">
                  <c:v>343</c:v>
                </c:pt>
                <c:pt idx="44">
                  <c:v>344</c:v>
                </c:pt>
                <c:pt idx="45">
                  <c:v>345</c:v>
                </c:pt>
                <c:pt idx="46">
                  <c:v>346</c:v>
                </c:pt>
                <c:pt idx="47">
                  <c:v>347</c:v>
                </c:pt>
                <c:pt idx="48">
                  <c:v>348</c:v>
                </c:pt>
                <c:pt idx="49">
                  <c:v>349</c:v>
                </c:pt>
                <c:pt idx="50">
                  <c:v>350</c:v>
                </c:pt>
                <c:pt idx="51">
                  <c:v>351</c:v>
                </c:pt>
                <c:pt idx="52">
                  <c:v>352</c:v>
                </c:pt>
                <c:pt idx="53">
                  <c:v>353</c:v>
                </c:pt>
                <c:pt idx="54">
                  <c:v>354</c:v>
                </c:pt>
                <c:pt idx="55">
                  <c:v>355</c:v>
                </c:pt>
                <c:pt idx="56">
                  <c:v>356</c:v>
                </c:pt>
                <c:pt idx="57">
                  <c:v>357</c:v>
                </c:pt>
                <c:pt idx="58">
                  <c:v>358</c:v>
                </c:pt>
                <c:pt idx="59">
                  <c:v>359</c:v>
                </c:pt>
                <c:pt idx="60">
                  <c:v>360</c:v>
                </c:pt>
                <c:pt idx="61">
                  <c:v>361</c:v>
                </c:pt>
                <c:pt idx="62">
                  <c:v>362</c:v>
                </c:pt>
                <c:pt idx="63">
                  <c:v>363</c:v>
                </c:pt>
                <c:pt idx="64">
                  <c:v>364</c:v>
                </c:pt>
                <c:pt idx="65">
                  <c:v>365</c:v>
                </c:pt>
                <c:pt idx="66">
                  <c:v>366</c:v>
                </c:pt>
                <c:pt idx="67">
                  <c:v>367</c:v>
                </c:pt>
                <c:pt idx="68">
                  <c:v>368</c:v>
                </c:pt>
                <c:pt idx="69">
                  <c:v>369</c:v>
                </c:pt>
                <c:pt idx="70">
                  <c:v>370</c:v>
                </c:pt>
                <c:pt idx="71">
                  <c:v>371</c:v>
                </c:pt>
                <c:pt idx="72">
                  <c:v>372</c:v>
                </c:pt>
                <c:pt idx="73">
                  <c:v>373</c:v>
                </c:pt>
                <c:pt idx="74">
                  <c:v>374</c:v>
                </c:pt>
                <c:pt idx="75">
                  <c:v>375</c:v>
                </c:pt>
                <c:pt idx="76">
                  <c:v>376</c:v>
                </c:pt>
                <c:pt idx="77">
                  <c:v>377</c:v>
                </c:pt>
                <c:pt idx="78">
                  <c:v>378</c:v>
                </c:pt>
                <c:pt idx="79">
                  <c:v>379</c:v>
                </c:pt>
                <c:pt idx="80">
                  <c:v>380</c:v>
                </c:pt>
                <c:pt idx="81">
                  <c:v>381</c:v>
                </c:pt>
                <c:pt idx="82">
                  <c:v>382</c:v>
                </c:pt>
                <c:pt idx="83">
                  <c:v>383</c:v>
                </c:pt>
                <c:pt idx="84">
                  <c:v>384</c:v>
                </c:pt>
                <c:pt idx="85">
                  <c:v>385</c:v>
                </c:pt>
                <c:pt idx="86">
                  <c:v>386</c:v>
                </c:pt>
                <c:pt idx="87">
                  <c:v>387</c:v>
                </c:pt>
                <c:pt idx="88">
                  <c:v>388</c:v>
                </c:pt>
                <c:pt idx="89">
                  <c:v>389</c:v>
                </c:pt>
                <c:pt idx="90">
                  <c:v>390</c:v>
                </c:pt>
                <c:pt idx="91">
                  <c:v>391</c:v>
                </c:pt>
                <c:pt idx="92">
                  <c:v>392</c:v>
                </c:pt>
                <c:pt idx="93">
                  <c:v>393</c:v>
                </c:pt>
                <c:pt idx="94">
                  <c:v>394</c:v>
                </c:pt>
                <c:pt idx="95">
                  <c:v>395</c:v>
                </c:pt>
                <c:pt idx="96">
                  <c:v>396</c:v>
                </c:pt>
                <c:pt idx="97">
                  <c:v>397</c:v>
                </c:pt>
                <c:pt idx="98">
                  <c:v>398</c:v>
                </c:pt>
                <c:pt idx="99">
                  <c:v>399</c:v>
                </c:pt>
                <c:pt idx="100">
                  <c:v>400</c:v>
                </c:pt>
                <c:pt idx="101">
                  <c:v>401</c:v>
                </c:pt>
                <c:pt idx="102">
                  <c:v>402</c:v>
                </c:pt>
                <c:pt idx="103">
                  <c:v>403</c:v>
                </c:pt>
                <c:pt idx="104">
                  <c:v>404</c:v>
                </c:pt>
                <c:pt idx="105">
                  <c:v>405</c:v>
                </c:pt>
                <c:pt idx="106">
                  <c:v>406</c:v>
                </c:pt>
                <c:pt idx="107">
                  <c:v>407</c:v>
                </c:pt>
                <c:pt idx="108">
                  <c:v>408</c:v>
                </c:pt>
                <c:pt idx="109">
                  <c:v>409</c:v>
                </c:pt>
                <c:pt idx="110">
                  <c:v>410</c:v>
                </c:pt>
                <c:pt idx="111">
                  <c:v>411</c:v>
                </c:pt>
                <c:pt idx="112">
                  <c:v>412</c:v>
                </c:pt>
                <c:pt idx="113">
                  <c:v>413</c:v>
                </c:pt>
                <c:pt idx="114">
                  <c:v>414</c:v>
                </c:pt>
                <c:pt idx="115">
                  <c:v>415</c:v>
                </c:pt>
                <c:pt idx="116">
                  <c:v>416</c:v>
                </c:pt>
                <c:pt idx="117">
                  <c:v>417</c:v>
                </c:pt>
                <c:pt idx="118">
                  <c:v>418</c:v>
                </c:pt>
                <c:pt idx="119">
                  <c:v>419</c:v>
                </c:pt>
                <c:pt idx="120">
                  <c:v>420</c:v>
                </c:pt>
                <c:pt idx="121">
                  <c:v>421</c:v>
                </c:pt>
                <c:pt idx="122">
                  <c:v>422</c:v>
                </c:pt>
                <c:pt idx="123">
                  <c:v>423</c:v>
                </c:pt>
                <c:pt idx="124">
                  <c:v>424</c:v>
                </c:pt>
                <c:pt idx="125">
                  <c:v>425</c:v>
                </c:pt>
                <c:pt idx="126">
                  <c:v>426</c:v>
                </c:pt>
                <c:pt idx="127">
                  <c:v>427</c:v>
                </c:pt>
                <c:pt idx="128">
                  <c:v>428</c:v>
                </c:pt>
                <c:pt idx="129">
                  <c:v>429</c:v>
                </c:pt>
                <c:pt idx="130">
                  <c:v>430</c:v>
                </c:pt>
                <c:pt idx="131">
                  <c:v>431</c:v>
                </c:pt>
                <c:pt idx="132">
                  <c:v>432</c:v>
                </c:pt>
                <c:pt idx="133">
                  <c:v>433</c:v>
                </c:pt>
                <c:pt idx="134">
                  <c:v>434</c:v>
                </c:pt>
                <c:pt idx="135">
                  <c:v>435</c:v>
                </c:pt>
                <c:pt idx="136">
                  <c:v>436</c:v>
                </c:pt>
                <c:pt idx="137">
                  <c:v>437</c:v>
                </c:pt>
                <c:pt idx="138">
                  <c:v>438</c:v>
                </c:pt>
                <c:pt idx="139">
                  <c:v>439</c:v>
                </c:pt>
                <c:pt idx="140">
                  <c:v>440</c:v>
                </c:pt>
                <c:pt idx="141">
                  <c:v>441</c:v>
                </c:pt>
                <c:pt idx="142">
                  <c:v>442</c:v>
                </c:pt>
                <c:pt idx="143">
                  <c:v>443</c:v>
                </c:pt>
                <c:pt idx="144">
                  <c:v>444</c:v>
                </c:pt>
                <c:pt idx="145">
                  <c:v>445</c:v>
                </c:pt>
                <c:pt idx="146">
                  <c:v>446</c:v>
                </c:pt>
                <c:pt idx="147">
                  <c:v>447</c:v>
                </c:pt>
                <c:pt idx="148">
                  <c:v>448</c:v>
                </c:pt>
                <c:pt idx="149">
                  <c:v>449</c:v>
                </c:pt>
                <c:pt idx="150">
                  <c:v>450</c:v>
                </c:pt>
                <c:pt idx="151">
                  <c:v>451</c:v>
                </c:pt>
                <c:pt idx="152">
                  <c:v>452</c:v>
                </c:pt>
                <c:pt idx="153">
                  <c:v>453</c:v>
                </c:pt>
                <c:pt idx="154">
                  <c:v>454</c:v>
                </c:pt>
                <c:pt idx="155">
                  <c:v>455</c:v>
                </c:pt>
                <c:pt idx="156">
                  <c:v>456</c:v>
                </c:pt>
                <c:pt idx="157">
                  <c:v>457</c:v>
                </c:pt>
                <c:pt idx="158">
                  <c:v>458</c:v>
                </c:pt>
                <c:pt idx="159">
                  <c:v>459</c:v>
                </c:pt>
                <c:pt idx="160">
                  <c:v>460</c:v>
                </c:pt>
                <c:pt idx="161">
                  <c:v>461</c:v>
                </c:pt>
                <c:pt idx="162">
                  <c:v>462</c:v>
                </c:pt>
                <c:pt idx="163">
                  <c:v>463</c:v>
                </c:pt>
                <c:pt idx="164">
                  <c:v>464</c:v>
                </c:pt>
                <c:pt idx="165">
                  <c:v>465</c:v>
                </c:pt>
                <c:pt idx="166">
                  <c:v>466</c:v>
                </c:pt>
                <c:pt idx="167">
                  <c:v>467</c:v>
                </c:pt>
                <c:pt idx="168">
                  <c:v>468</c:v>
                </c:pt>
                <c:pt idx="169">
                  <c:v>469</c:v>
                </c:pt>
                <c:pt idx="170">
                  <c:v>470</c:v>
                </c:pt>
                <c:pt idx="171">
                  <c:v>471</c:v>
                </c:pt>
                <c:pt idx="172">
                  <c:v>472</c:v>
                </c:pt>
                <c:pt idx="173">
                  <c:v>473</c:v>
                </c:pt>
                <c:pt idx="174">
                  <c:v>474</c:v>
                </c:pt>
                <c:pt idx="175">
                  <c:v>475</c:v>
                </c:pt>
                <c:pt idx="176">
                  <c:v>476</c:v>
                </c:pt>
                <c:pt idx="177">
                  <c:v>477</c:v>
                </c:pt>
                <c:pt idx="178">
                  <c:v>478</c:v>
                </c:pt>
                <c:pt idx="179">
                  <c:v>479</c:v>
                </c:pt>
                <c:pt idx="180">
                  <c:v>480</c:v>
                </c:pt>
                <c:pt idx="181">
                  <c:v>481</c:v>
                </c:pt>
                <c:pt idx="182">
                  <c:v>482</c:v>
                </c:pt>
                <c:pt idx="183">
                  <c:v>483</c:v>
                </c:pt>
                <c:pt idx="184">
                  <c:v>484</c:v>
                </c:pt>
                <c:pt idx="185">
                  <c:v>485</c:v>
                </c:pt>
                <c:pt idx="186">
                  <c:v>486</c:v>
                </c:pt>
                <c:pt idx="187">
                  <c:v>487</c:v>
                </c:pt>
                <c:pt idx="188">
                  <c:v>488</c:v>
                </c:pt>
                <c:pt idx="189">
                  <c:v>489</c:v>
                </c:pt>
                <c:pt idx="190">
                  <c:v>490</c:v>
                </c:pt>
                <c:pt idx="191">
                  <c:v>491</c:v>
                </c:pt>
                <c:pt idx="192">
                  <c:v>492</c:v>
                </c:pt>
                <c:pt idx="193">
                  <c:v>493</c:v>
                </c:pt>
                <c:pt idx="194">
                  <c:v>494</c:v>
                </c:pt>
                <c:pt idx="195">
                  <c:v>495</c:v>
                </c:pt>
                <c:pt idx="196">
                  <c:v>496</c:v>
                </c:pt>
                <c:pt idx="197">
                  <c:v>497</c:v>
                </c:pt>
                <c:pt idx="198">
                  <c:v>498</c:v>
                </c:pt>
                <c:pt idx="199">
                  <c:v>499</c:v>
                </c:pt>
                <c:pt idx="200">
                  <c:v>500</c:v>
                </c:pt>
                <c:pt idx="201">
                  <c:v>501</c:v>
                </c:pt>
                <c:pt idx="202">
                  <c:v>502</c:v>
                </c:pt>
                <c:pt idx="203">
                  <c:v>503</c:v>
                </c:pt>
                <c:pt idx="204">
                  <c:v>504</c:v>
                </c:pt>
                <c:pt idx="205">
                  <c:v>505</c:v>
                </c:pt>
                <c:pt idx="206">
                  <c:v>506</c:v>
                </c:pt>
                <c:pt idx="207">
                  <c:v>507</c:v>
                </c:pt>
                <c:pt idx="208">
                  <c:v>508</c:v>
                </c:pt>
                <c:pt idx="209">
                  <c:v>509</c:v>
                </c:pt>
                <c:pt idx="210">
                  <c:v>510</c:v>
                </c:pt>
                <c:pt idx="211">
                  <c:v>511</c:v>
                </c:pt>
                <c:pt idx="212">
                  <c:v>512</c:v>
                </c:pt>
                <c:pt idx="213">
                  <c:v>513</c:v>
                </c:pt>
                <c:pt idx="214">
                  <c:v>514</c:v>
                </c:pt>
                <c:pt idx="215">
                  <c:v>515</c:v>
                </c:pt>
                <c:pt idx="216">
                  <c:v>516</c:v>
                </c:pt>
                <c:pt idx="217">
                  <c:v>517</c:v>
                </c:pt>
                <c:pt idx="218">
                  <c:v>518</c:v>
                </c:pt>
                <c:pt idx="219">
                  <c:v>519</c:v>
                </c:pt>
                <c:pt idx="220">
                  <c:v>520</c:v>
                </c:pt>
                <c:pt idx="221">
                  <c:v>521</c:v>
                </c:pt>
                <c:pt idx="222">
                  <c:v>522</c:v>
                </c:pt>
                <c:pt idx="223">
                  <c:v>523</c:v>
                </c:pt>
                <c:pt idx="224">
                  <c:v>524</c:v>
                </c:pt>
                <c:pt idx="225">
                  <c:v>525</c:v>
                </c:pt>
                <c:pt idx="226">
                  <c:v>526</c:v>
                </c:pt>
                <c:pt idx="227">
                  <c:v>527</c:v>
                </c:pt>
                <c:pt idx="228">
                  <c:v>528</c:v>
                </c:pt>
                <c:pt idx="229">
                  <c:v>529</c:v>
                </c:pt>
                <c:pt idx="230">
                  <c:v>530</c:v>
                </c:pt>
                <c:pt idx="231">
                  <c:v>531</c:v>
                </c:pt>
                <c:pt idx="232">
                  <c:v>532</c:v>
                </c:pt>
                <c:pt idx="233">
                  <c:v>533</c:v>
                </c:pt>
                <c:pt idx="234">
                  <c:v>534</c:v>
                </c:pt>
                <c:pt idx="235">
                  <c:v>535</c:v>
                </c:pt>
                <c:pt idx="236">
                  <c:v>536</c:v>
                </c:pt>
                <c:pt idx="237">
                  <c:v>537</c:v>
                </c:pt>
                <c:pt idx="238">
                  <c:v>538</c:v>
                </c:pt>
                <c:pt idx="239">
                  <c:v>539</c:v>
                </c:pt>
                <c:pt idx="240">
                  <c:v>540</c:v>
                </c:pt>
                <c:pt idx="241">
                  <c:v>541</c:v>
                </c:pt>
                <c:pt idx="242">
                  <c:v>542</c:v>
                </c:pt>
                <c:pt idx="243">
                  <c:v>543</c:v>
                </c:pt>
                <c:pt idx="244">
                  <c:v>544</c:v>
                </c:pt>
                <c:pt idx="245">
                  <c:v>545</c:v>
                </c:pt>
                <c:pt idx="246">
                  <c:v>546</c:v>
                </c:pt>
                <c:pt idx="247">
                  <c:v>547</c:v>
                </c:pt>
                <c:pt idx="248">
                  <c:v>548</c:v>
                </c:pt>
                <c:pt idx="249">
                  <c:v>549</c:v>
                </c:pt>
                <c:pt idx="250">
                  <c:v>550</c:v>
                </c:pt>
                <c:pt idx="251">
                  <c:v>551</c:v>
                </c:pt>
                <c:pt idx="252">
                  <c:v>552</c:v>
                </c:pt>
                <c:pt idx="253">
                  <c:v>553</c:v>
                </c:pt>
                <c:pt idx="254">
                  <c:v>554</c:v>
                </c:pt>
                <c:pt idx="255">
                  <c:v>555</c:v>
                </c:pt>
                <c:pt idx="256">
                  <c:v>556</c:v>
                </c:pt>
                <c:pt idx="257">
                  <c:v>557</c:v>
                </c:pt>
                <c:pt idx="258">
                  <c:v>558</c:v>
                </c:pt>
                <c:pt idx="259">
                  <c:v>559</c:v>
                </c:pt>
                <c:pt idx="260">
                  <c:v>560</c:v>
                </c:pt>
                <c:pt idx="261">
                  <c:v>561</c:v>
                </c:pt>
                <c:pt idx="262">
                  <c:v>562</c:v>
                </c:pt>
                <c:pt idx="263">
                  <c:v>563</c:v>
                </c:pt>
                <c:pt idx="264">
                  <c:v>564</c:v>
                </c:pt>
                <c:pt idx="265">
                  <c:v>565</c:v>
                </c:pt>
                <c:pt idx="266">
                  <c:v>566</c:v>
                </c:pt>
                <c:pt idx="267">
                  <c:v>567</c:v>
                </c:pt>
                <c:pt idx="268">
                  <c:v>568</c:v>
                </c:pt>
                <c:pt idx="269">
                  <c:v>569</c:v>
                </c:pt>
                <c:pt idx="270">
                  <c:v>570</c:v>
                </c:pt>
                <c:pt idx="271">
                  <c:v>571</c:v>
                </c:pt>
                <c:pt idx="272">
                  <c:v>572</c:v>
                </c:pt>
                <c:pt idx="273">
                  <c:v>573</c:v>
                </c:pt>
                <c:pt idx="274">
                  <c:v>574</c:v>
                </c:pt>
                <c:pt idx="275">
                  <c:v>575</c:v>
                </c:pt>
                <c:pt idx="276">
                  <c:v>576</c:v>
                </c:pt>
                <c:pt idx="277">
                  <c:v>577</c:v>
                </c:pt>
                <c:pt idx="278">
                  <c:v>578</c:v>
                </c:pt>
                <c:pt idx="279">
                  <c:v>579</c:v>
                </c:pt>
                <c:pt idx="280">
                  <c:v>580</c:v>
                </c:pt>
                <c:pt idx="281">
                  <c:v>581</c:v>
                </c:pt>
                <c:pt idx="282">
                  <c:v>582</c:v>
                </c:pt>
                <c:pt idx="283">
                  <c:v>583</c:v>
                </c:pt>
                <c:pt idx="284">
                  <c:v>584</c:v>
                </c:pt>
                <c:pt idx="285">
                  <c:v>585</c:v>
                </c:pt>
                <c:pt idx="286">
                  <c:v>586</c:v>
                </c:pt>
                <c:pt idx="287">
                  <c:v>587</c:v>
                </c:pt>
                <c:pt idx="288">
                  <c:v>588</c:v>
                </c:pt>
                <c:pt idx="289">
                  <c:v>589</c:v>
                </c:pt>
                <c:pt idx="290">
                  <c:v>590</c:v>
                </c:pt>
                <c:pt idx="291">
                  <c:v>591</c:v>
                </c:pt>
                <c:pt idx="292">
                  <c:v>592</c:v>
                </c:pt>
                <c:pt idx="293">
                  <c:v>593</c:v>
                </c:pt>
                <c:pt idx="294">
                  <c:v>594</c:v>
                </c:pt>
                <c:pt idx="295">
                  <c:v>595</c:v>
                </c:pt>
                <c:pt idx="296">
                  <c:v>596</c:v>
                </c:pt>
                <c:pt idx="297">
                  <c:v>597</c:v>
                </c:pt>
                <c:pt idx="298">
                  <c:v>598</c:v>
                </c:pt>
                <c:pt idx="299">
                  <c:v>599</c:v>
                </c:pt>
                <c:pt idx="300">
                  <c:v>600</c:v>
                </c:pt>
                <c:pt idx="301">
                  <c:v>601</c:v>
                </c:pt>
                <c:pt idx="302">
                  <c:v>602</c:v>
                </c:pt>
                <c:pt idx="303">
                  <c:v>603</c:v>
                </c:pt>
                <c:pt idx="304">
                  <c:v>604</c:v>
                </c:pt>
                <c:pt idx="305">
                  <c:v>605</c:v>
                </c:pt>
                <c:pt idx="306">
                  <c:v>606</c:v>
                </c:pt>
                <c:pt idx="307">
                  <c:v>607</c:v>
                </c:pt>
                <c:pt idx="308">
                  <c:v>608</c:v>
                </c:pt>
                <c:pt idx="309">
                  <c:v>609</c:v>
                </c:pt>
                <c:pt idx="310">
                  <c:v>610</c:v>
                </c:pt>
                <c:pt idx="311">
                  <c:v>611</c:v>
                </c:pt>
                <c:pt idx="312">
                  <c:v>612</c:v>
                </c:pt>
                <c:pt idx="313">
                  <c:v>613</c:v>
                </c:pt>
                <c:pt idx="314">
                  <c:v>614</c:v>
                </c:pt>
                <c:pt idx="315">
                  <c:v>615</c:v>
                </c:pt>
                <c:pt idx="316">
                  <c:v>616</c:v>
                </c:pt>
                <c:pt idx="317">
                  <c:v>617</c:v>
                </c:pt>
                <c:pt idx="318">
                  <c:v>618</c:v>
                </c:pt>
                <c:pt idx="319">
                  <c:v>619</c:v>
                </c:pt>
                <c:pt idx="320">
                  <c:v>620</c:v>
                </c:pt>
                <c:pt idx="321">
                  <c:v>621</c:v>
                </c:pt>
                <c:pt idx="322">
                  <c:v>622</c:v>
                </c:pt>
                <c:pt idx="323">
                  <c:v>623</c:v>
                </c:pt>
                <c:pt idx="324">
                  <c:v>624</c:v>
                </c:pt>
                <c:pt idx="325">
                  <c:v>625</c:v>
                </c:pt>
                <c:pt idx="326">
                  <c:v>626</c:v>
                </c:pt>
                <c:pt idx="327">
                  <c:v>627</c:v>
                </c:pt>
                <c:pt idx="328">
                  <c:v>628</c:v>
                </c:pt>
                <c:pt idx="329">
                  <c:v>629</c:v>
                </c:pt>
                <c:pt idx="330">
                  <c:v>630</c:v>
                </c:pt>
                <c:pt idx="331">
                  <c:v>631</c:v>
                </c:pt>
                <c:pt idx="332">
                  <c:v>632</c:v>
                </c:pt>
                <c:pt idx="333">
                  <c:v>633</c:v>
                </c:pt>
                <c:pt idx="334">
                  <c:v>634</c:v>
                </c:pt>
                <c:pt idx="335">
                  <c:v>635</c:v>
                </c:pt>
                <c:pt idx="336">
                  <c:v>636</c:v>
                </c:pt>
                <c:pt idx="337">
                  <c:v>637</c:v>
                </c:pt>
                <c:pt idx="338">
                  <c:v>638</c:v>
                </c:pt>
                <c:pt idx="339">
                  <c:v>639</c:v>
                </c:pt>
                <c:pt idx="340">
                  <c:v>640</c:v>
                </c:pt>
                <c:pt idx="341">
                  <c:v>641</c:v>
                </c:pt>
                <c:pt idx="342">
                  <c:v>642</c:v>
                </c:pt>
                <c:pt idx="343">
                  <c:v>643</c:v>
                </c:pt>
                <c:pt idx="344">
                  <c:v>644</c:v>
                </c:pt>
                <c:pt idx="345">
                  <c:v>645</c:v>
                </c:pt>
                <c:pt idx="346">
                  <c:v>646</c:v>
                </c:pt>
                <c:pt idx="347">
                  <c:v>647</c:v>
                </c:pt>
                <c:pt idx="348">
                  <c:v>648</c:v>
                </c:pt>
                <c:pt idx="349">
                  <c:v>649</c:v>
                </c:pt>
                <c:pt idx="350">
                  <c:v>650</c:v>
                </c:pt>
                <c:pt idx="351">
                  <c:v>651</c:v>
                </c:pt>
                <c:pt idx="352">
                  <c:v>652</c:v>
                </c:pt>
                <c:pt idx="353">
                  <c:v>653</c:v>
                </c:pt>
                <c:pt idx="354">
                  <c:v>654</c:v>
                </c:pt>
                <c:pt idx="355">
                  <c:v>655</c:v>
                </c:pt>
                <c:pt idx="356">
                  <c:v>656</c:v>
                </c:pt>
                <c:pt idx="357">
                  <c:v>657</c:v>
                </c:pt>
                <c:pt idx="358">
                  <c:v>658</c:v>
                </c:pt>
                <c:pt idx="359">
                  <c:v>659</c:v>
                </c:pt>
                <c:pt idx="360">
                  <c:v>660</c:v>
                </c:pt>
                <c:pt idx="361">
                  <c:v>661</c:v>
                </c:pt>
                <c:pt idx="362">
                  <c:v>662</c:v>
                </c:pt>
                <c:pt idx="363">
                  <c:v>663</c:v>
                </c:pt>
                <c:pt idx="364">
                  <c:v>664</c:v>
                </c:pt>
                <c:pt idx="365">
                  <c:v>665</c:v>
                </c:pt>
                <c:pt idx="366">
                  <c:v>666</c:v>
                </c:pt>
                <c:pt idx="367">
                  <c:v>667</c:v>
                </c:pt>
                <c:pt idx="368">
                  <c:v>668</c:v>
                </c:pt>
                <c:pt idx="369">
                  <c:v>669</c:v>
                </c:pt>
                <c:pt idx="370">
                  <c:v>670</c:v>
                </c:pt>
                <c:pt idx="371">
                  <c:v>671</c:v>
                </c:pt>
                <c:pt idx="372">
                  <c:v>672</c:v>
                </c:pt>
                <c:pt idx="373">
                  <c:v>673</c:v>
                </c:pt>
                <c:pt idx="374">
                  <c:v>674</c:v>
                </c:pt>
                <c:pt idx="375">
                  <c:v>675</c:v>
                </c:pt>
                <c:pt idx="376">
                  <c:v>676</c:v>
                </c:pt>
                <c:pt idx="377">
                  <c:v>677</c:v>
                </c:pt>
                <c:pt idx="378">
                  <c:v>678</c:v>
                </c:pt>
                <c:pt idx="379">
                  <c:v>679</c:v>
                </c:pt>
                <c:pt idx="380">
                  <c:v>680</c:v>
                </c:pt>
                <c:pt idx="381">
                  <c:v>681</c:v>
                </c:pt>
                <c:pt idx="382">
                  <c:v>682</c:v>
                </c:pt>
                <c:pt idx="383">
                  <c:v>683</c:v>
                </c:pt>
                <c:pt idx="384">
                  <c:v>684</c:v>
                </c:pt>
                <c:pt idx="385">
                  <c:v>685</c:v>
                </c:pt>
                <c:pt idx="386">
                  <c:v>686</c:v>
                </c:pt>
                <c:pt idx="387">
                  <c:v>687</c:v>
                </c:pt>
                <c:pt idx="388">
                  <c:v>688</c:v>
                </c:pt>
                <c:pt idx="389">
                  <c:v>689</c:v>
                </c:pt>
                <c:pt idx="390">
                  <c:v>690</c:v>
                </c:pt>
                <c:pt idx="391">
                  <c:v>691</c:v>
                </c:pt>
                <c:pt idx="392">
                  <c:v>692</c:v>
                </c:pt>
                <c:pt idx="393">
                  <c:v>693</c:v>
                </c:pt>
                <c:pt idx="394">
                  <c:v>694</c:v>
                </c:pt>
                <c:pt idx="395">
                  <c:v>695</c:v>
                </c:pt>
                <c:pt idx="396">
                  <c:v>696</c:v>
                </c:pt>
                <c:pt idx="397">
                  <c:v>697</c:v>
                </c:pt>
                <c:pt idx="398">
                  <c:v>698</c:v>
                </c:pt>
                <c:pt idx="399">
                  <c:v>699</c:v>
                </c:pt>
                <c:pt idx="400">
                  <c:v>700</c:v>
                </c:pt>
                <c:pt idx="401">
                  <c:v>701</c:v>
                </c:pt>
                <c:pt idx="402">
                  <c:v>702</c:v>
                </c:pt>
                <c:pt idx="403">
                  <c:v>703</c:v>
                </c:pt>
                <c:pt idx="404">
                  <c:v>704</c:v>
                </c:pt>
                <c:pt idx="405">
                  <c:v>705</c:v>
                </c:pt>
                <c:pt idx="406">
                  <c:v>706</c:v>
                </c:pt>
                <c:pt idx="407">
                  <c:v>707</c:v>
                </c:pt>
                <c:pt idx="408">
                  <c:v>708</c:v>
                </c:pt>
                <c:pt idx="409">
                  <c:v>709</c:v>
                </c:pt>
                <c:pt idx="410">
                  <c:v>710</c:v>
                </c:pt>
                <c:pt idx="411">
                  <c:v>711</c:v>
                </c:pt>
                <c:pt idx="412">
                  <c:v>712</c:v>
                </c:pt>
                <c:pt idx="413">
                  <c:v>713</c:v>
                </c:pt>
                <c:pt idx="414">
                  <c:v>714</c:v>
                </c:pt>
                <c:pt idx="415">
                  <c:v>715</c:v>
                </c:pt>
                <c:pt idx="416">
                  <c:v>716</c:v>
                </c:pt>
                <c:pt idx="417">
                  <c:v>717</c:v>
                </c:pt>
                <c:pt idx="418">
                  <c:v>718</c:v>
                </c:pt>
                <c:pt idx="419">
                  <c:v>719</c:v>
                </c:pt>
                <c:pt idx="420">
                  <c:v>720</c:v>
                </c:pt>
                <c:pt idx="421">
                  <c:v>721</c:v>
                </c:pt>
                <c:pt idx="422">
                  <c:v>722</c:v>
                </c:pt>
                <c:pt idx="423">
                  <c:v>723</c:v>
                </c:pt>
                <c:pt idx="424">
                  <c:v>724</c:v>
                </c:pt>
                <c:pt idx="425">
                  <c:v>725</c:v>
                </c:pt>
                <c:pt idx="426">
                  <c:v>726</c:v>
                </c:pt>
                <c:pt idx="427">
                  <c:v>727</c:v>
                </c:pt>
                <c:pt idx="428">
                  <c:v>728</c:v>
                </c:pt>
                <c:pt idx="429">
                  <c:v>729</c:v>
                </c:pt>
                <c:pt idx="430">
                  <c:v>730</c:v>
                </c:pt>
                <c:pt idx="431">
                  <c:v>731</c:v>
                </c:pt>
                <c:pt idx="432">
                  <c:v>732</c:v>
                </c:pt>
                <c:pt idx="433">
                  <c:v>733</c:v>
                </c:pt>
                <c:pt idx="434">
                  <c:v>734</c:v>
                </c:pt>
                <c:pt idx="435">
                  <c:v>735</c:v>
                </c:pt>
                <c:pt idx="436">
                  <c:v>736</c:v>
                </c:pt>
                <c:pt idx="437">
                  <c:v>737</c:v>
                </c:pt>
                <c:pt idx="438">
                  <c:v>738</c:v>
                </c:pt>
                <c:pt idx="439">
                  <c:v>739</c:v>
                </c:pt>
                <c:pt idx="440">
                  <c:v>740</c:v>
                </c:pt>
                <c:pt idx="441">
                  <c:v>741</c:v>
                </c:pt>
                <c:pt idx="442">
                  <c:v>742</c:v>
                </c:pt>
                <c:pt idx="443">
                  <c:v>743</c:v>
                </c:pt>
                <c:pt idx="444">
                  <c:v>744</c:v>
                </c:pt>
                <c:pt idx="445">
                  <c:v>745</c:v>
                </c:pt>
                <c:pt idx="446">
                  <c:v>746</c:v>
                </c:pt>
                <c:pt idx="447">
                  <c:v>747</c:v>
                </c:pt>
                <c:pt idx="448">
                  <c:v>748</c:v>
                </c:pt>
                <c:pt idx="449">
                  <c:v>749</c:v>
                </c:pt>
                <c:pt idx="450">
                  <c:v>750</c:v>
                </c:pt>
                <c:pt idx="451">
                  <c:v>751</c:v>
                </c:pt>
                <c:pt idx="452">
                  <c:v>752</c:v>
                </c:pt>
                <c:pt idx="453">
                  <c:v>753</c:v>
                </c:pt>
                <c:pt idx="454">
                  <c:v>754</c:v>
                </c:pt>
                <c:pt idx="455">
                  <c:v>755</c:v>
                </c:pt>
                <c:pt idx="456">
                  <c:v>756</c:v>
                </c:pt>
                <c:pt idx="457">
                  <c:v>757</c:v>
                </c:pt>
                <c:pt idx="458">
                  <c:v>758</c:v>
                </c:pt>
                <c:pt idx="459">
                  <c:v>759</c:v>
                </c:pt>
                <c:pt idx="460">
                  <c:v>760</c:v>
                </c:pt>
                <c:pt idx="461">
                  <c:v>761</c:v>
                </c:pt>
                <c:pt idx="462">
                  <c:v>762</c:v>
                </c:pt>
                <c:pt idx="463">
                  <c:v>763</c:v>
                </c:pt>
                <c:pt idx="464">
                  <c:v>764</c:v>
                </c:pt>
                <c:pt idx="465">
                  <c:v>765</c:v>
                </c:pt>
                <c:pt idx="466">
                  <c:v>766</c:v>
                </c:pt>
                <c:pt idx="467">
                  <c:v>767</c:v>
                </c:pt>
                <c:pt idx="468">
                  <c:v>768</c:v>
                </c:pt>
                <c:pt idx="469">
                  <c:v>769</c:v>
                </c:pt>
                <c:pt idx="470">
                  <c:v>770</c:v>
                </c:pt>
                <c:pt idx="471">
                  <c:v>771</c:v>
                </c:pt>
                <c:pt idx="472">
                  <c:v>772</c:v>
                </c:pt>
                <c:pt idx="473">
                  <c:v>773</c:v>
                </c:pt>
                <c:pt idx="474">
                  <c:v>774</c:v>
                </c:pt>
                <c:pt idx="475">
                  <c:v>775</c:v>
                </c:pt>
                <c:pt idx="476">
                  <c:v>776</c:v>
                </c:pt>
                <c:pt idx="477">
                  <c:v>777</c:v>
                </c:pt>
                <c:pt idx="478">
                  <c:v>778</c:v>
                </c:pt>
                <c:pt idx="479">
                  <c:v>779</c:v>
                </c:pt>
                <c:pt idx="480">
                  <c:v>780</c:v>
                </c:pt>
                <c:pt idx="481">
                  <c:v>781</c:v>
                </c:pt>
                <c:pt idx="482">
                  <c:v>782</c:v>
                </c:pt>
                <c:pt idx="483">
                  <c:v>783</c:v>
                </c:pt>
                <c:pt idx="484">
                  <c:v>784</c:v>
                </c:pt>
                <c:pt idx="485">
                  <c:v>785</c:v>
                </c:pt>
                <c:pt idx="486">
                  <c:v>786</c:v>
                </c:pt>
                <c:pt idx="487">
                  <c:v>787</c:v>
                </c:pt>
                <c:pt idx="488">
                  <c:v>788</c:v>
                </c:pt>
                <c:pt idx="489">
                  <c:v>789</c:v>
                </c:pt>
                <c:pt idx="490">
                  <c:v>790</c:v>
                </c:pt>
                <c:pt idx="491">
                  <c:v>791</c:v>
                </c:pt>
                <c:pt idx="492">
                  <c:v>792</c:v>
                </c:pt>
                <c:pt idx="493">
                  <c:v>793</c:v>
                </c:pt>
                <c:pt idx="494">
                  <c:v>794</c:v>
                </c:pt>
                <c:pt idx="495">
                  <c:v>795</c:v>
                </c:pt>
                <c:pt idx="496">
                  <c:v>796</c:v>
                </c:pt>
                <c:pt idx="497">
                  <c:v>797</c:v>
                </c:pt>
                <c:pt idx="498">
                  <c:v>798</c:v>
                </c:pt>
                <c:pt idx="499">
                  <c:v>799</c:v>
                </c:pt>
                <c:pt idx="500">
                  <c:v>800</c:v>
                </c:pt>
                <c:pt idx="501">
                  <c:v>801</c:v>
                </c:pt>
                <c:pt idx="502">
                  <c:v>802</c:v>
                </c:pt>
                <c:pt idx="503">
                  <c:v>803</c:v>
                </c:pt>
                <c:pt idx="504">
                  <c:v>804</c:v>
                </c:pt>
                <c:pt idx="505">
                  <c:v>805</c:v>
                </c:pt>
                <c:pt idx="506">
                  <c:v>806</c:v>
                </c:pt>
                <c:pt idx="507">
                  <c:v>807</c:v>
                </c:pt>
                <c:pt idx="508">
                  <c:v>808</c:v>
                </c:pt>
                <c:pt idx="509">
                  <c:v>809</c:v>
                </c:pt>
                <c:pt idx="510">
                  <c:v>810</c:v>
                </c:pt>
                <c:pt idx="511">
                  <c:v>811</c:v>
                </c:pt>
                <c:pt idx="512">
                  <c:v>812</c:v>
                </c:pt>
                <c:pt idx="513">
                  <c:v>813</c:v>
                </c:pt>
                <c:pt idx="514">
                  <c:v>814</c:v>
                </c:pt>
                <c:pt idx="515">
                  <c:v>815</c:v>
                </c:pt>
                <c:pt idx="516">
                  <c:v>816</c:v>
                </c:pt>
                <c:pt idx="517">
                  <c:v>817</c:v>
                </c:pt>
                <c:pt idx="518">
                  <c:v>818</c:v>
                </c:pt>
                <c:pt idx="519">
                  <c:v>819</c:v>
                </c:pt>
                <c:pt idx="520">
                  <c:v>820</c:v>
                </c:pt>
                <c:pt idx="521">
                  <c:v>821</c:v>
                </c:pt>
                <c:pt idx="522">
                  <c:v>822</c:v>
                </c:pt>
                <c:pt idx="523">
                  <c:v>823</c:v>
                </c:pt>
                <c:pt idx="524">
                  <c:v>824</c:v>
                </c:pt>
                <c:pt idx="525">
                  <c:v>825</c:v>
                </c:pt>
                <c:pt idx="526">
                  <c:v>826</c:v>
                </c:pt>
                <c:pt idx="527">
                  <c:v>827</c:v>
                </c:pt>
                <c:pt idx="528">
                  <c:v>828</c:v>
                </c:pt>
                <c:pt idx="529">
                  <c:v>829</c:v>
                </c:pt>
                <c:pt idx="530">
                  <c:v>830</c:v>
                </c:pt>
                <c:pt idx="531">
                  <c:v>831</c:v>
                </c:pt>
                <c:pt idx="532">
                  <c:v>832</c:v>
                </c:pt>
                <c:pt idx="533">
                  <c:v>833</c:v>
                </c:pt>
                <c:pt idx="534">
                  <c:v>834</c:v>
                </c:pt>
                <c:pt idx="535">
                  <c:v>835</c:v>
                </c:pt>
                <c:pt idx="536">
                  <c:v>836</c:v>
                </c:pt>
                <c:pt idx="537">
                  <c:v>837</c:v>
                </c:pt>
                <c:pt idx="538">
                  <c:v>838</c:v>
                </c:pt>
                <c:pt idx="539">
                  <c:v>839</c:v>
                </c:pt>
                <c:pt idx="540">
                  <c:v>840</c:v>
                </c:pt>
                <c:pt idx="541">
                  <c:v>841</c:v>
                </c:pt>
                <c:pt idx="542">
                  <c:v>842</c:v>
                </c:pt>
                <c:pt idx="543">
                  <c:v>843</c:v>
                </c:pt>
                <c:pt idx="544">
                  <c:v>844</c:v>
                </c:pt>
                <c:pt idx="545">
                  <c:v>845</c:v>
                </c:pt>
                <c:pt idx="546">
                  <c:v>846</c:v>
                </c:pt>
                <c:pt idx="547">
                  <c:v>847</c:v>
                </c:pt>
                <c:pt idx="548">
                  <c:v>848</c:v>
                </c:pt>
                <c:pt idx="549">
                  <c:v>849</c:v>
                </c:pt>
                <c:pt idx="550">
                  <c:v>850</c:v>
                </c:pt>
                <c:pt idx="551">
                  <c:v>851</c:v>
                </c:pt>
                <c:pt idx="552">
                  <c:v>852</c:v>
                </c:pt>
                <c:pt idx="553">
                  <c:v>853</c:v>
                </c:pt>
                <c:pt idx="554">
                  <c:v>854</c:v>
                </c:pt>
                <c:pt idx="555">
                  <c:v>855</c:v>
                </c:pt>
                <c:pt idx="556">
                  <c:v>856</c:v>
                </c:pt>
                <c:pt idx="557">
                  <c:v>857</c:v>
                </c:pt>
                <c:pt idx="558">
                  <c:v>858</c:v>
                </c:pt>
                <c:pt idx="559">
                  <c:v>859</c:v>
                </c:pt>
                <c:pt idx="560">
                  <c:v>860</c:v>
                </c:pt>
                <c:pt idx="561">
                  <c:v>861</c:v>
                </c:pt>
                <c:pt idx="562">
                  <c:v>862</c:v>
                </c:pt>
                <c:pt idx="563">
                  <c:v>863</c:v>
                </c:pt>
                <c:pt idx="564">
                  <c:v>864</c:v>
                </c:pt>
                <c:pt idx="565">
                  <c:v>865</c:v>
                </c:pt>
                <c:pt idx="566">
                  <c:v>866</c:v>
                </c:pt>
                <c:pt idx="567">
                  <c:v>867</c:v>
                </c:pt>
                <c:pt idx="568">
                  <c:v>868</c:v>
                </c:pt>
                <c:pt idx="569">
                  <c:v>869</c:v>
                </c:pt>
                <c:pt idx="570">
                  <c:v>870</c:v>
                </c:pt>
                <c:pt idx="571">
                  <c:v>871</c:v>
                </c:pt>
                <c:pt idx="572">
                  <c:v>872</c:v>
                </c:pt>
                <c:pt idx="573">
                  <c:v>873</c:v>
                </c:pt>
                <c:pt idx="574">
                  <c:v>874</c:v>
                </c:pt>
                <c:pt idx="575">
                  <c:v>875</c:v>
                </c:pt>
                <c:pt idx="576">
                  <c:v>876</c:v>
                </c:pt>
                <c:pt idx="577">
                  <c:v>877</c:v>
                </c:pt>
                <c:pt idx="578">
                  <c:v>878</c:v>
                </c:pt>
                <c:pt idx="579">
                  <c:v>879</c:v>
                </c:pt>
                <c:pt idx="580">
                  <c:v>880</c:v>
                </c:pt>
                <c:pt idx="581">
                  <c:v>881</c:v>
                </c:pt>
                <c:pt idx="582">
                  <c:v>882</c:v>
                </c:pt>
                <c:pt idx="583">
                  <c:v>883</c:v>
                </c:pt>
                <c:pt idx="584">
                  <c:v>884</c:v>
                </c:pt>
                <c:pt idx="585">
                  <c:v>885</c:v>
                </c:pt>
                <c:pt idx="586">
                  <c:v>886</c:v>
                </c:pt>
                <c:pt idx="587">
                  <c:v>887</c:v>
                </c:pt>
                <c:pt idx="588">
                  <c:v>888</c:v>
                </c:pt>
                <c:pt idx="589">
                  <c:v>889</c:v>
                </c:pt>
                <c:pt idx="590">
                  <c:v>890</c:v>
                </c:pt>
                <c:pt idx="591">
                  <c:v>891</c:v>
                </c:pt>
                <c:pt idx="592">
                  <c:v>892</c:v>
                </c:pt>
                <c:pt idx="593">
                  <c:v>893</c:v>
                </c:pt>
                <c:pt idx="594">
                  <c:v>894</c:v>
                </c:pt>
                <c:pt idx="595">
                  <c:v>895</c:v>
                </c:pt>
                <c:pt idx="596">
                  <c:v>896</c:v>
                </c:pt>
                <c:pt idx="597">
                  <c:v>897</c:v>
                </c:pt>
                <c:pt idx="598">
                  <c:v>898</c:v>
                </c:pt>
                <c:pt idx="599">
                  <c:v>899</c:v>
                </c:pt>
                <c:pt idx="600">
                  <c:v>900</c:v>
                </c:pt>
                <c:pt idx="601">
                  <c:v>901</c:v>
                </c:pt>
                <c:pt idx="602">
                  <c:v>902</c:v>
                </c:pt>
                <c:pt idx="603">
                  <c:v>903</c:v>
                </c:pt>
                <c:pt idx="604">
                  <c:v>904</c:v>
                </c:pt>
                <c:pt idx="605">
                  <c:v>905</c:v>
                </c:pt>
                <c:pt idx="606">
                  <c:v>906</c:v>
                </c:pt>
                <c:pt idx="607">
                  <c:v>907</c:v>
                </c:pt>
                <c:pt idx="608">
                  <c:v>908</c:v>
                </c:pt>
                <c:pt idx="609">
                  <c:v>909</c:v>
                </c:pt>
                <c:pt idx="610">
                  <c:v>910</c:v>
                </c:pt>
                <c:pt idx="611">
                  <c:v>911</c:v>
                </c:pt>
                <c:pt idx="612">
                  <c:v>912</c:v>
                </c:pt>
                <c:pt idx="613">
                  <c:v>913</c:v>
                </c:pt>
                <c:pt idx="614">
                  <c:v>914</c:v>
                </c:pt>
                <c:pt idx="615">
                  <c:v>915</c:v>
                </c:pt>
                <c:pt idx="616">
                  <c:v>916</c:v>
                </c:pt>
                <c:pt idx="617">
                  <c:v>917</c:v>
                </c:pt>
                <c:pt idx="618">
                  <c:v>918</c:v>
                </c:pt>
                <c:pt idx="619">
                  <c:v>919</c:v>
                </c:pt>
                <c:pt idx="620">
                  <c:v>920</c:v>
                </c:pt>
                <c:pt idx="621">
                  <c:v>921</c:v>
                </c:pt>
                <c:pt idx="622">
                  <c:v>922</c:v>
                </c:pt>
                <c:pt idx="623">
                  <c:v>923</c:v>
                </c:pt>
                <c:pt idx="624">
                  <c:v>924</c:v>
                </c:pt>
                <c:pt idx="625">
                  <c:v>925</c:v>
                </c:pt>
                <c:pt idx="626">
                  <c:v>926</c:v>
                </c:pt>
                <c:pt idx="627">
                  <c:v>927</c:v>
                </c:pt>
                <c:pt idx="628">
                  <c:v>928</c:v>
                </c:pt>
                <c:pt idx="629">
                  <c:v>929</c:v>
                </c:pt>
                <c:pt idx="630">
                  <c:v>930</c:v>
                </c:pt>
                <c:pt idx="631">
                  <c:v>931</c:v>
                </c:pt>
                <c:pt idx="632">
                  <c:v>932</c:v>
                </c:pt>
                <c:pt idx="633">
                  <c:v>933</c:v>
                </c:pt>
                <c:pt idx="634">
                  <c:v>934</c:v>
                </c:pt>
                <c:pt idx="635">
                  <c:v>935</c:v>
                </c:pt>
                <c:pt idx="636">
                  <c:v>936</c:v>
                </c:pt>
                <c:pt idx="637">
                  <c:v>937</c:v>
                </c:pt>
                <c:pt idx="638">
                  <c:v>938</c:v>
                </c:pt>
                <c:pt idx="639">
                  <c:v>939</c:v>
                </c:pt>
                <c:pt idx="640">
                  <c:v>940</c:v>
                </c:pt>
                <c:pt idx="641">
                  <c:v>941</c:v>
                </c:pt>
                <c:pt idx="642">
                  <c:v>942</c:v>
                </c:pt>
                <c:pt idx="643">
                  <c:v>943</c:v>
                </c:pt>
                <c:pt idx="644">
                  <c:v>944</c:v>
                </c:pt>
                <c:pt idx="645">
                  <c:v>945</c:v>
                </c:pt>
                <c:pt idx="646">
                  <c:v>946</c:v>
                </c:pt>
                <c:pt idx="647">
                  <c:v>947</c:v>
                </c:pt>
                <c:pt idx="648">
                  <c:v>948</c:v>
                </c:pt>
                <c:pt idx="649">
                  <c:v>949</c:v>
                </c:pt>
                <c:pt idx="650">
                  <c:v>950</c:v>
                </c:pt>
                <c:pt idx="651">
                  <c:v>951</c:v>
                </c:pt>
                <c:pt idx="652">
                  <c:v>952</c:v>
                </c:pt>
                <c:pt idx="653">
                  <c:v>953</c:v>
                </c:pt>
                <c:pt idx="654">
                  <c:v>954</c:v>
                </c:pt>
                <c:pt idx="655">
                  <c:v>955</c:v>
                </c:pt>
                <c:pt idx="656">
                  <c:v>956</c:v>
                </c:pt>
                <c:pt idx="657">
                  <c:v>957</c:v>
                </c:pt>
                <c:pt idx="658">
                  <c:v>958</c:v>
                </c:pt>
                <c:pt idx="659">
                  <c:v>959</c:v>
                </c:pt>
                <c:pt idx="660">
                  <c:v>960</c:v>
                </c:pt>
                <c:pt idx="661">
                  <c:v>961</c:v>
                </c:pt>
                <c:pt idx="662">
                  <c:v>962</c:v>
                </c:pt>
                <c:pt idx="663">
                  <c:v>963</c:v>
                </c:pt>
                <c:pt idx="664">
                  <c:v>964</c:v>
                </c:pt>
                <c:pt idx="665">
                  <c:v>965</c:v>
                </c:pt>
                <c:pt idx="666">
                  <c:v>966</c:v>
                </c:pt>
                <c:pt idx="667">
                  <c:v>967</c:v>
                </c:pt>
                <c:pt idx="668">
                  <c:v>968</c:v>
                </c:pt>
                <c:pt idx="669">
                  <c:v>969</c:v>
                </c:pt>
                <c:pt idx="670">
                  <c:v>970</c:v>
                </c:pt>
                <c:pt idx="671">
                  <c:v>971</c:v>
                </c:pt>
                <c:pt idx="672">
                  <c:v>972</c:v>
                </c:pt>
                <c:pt idx="673">
                  <c:v>973</c:v>
                </c:pt>
                <c:pt idx="674">
                  <c:v>974</c:v>
                </c:pt>
                <c:pt idx="675">
                  <c:v>975</c:v>
                </c:pt>
                <c:pt idx="676">
                  <c:v>976</c:v>
                </c:pt>
                <c:pt idx="677">
                  <c:v>977</c:v>
                </c:pt>
                <c:pt idx="678">
                  <c:v>978</c:v>
                </c:pt>
                <c:pt idx="679">
                  <c:v>979</c:v>
                </c:pt>
                <c:pt idx="680">
                  <c:v>980</c:v>
                </c:pt>
                <c:pt idx="681">
                  <c:v>981</c:v>
                </c:pt>
                <c:pt idx="682">
                  <c:v>982</c:v>
                </c:pt>
                <c:pt idx="683">
                  <c:v>983</c:v>
                </c:pt>
                <c:pt idx="684">
                  <c:v>984</c:v>
                </c:pt>
                <c:pt idx="685">
                  <c:v>985</c:v>
                </c:pt>
                <c:pt idx="686">
                  <c:v>986</c:v>
                </c:pt>
                <c:pt idx="687">
                  <c:v>987</c:v>
                </c:pt>
                <c:pt idx="688">
                  <c:v>988</c:v>
                </c:pt>
                <c:pt idx="689">
                  <c:v>989</c:v>
                </c:pt>
                <c:pt idx="690">
                  <c:v>990</c:v>
                </c:pt>
                <c:pt idx="691">
                  <c:v>991</c:v>
                </c:pt>
                <c:pt idx="692">
                  <c:v>992</c:v>
                </c:pt>
                <c:pt idx="693">
                  <c:v>993</c:v>
                </c:pt>
                <c:pt idx="694">
                  <c:v>994</c:v>
                </c:pt>
                <c:pt idx="695">
                  <c:v>995</c:v>
                </c:pt>
                <c:pt idx="696">
                  <c:v>996</c:v>
                </c:pt>
                <c:pt idx="697">
                  <c:v>997</c:v>
                </c:pt>
                <c:pt idx="698">
                  <c:v>998</c:v>
                </c:pt>
                <c:pt idx="699">
                  <c:v>999</c:v>
                </c:pt>
                <c:pt idx="700">
                  <c:v>1000</c:v>
                </c:pt>
                <c:pt idx="701">
                  <c:v>1001</c:v>
                </c:pt>
                <c:pt idx="702">
                  <c:v>1002</c:v>
                </c:pt>
                <c:pt idx="703">
                  <c:v>1003</c:v>
                </c:pt>
                <c:pt idx="704">
                  <c:v>1004</c:v>
                </c:pt>
                <c:pt idx="705">
                  <c:v>1005</c:v>
                </c:pt>
                <c:pt idx="706">
                  <c:v>1006</c:v>
                </c:pt>
                <c:pt idx="707">
                  <c:v>1007</c:v>
                </c:pt>
                <c:pt idx="708">
                  <c:v>1008</c:v>
                </c:pt>
                <c:pt idx="709">
                  <c:v>1009</c:v>
                </c:pt>
                <c:pt idx="710">
                  <c:v>1010</c:v>
                </c:pt>
                <c:pt idx="711">
                  <c:v>1011</c:v>
                </c:pt>
                <c:pt idx="712">
                  <c:v>1012</c:v>
                </c:pt>
                <c:pt idx="713">
                  <c:v>1013</c:v>
                </c:pt>
                <c:pt idx="714">
                  <c:v>1014</c:v>
                </c:pt>
                <c:pt idx="715">
                  <c:v>1015</c:v>
                </c:pt>
                <c:pt idx="716">
                  <c:v>1016</c:v>
                </c:pt>
                <c:pt idx="717">
                  <c:v>1017</c:v>
                </c:pt>
                <c:pt idx="718">
                  <c:v>1018</c:v>
                </c:pt>
                <c:pt idx="719">
                  <c:v>1019</c:v>
                </c:pt>
                <c:pt idx="720">
                  <c:v>1020</c:v>
                </c:pt>
                <c:pt idx="721">
                  <c:v>1021</c:v>
                </c:pt>
                <c:pt idx="722">
                  <c:v>1022</c:v>
                </c:pt>
                <c:pt idx="723">
                  <c:v>1023</c:v>
                </c:pt>
                <c:pt idx="724">
                  <c:v>1024</c:v>
                </c:pt>
                <c:pt idx="725">
                  <c:v>1025</c:v>
                </c:pt>
                <c:pt idx="726">
                  <c:v>1026</c:v>
                </c:pt>
                <c:pt idx="727">
                  <c:v>1027</c:v>
                </c:pt>
                <c:pt idx="728">
                  <c:v>1028</c:v>
                </c:pt>
                <c:pt idx="729">
                  <c:v>1029</c:v>
                </c:pt>
                <c:pt idx="730">
                  <c:v>1030</c:v>
                </c:pt>
                <c:pt idx="731">
                  <c:v>1031</c:v>
                </c:pt>
                <c:pt idx="732">
                  <c:v>1032</c:v>
                </c:pt>
                <c:pt idx="733">
                  <c:v>1033</c:v>
                </c:pt>
                <c:pt idx="734">
                  <c:v>1034</c:v>
                </c:pt>
                <c:pt idx="735">
                  <c:v>1035</c:v>
                </c:pt>
                <c:pt idx="736">
                  <c:v>1036</c:v>
                </c:pt>
                <c:pt idx="737">
                  <c:v>1037</c:v>
                </c:pt>
                <c:pt idx="738">
                  <c:v>1038</c:v>
                </c:pt>
                <c:pt idx="739">
                  <c:v>1039</c:v>
                </c:pt>
                <c:pt idx="740">
                  <c:v>1040</c:v>
                </c:pt>
                <c:pt idx="741">
                  <c:v>1041</c:v>
                </c:pt>
                <c:pt idx="742">
                  <c:v>1042</c:v>
                </c:pt>
                <c:pt idx="743">
                  <c:v>1043</c:v>
                </c:pt>
                <c:pt idx="744">
                  <c:v>1044</c:v>
                </c:pt>
                <c:pt idx="745">
                  <c:v>1045</c:v>
                </c:pt>
                <c:pt idx="746">
                  <c:v>1046</c:v>
                </c:pt>
                <c:pt idx="747">
                  <c:v>1047</c:v>
                </c:pt>
                <c:pt idx="748">
                  <c:v>1048</c:v>
                </c:pt>
                <c:pt idx="749">
                  <c:v>1049</c:v>
                </c:pt>
                <c:pt idx="750">
                  <c:v>1050</c:v>
                </c:pt>
                <c:pt idx="751">
                  <c:v>1051</c:v>
                </c:pt>
                <c:pt idx="752">
                  <c:v>1052</c:v>
                </c:pt>
                <c:pt idx="753">
                  <c:v>1053</c:v>
                </c:pt>
                <c:pt idx="754">
                  <c:v>1054</c:v>
                </c:pt>
                <c:pt idx="755">
                  <c:v>1055</c:v>
                </c:pt>
                <c:pt idx="756">
                  <c:v>1056</c:v>
                </c:pt>
                <c:pt idx="757">
                  <c:v>1057</c:v>
                </c:pt>
                <c:pt idx="758">
                  <c:v>1058</c:v>
                </c:pt>
                <c:pt idx="759">
                  <c:v>1059</c:v>
                </c:pt>
                <c:pt idx="760">
                  <c:v>1060</c:v>
                </c:pt>
                <c:pt idx="761">
                  <c:v>1061</c:v>
                </c:pt>
                <c:pt idx="762">
                  <c:v>1062</c:v>
                </c:pt>
                <c:pt idx="763">
                  <c:v>1063</c:v>
                </c:pt>
                <c:pt idx="764">
                  <c:v>1064</c:v>
                </c:pt>
                <c:pt idx="765">
                  <c:v>1065</c:v>
                </c:pt>
                <c:pt idx="766">
                  <c:v>1066</c:v>
                </c:pt>
                <c:pt idx="767">
                  <c:v>1067</c:v>
                </c:pt>
                <c:pt idx="768">
                  <c:v>1068</c:v>
                </c:pt>
                <c:pt idx="769">
                  <c:v>1069</c:v>
                </c:pt>
                <c:pt idx="770">
                  <c:v>1070</c:v>
                </c:pt>
                <c:pt idx="771">
                  <c:v>1071</c:v>
                </c:pt>
                <c:pt idx="772">
                  <c:v>1072</c:v>
                </c:pt>
                <c:pt idx="773">
                  <c:v>1073</c:v>
                </c:pt>
                <c:pt idx="774">
                  <c:v>1074</c:v>
                </c:pt>
                <c:pt idx="775">
                  <c:v>1075</c:v>
                </c:pt>
                <c:pt idx="776">
                  <c:v>1076</c:v>
                </c:pt>
                <c:pt idx="777">
                  <c:v>1077</c:v>
                </c:pt>
                <c:pt idx="778">
                  <c:v>1078</c:v>
                </c:pt>
                <c:pt idx="779">
                  <c:v>1079</c:v>
                </c:pt>
                <c:pt idx="780">
                  <c:v>1080</c:v>
                </c:pt>
                <c:pt idx="781">
                  <c:v>1081</c:v>
                </c:pt>
                <c:pt idx="782">
                  <c:v>1082</c:v>
                </c:pt>
                <c:pt idx="783">
                  <c:v>1083</c:v>
                </c:pt>
                <c:pt idx="784">
                  <c:v>1084</c:v>
                </c:pt>
                <c:pt idx="785">
                  <c:v>1085</c:v>
                </c:pt>
                <c:pt idx="786">
                  <c:v>1086</c:v>
                </c:pt>
                <c:pt idx="787">
                  <c:v>1087</c:v>
                </c:pt>
                <c:pt idx="788">
                  <c:v>1088</c:v>
                </c:pt>
                <c:pt idx="789">
                  <c:v>1089</c:v>
                </c:pt>
                <c:pt idx="790">
                  <c:v>1090</c:v>
                </c:pt>
                <c:pt idx="791">
                  <c:v>1091</c:v>
                </c:pt>
                <c:pt idx="792">
                  <c:v>1092</c:v>
                </c:pt>
                <c:pt idx="793">
                  <c:v>1093</c:v>
                </c:pt>
                <c:pt idx="794">
                  <c:v>1094</c:v>
                </c:pt>
                <c:pt idx="795">
                  <c:v>1095</c:v>
                </c:pt>
                <c:pt idx="796">
                  <c:v>1096</c:v>
                </c:pt>
                <c:pt idx="797">
                  <c:v>1097</c:v>
                </c:pt>
                <c:pt idx="798">
                  <c:v>1098</c:v>
                </c:pt>
                <c:pt idx="799">
                  <c:v>1099</c:v>
                </c:pt>
                <c:pt idx="800">
                  <c:v>1100</c:v>
                </c:pt>
                <c:pt idx="801">
                  <c:v>1101</c:v>
                </c:pt>
                <c:pt idx="802">
                  <c:v>1102</c:v>
                </c:pt>
                <c:pt idx="803">
                  <c:v>1103</c:v>
                </c:pt>
                <c:pt idx="804">
                  <c:v>1104</c:v>
                </c:pt>
                <c:pt idx="805">
                  <c:v>1105</c:v>
                </c:pt>
                <c:pt idx="806">
                  <c:v>1106</c:v>
                </c:pt>
                <c:pt idx="807">
                  <c:v>1107</c:v>
                </c:pt>
                <c:pt idx="808">
                  <c:v>1108</c:v>
                </c:pt>
                <c:pt idx="809">
                  <c:v>1109</c:v>
                </c:pt>
                <c:pt idx="810">
                  <c:v>1110</c:v>
                </c:pt>
                <c:pt idx="811">
                  <c:v>1111</c:v>
                </c:pt>
                <c:pt idx="812">
                  <c:v>1112</c:v>
                </c:pt>
                <c:pt idx="813">
                  <c:v>1113</c:v>
                </c:pt>
                <c:pt idx="814">
                  <c:v>1114</c:v>
                </c:pt>
                <c:pt idx="815">
                  <c:v>1115</c:v>
                </c:pt>
                <c:pt idx="816">
                  <c:v>1116</c:v>
                </c:pt>
                <c:pt idx="817">
                  <c:v>1117</c:v>
                </c:pt>
                <c:pt idx="818">
                  <c:v>1118</c:v>
                </c:pt>
                <c:pt idx="819">
                  <c:v>1119</c:v>
                </c:pt>
                <c:pt idx="820">
                  <c:v>1120</c:v>
                </c:pt>
                <c:pt idx="821">
                  <c:v>1121</c:v>
                </c:pt>
                <c:pt idx="822">
                  <c:v>1122</c:v>
                </c:pt>
                <c:pt idx="823">
                  <c:v>1123</c:v>
                </c:pt>
                <c:pt idx="824">
                  <c:v>1124</c:v>
                </c:pt>
                <c:pt idx="825">
                  <c:v>1125</c:v>
                </c:pt>
                <c:pt idx="826">
                  <c:v>1126</c:v>
                </c:pt>
                <c:pt idx="827">
                  <c:v>1127</c:v>
                </c:pt>
                <c:pt idx="828">
                  <c:v>1128</c:v>
                </c:pt>
                <c:pt idx="829">
                  <c:v>1129</c:v>
                </c:pt>
                <c:pt idx="830">
                  <c:v>1130</c:v>
                </c:pt>
                <c:pt idx="831">
                  <c:v>1131</c:v>
                </c:pt>
                <c:pt idx="832">
                  <c:v>1132</c:v>
                </c:pt>
                <c:pt idx="833">
                  <c:v>1133</c:v>
                </c:pt>
                <c:pt idx="834">
                  <c:v>1134</c:v>
                </c:pt>
                <c:pt idx="835">
                  <c:v>1135</c:v>
                </c:pt>
                <c:pt idx="836">
                  <c:v>1136</c:v>
                </c:pt>
                <c:pt idx="837">
                  <c:v>1137</c:v>
                </c:pt>
                <c:pt idx="838">
                  <c:v>1138</c:v>
                </c:pt>
                <c:pt idx="839">
                  <c:v>1139</c:v>
                </c:pt>
                <c:pt idx="840">
                  <c:v>1140</c:v>
                </c:pt>
                <c:pt idx="841">
                  <c:v>1141</c:v>
                </c:pt>
                <c:pt idx="842">
                  <c:v>1142</c:v>
                </c:pt>
                <c:pt idx="843">
                  <c:v>1143</c:v>
                </c:pt>
                <c:pt idx="844">
                  <c:v>1144</c:v>
                </c:pt>
                <c:pt idx="845">
                  <c:v>1145</c:v>
                </c:pt>
                <c:pt idx="846">
                  <c:v>1146</c:v>
                </c:pt>
                <c:pt idx="847">
                  <c:v>1147</c:v>
                </c:pt>
                <c:pt idx="848">
                  <c:v>1148</c:v>
                </c:pt>
                <c:pt idx="849">
                  <c:v>1149</c:v>
                </c:pt>
                <c:pt idx="850">
                  <c:v>1150</c:v>
                </c:pt>
                <c:pt idx="851">
                  <c:v>1151</c:v>
                </c:pt>
                <c:pt idx="852">
                  <c:v>1152</c:v>
                </c:pt>
                <c:pt idx="853">
                  <c:v>1153</c:v>
                </c:pt>
                <c:pt idx="854">
                  <c:v>1154</c:v>
                </c:pt>
                <c:pt idx="855">
                  <c:v>1155</c:v>
                </c:pt>
                <c:pt idx="856">
                  <c:v>1156</c:v>
                </c:pt>
                <c:pt idx="857">
                  <c:v>1157</c:v>
                </c:pt>
                <c:pt idx="858">
                  <c:v>1158</c:v>
                </c:pt>
                <c:pt idx="859">
                  <c:v>1159</c:v>
                </c:pt>
                <c:pt idx="860">
                  <c:v>1160</c:v>
                </c:pt>
                <c:pt idx="861">
                  <c:v>1161</c:v>
                </c:pt>
                <c:pt idx="862">
                  <c:v>1162</c:v>
                </c:pt>
                <c:pt idx="863">
                  <c:v>1163</c:v>
                </c:pt>
                <c:pt idx="864">
                  <c:v>1164</c:v>
                </c:pt>
                <c:pt idx="865">
                  <c:v>1165</c:v>
                </c:pt>
                <c:pt idx="866">
                  <c:v>1166</c:v>
                </c:pt>
                <c:pt idx="867">
                  <c:v>1167</c:v>
                </c:pt>
                <c:pt idx="868">
                  <c:v>1168</c:v>
                </c:pt>
                <c:pt idx="869">
                  <c:v>1169</c:v>
                </c:pt>
                <c:pt idx="870">
                  <c:v>1170</c:v>
                </c:pt>
                <c:pt idx="871">
                  <c:v>1171</c:v>
                </c:pt>
                <c:pt idx="872">
                  <c:v>1172</c:v>
                </c:pt>
                <c:pt idx="873">
                  <c:v>1173</c:v>
                </c:pt>
                <c:pt idx="874">
                  <c:v>1174</c:v>
                </c:pt>
                <c:pt idx="875">
                  <c:v>1175</c:v>
                </c:pt>
                <c:pt idx="876">
                  <c:v>1176</c:v>
                </c:pt>
                <c:pt idx="877">
                  <c:v>1177</c:v>
                </c:pt>
                <c:pt idx="878">
                  <c:v>1178</c:v>
                </c:pt>
                <c:pt idx="879">
                  <c:v>1179</c:v>
                </c:pt>
                <c:pt idx="880">
                  <c:v>1180</c:v>
                </c:pt>
                <c:pt idx="881">
                  <c:v>1181</c:v>
                </c:pt>
                <c:pt idx="882">
                  <c:v>1182</c:v>
                </c:pt>
                <c:pt idx="883">
                  <c:v>1183</c:v>
                </c:pt>
                <c:pt idx="884">
                  <c:v>1184</c:v>
                </c:pt>
                <c:pt idx="885">
                  <c:v>1185</c:v>
                </c:pt>
                <c:pt idx="886">
                  <c:v>1186</c:v>
                </c:pt>
                <c:pt idx="887">
                  <c:v>1187</c:v>
                </c:pt>
                <c:pt idx="888">
                  <c:v>1188</c:v>
                </c:pt>
                <c:pt idx="889">
                  <c:v>1189</c:v>
                </c:pt>
                <c:pt idx="890">
                  <c:v>1190</c:v>
                </c:pt>
                <c:pt idx="891">
                  <c:v>1191</c:v>
                </c:pt>
                <c:pt idx="892">
                  <c:v>1192</c:v>
                </c:pt>
                <c:pt idx="893">
                  <c:v>1193</c:v>
                </c:pt>
                <c:pt idx="894">
                  <c:v>1194</c:v>
                </c:pt>
                <c:pt idx="895">
                  <c:v>1195</c:v>
                </c:pt>
                <c:pt idx="896">
                  <c:v>1196</c:v>
                </c:pt>
                <c:pt idx="897">
                  <c:v>1197</c:v>
                </c:pt>
                <c:pt idx="898">
                  <c:v>1198</c:v>
                </c:pt>
                <c:pt idx="899">
                  <c:v>1199</c:v>
                </c:pt>
                <c:pt idx="900">
                  <c:v>1200</c:v>
                </c:pt>
                <c:pt idx="901">
                  <c:v>1201</c:v>
                </c:pt>
                <c:pt idx="902">
                  <c:v>1202</c:v>
                </c:pt>
                <c:pt idx="903">
                  <c:v>1203</c:v>
                </c:pt>
                <c:pt idx="904">
                  <c:v>1204</c:v>
                </c:pt>
                <c:pt idx="905">
                  <c:v>1205</c:v>
                </c:pt>
                <c:pt idx="906">
                  <c:v>1206</c:v>
                </c:pt>
                <c:pt idx="907">
                  <c:v>1207</c:v>
                </c:pt>
                <c:pt idx="908">
                  <c:v>1208</c:v>
                </c:pt>
                <c:pt idx="909">
                  <c:v>1209</c:v>
                </c:pt>
                <c:pt idx="910">
                  <c:v>1210</c:v>
                </c:pt>
                <c:pt idx="911">
                  <c:v>1211</c:v>
                </c:pt>
                <c:pt idx="912">
                  <c:v>1212</c:v>
                </c:pt>
                <c:pt idx="913">
                  <c:v>1213</c:v>
                </c:pt>
                <c:pt idx="914">
                  <c:v>1214</c:v>
                </c:pt>
                <c:pt idx="915">
                  <c:v>1215</c:v>
                </c:pt>
                <c:pt idx="916">
                  <c:v>1216</c:v>
                </c:pt>
                <c:pt idx="917">
                  <c:v>1217</c:v>
                </c:pt>
                <c:pt idx="918">
                  <c:v>1218</c:v>
                </c:pt>
                <c:pt idx="919">
                  <c:v>1219</c:v>
                </c:pt>
                <c:pt idx="920">
                  <c:v>1220</c:v>
                </c:pt>
                <c:pt idx="921">
                  <c:v>1221</c:v>
                </c:pt>
                <c:pt idx="922">
                  <c:v>1222</c:v>
                </c:pt>
                <c:pt idx="923">
                  <c:v>1223</c:v>
                </c:pt>
                <c:pt idx="924">
                  <c:v>1224</c:v>
                </c:pt>
                <c:pt idx="925">
                  <c:v>1225</c:v>
                </c:pt>
                <c:pt idx="926">
                  <c:v>1226</c:v>
                </c:pt>
                <c:pt idx="927">
                  <c:v>1227</c:v>
                </c:pt>
                <c:pt idx="928">
                  <c:v>1228</c:v>
                </c:pt>
                <c:pt idx="929">
                  <c:v>1229</c:v>
                </c:pt>
                <c:pt idx="930">
                  <c:v>1230</c:v>
                </c:pt>
                <c:pt idx="931">
                  <c:v>1231</c:v>
                </c:pt>
                <c:pt idx="932">
                  <c:v>1232</c:v>
                </c:pt>
                <c:pt idx="933">
                  <c:v>1233</c:v>
                </c:pt>
                <c:pt idx="934">
                  <c:v>1234</c:v>
                </c:pt>
                <c:pt idx="935">
                  <c:v>1235</c:v>
                </c:pt>
                <c:pt idx="936">
                  <c:v>1236</c:v>
                </c:pt>
                <c:pt idx="937">
                  <c:v>1237</c:v>
                </c:pt>
                <c:pt idx="938">
                  <c:v>1238</c:v>
                </c:pt>
                <c:pt idx="939">
                  <c:v>1239</c:v>
                </c:pt>
                <c:pt idx="940">
                  <c:v>1240</c:v>
                </c:pt>
                <c:pt idx="941">
                  <c:v>1241</c:v>
                </c:pt>
                <c:pt idx="942">
                  <c:v>1242</c:v>
                </c:pt>
                <c:pt idx="943">
                  <c:v>1243</c:v>
                </c:pt>
                <c:pt idx="944">
                  <c:v>1244</c:v>
                </c:pt>
                <c:pt idx="945">
                  <c:v>1245</c:v>
                </c:pt>
                <c:pt idx="946">
                  <c:v>1246</c:v>
                </c:pt>
                <c:pt idx="947">
                  <c:v>1247</c:v>
                </c:pt>
                <c:pt idx="948">
                  <c:v>1248</c:v>
                </c:pt>
                <c:pt idx="949">
                  <c:v>1249</c:v>
                </c:pt>
                <c:pt idx="950">
                  <c:v>1250</c:v>
                </c:pt>
              </c:numCache>
            </c:numRef>
          </c:xVal>
          <c:yVal>
            <c:numRef>
              <c:f>pmirrorg0!$D$4:$D$954</c:f>
              <c:numCache>
                <c:formatCode>General</c:formatCode>
                <c:ptCount val="95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9.0000000000000375E-6</c:v>
                </c:pt>
                <c:pt idx="6">
                  <c:v>2.3000000000000098E-5</c:v>
                </c:pt>
                <c:pt idx="7">
                  <c:v>6.9000000000000376E-5</c:v>
                </c:pt>
                <c:pt idx="8">
                  <c:v>2.6000000000000127E-5</c:v>
                </c:pt>
                <c:pt idx="9">
                  <c:v>8.0000000000000318E-6</c:v>
                </c:pt>
                <c:pt idx="10">
                  <c:v>1.2000000000000051E-5</c:v>
                </c:pt>
                <c:pt idx="11">
                  <c:v>5.8000000000000238E-5</c:v>
                </c:pt>
                <c:pt idx="12">
                  <c:v>0.14983900000000039</c:v>
                </c:pt>
                <c:pt idx="13">
                  <c:v>6.1800000000000125E-4</c:v>
                </c:pt>
                <c:pt idx="14">
                  <c:v>9.4300000000000297E-4</c:v>
                </c:pt>
                <c:pt idx="15">
                  <c:v>6.0340000000000124E-3</c:v>
                </c:pt>
                <c:pt idx="16">
                  <c:v>0.34450400000000064</c:v>
                </c:pt>
                <c:pt idx="17">
                  <c:v>1.6022880000000028</c:v>
                </c:pt>
                <c:pt idx="18">
                  <c:v>7.229006</c:v>
                </c:pt>
                <c:pt idx="19">
                  <c:v>97.248795999999999</c:v>
                </c:pt>
                <c:pt idx="20">
                  <c:v>98.346868999999998</c:v>
                </c:pt>
                <c:pt idx="21">
                  <c:v>97.819092999999981</c:v>
                </c:pt>
                <c:pt idx="22">
                  <c:v>98.687181999999979</c:v>
                </c:pt>
                <c:pt idx="23">
                  <c:v>99.760256999999996</c:v>
                </c:pt>
                <c:pt idx="24">
                  <c:v>98.15120899999998</c:v>
                </c:pt>
                <c:pt idx="25">
                  <c:v>98.344866999999994</c:v>
                </c:pt>
                <c:pt idx="26">
                  <c:v>97.621748999999667</c:v>
                </c:pt>
                <c:pt idx="27">
                  <c:v>98.444671999999997</c:v>
                </c:pt>
                <c:pt idx="28">
                  <c:v>98.837170999999998</c:v>
                </c:pt>
                <c:pt idx="29">
                  <c:v>97.973033999999998</c:v>
                </c:pt>
                <c:pt idx="30">
                  <c:v>97.432501000000002</c:v>
                </c:pt>
                <c:pt idx="31">
                  <c:v>97.708790999999948</c:v>
                </c:pt>
                <c:pt idx="32">
                  <c:v>98.816226000000185</c:v>
                </c:pt>
                <c:pt idx="33">
                  <c:v>98.878826999999959</c:v>
                </c:pt>
                <c:pt idx="34">
                  <c:v>98.442030000000003</c:v>
                </c:pt>
                <c:pt idx="35">
                  <c:v>97.710702999999981</c:v>
                </c:pt>
                <c:pt idx="36">
                  <c:v>97.993151999999995</c:v>
                </c:pt>
                <c:pt idx="37">
                  <c:v>98.734022999999993</c:v>
                </c:pt>
                <c:pt idx="38">
                  <c:v>98.491757000000007</c:v>
                </c:pt>
                <c:pt idx="39">
                  <c:v>98.206891999999982</c:v>
                </c:pt>
                <c:pt idx="40">
                  <c:v>97.855485999999814</c:v>
                </c:pt>
                <c:pt idx="41">
                  <c:v>97.987072999999981</c:v>
                </c:pt>
                <c:pt idx="42">
                  <c:v>98.823591999999948</c:v>
                </c:pt>
                <c:pt idx="43">
                  <c:v>98.994842000000006</c:v>
                </c:pt>
                <c:pt idx="44">
                  <c:v>98.586581999999979</c:v>
                </c:pt>
                <c:pt idx="45">
                  <c:v>98.336477999999858</c:v>
                </c:pt>
                <c:pt idx="46">
                  <c:v>98.517591999999993</c:v>
                </c:pt>
                <c:pt idx="47">
                  <c:v>99.075472999999704</c:v>
                </c:pt>
                <c:pt idx="48">
                  <c:v>98.679152999999815</c:v>
                </c:pt>
                <c:pt idx="49">
                  <c:v>97.611306999999982</c:v>
                </c:pt>
                <c:pt idx="50">
                  <c:v>98.018204999999995</c:v>
                </c:pt>
                <c:pt idx="51">
                  <c:v>99.092614000000026</c:v>
                </c:pt>
                <c:pt idx="52">
                  <c:v>98.931049000000215</c:v>
                </c:pt>
                <c:pt idx="53">
                  <c:v>98.488313000000005</c:v>
                </c:pt>
                <c:pt idx="54">
                  <c:v>98.257120000000185</c:v>
                </c:pt>
                <c:pt idx="55">
                  <c:v>97.694957000000002</c:v>
                </c:pt>
                <c:pt idx="56">
                  <c:v>97.858426999999978</c:v>
                </c:pt>
                <c:pt idx="57">
                  <c:v>98.87212599999998</c:v>
                </c:pt>
                <c:pt idx="58">
                  <c:v>98.805778999999688</c:v>
                </c:pt>
                <c:pt idx="59">
                  <c:v>97.740354999999994</c:v>
                </c:pt>
                <c:pt idx="60">
                  <c:v>97.612649000000005</c:v>
                </c:pt>
                <c:pt idx="61">
                  <c:v>98.295489000000003</c:v>
                </c:pt>
                <c:pt idx="62">
                  <c:v>98.620310999999958</c:v>
                </c:pt>
                <c:pt idx="63">
                  <c:v>98.859315999999978</c:v>
                </c:pt>
                <c:pt idx="64">
                  <c:v>99.227130000000002</c:v>
                </c:pt>
                <c:pt idx="65">
                  <c:v>98.98281799999998</c:v>
                </c:pt>
                <c:pt idx="66">
                  <c:v>98.328311999999755</c:v>
                </c:pt>
                <c:pt idx="67">
                  <c:v>98.272739999999814</c:v>
                </c:pt>
                <c:pt idx="68">
                  <c:v>98.58923799999998</c:v>
                </c:pt>
                <c:pt idx="69">
                  <c:v>98.363174999999998</c:v>
                </c:pt>
                <c:pt idx="70">
                  <c:v>97.868940999999978</c:v>
                </c:pt>
                <c:pt idx="71">
                  <c:v>97.914106000000245</c:v>
                </c:pt>
                <c:pt idx="72">
                  <c:v>98.331928000000005</c:v>
                </c:pt>
                <c:pt idx="73">
                  <c:v>98.491821000000215</c:v>
                </c:pt>
                <c:pt idx="74">
                  <c:v>98.321290000000005</c:v>
                </c:pt>
                <c:pt idx="75">
                  <c:v>98.066827000000004</c:v>
                </c:pt>
                <c:pt idx="76">
                  <c:v>97.832880999999958</c:v>
                </c:pt>
                <c:pt idx="77">
                  <c:v>97.802294000000003</c:v>
                </c:pt>
                <c:pt idx="78">
                  <c:v>98.264556999999996</c:v>
                </c:pt>
                <c:pt idx="79">
                  <c:v>99.130926000000002</c:v>
                </c:pt>
                <c:pt idx="80">
                  <c:v>99.808756999999858</c:v>
                </c:pt>
                <c:pt idx="81">
                  <c:v>99.758179999999982</c:v>
                </c:pt>
                <c:pt idx="82">
                  <c:v>99.058019999999999</c:v>
                </c:pt>
                <c:pt idx="83">
                  <c:v>98.310446999999982</c:v>
                </c:pt>
                <c:pt idx="84">
                  <c:v>98.125516999999988</c:v>
                </c:pt>
                <c:pt idx="85">
                  <c:v>98.559710999999979</c:v>
                </c:pt>
                <c:pt idx="86">
                  <c:v>99.015886999999978</c:v>
                </c:pt>
                <c:pt idx="87">
                  <c:v>98.939352</c:v>
                </c:pt>
                <c:pt idx="88">
                  <c:v>98.598445999999981</c:v>
                </c:pt>
                <c:pt idx="89">
                  <c:v>98.710536000000005</c:v>
                </c:pt>
                <c:pt idx="90">
                  <c:v>99.340210999999996</c:v>
                </c:pt>
                <c:pt idx="91">
                  <c:v>99.70461000000023</c:v>
                </c:pt>
                <c:pt idx="92">
                  <c:v>99.288156000000001</c:v>
                </c:pt>
                <c:pt idx="93">
                  <c:v>98.646610999999993</c:v>
                </c:pt>
                <c:pt idx="94">
                  <c:v>98.586644000000007</c:v>
                </c:pt>
                <c:pt idx="95">
                  <c:v>99.024952999999982</c:v>
                </c:pt>
                <c:pt idx="96">
                  <c:v>99.188516999999948</c:v>
                </c:pt>
                <c:pt idx="97">
                  <c:v>98.805405999999948</c:v>
                </c:pt>
                <c:pt idx="98">
                  <c:v>98.489247000000006</c:v>
                </c:pt>
                <c:pt idx="99">
                  <c:v>98.750699999999995</c:v>
                </c:pt>
                <c:pt idx="100">
                  <c:v>99.25129900000023</c:v>
                </c:pt>
                <c:pt idx="101">
                  <c:v>99.255660000000006</c:v>
                </c:pt>
                <c:pt idx="102">
                  <c:v>98.633782999999667</c:v>
                </c:pt>
                <c:pt idx="103">
                  <c:v>98.018710999999982</c:v>
                </c:pt>
                <c:pt idx="104">
                  <c:v>98.014672000000004</c:v>
                </c:pt>
                <c:pt idx="105">
                  <c:v>98.57365799999998</c:v>
                </c:pt>
                <c:pt idx="106">
                  <c:v>99.161812999999981</c:v>
                </c:pt>
                <c:pt idx="107">
                  <c:v>99.35822899999998</c:v>
                </c:pt>
                <c:pt idx="108">
                  <c:v>99.169724000000002</c:v>
                </c:pt>
                <c:pt idx="109">
                  <c:v>98.854597999999982</c:v>
                </c:pt>
                <c:pt idx="110">
                  <c:v>98.642600999999999</c:v>
                </c:pt>
                <c:pt idx="111">
                  <c:v>98.649949000000007</c:v>
                </c:pt>
                <c:pt idx="112">
                  <c:v>98.88937099999977</c:v>
                </c:pt>
                <c:pt idx="113">
                  <c:v>99.227359000000007</c:v>
                </c:pt>
                <c:pt idx="114">
                  <c:v>99.401330999999999</c:v>
                </c:pt>
                <c:pt idx="115">
                  <c:v>99.215357999999981</c:v>
                </c:pt>
                <c:pt idx="116">
                  <c:v>98.772039999999919</c:v>
                </c:pt>
                <c:pt idx="117">
                  <c:v>98.434714000000127</c:v>
                </c:pt>
                <c:pt idx="118">
                  <c:v>98.502613999999994</c:v>
                </c:pt>
                <c:pt idx="119">
                  <c:v>98.929902999999982</c:v>
                </c:pt>
                <c:pt idx="120">
                  <c:v>99.365547999999919</c:v>
                </c:pt>
                <c:pt idx="121">
                  <c:v>99.478215000000006</c:v>
                </c:pt>
                <c:pt idx="122">
                  <c:v>99.249291000000127</c:v>
                </c:pt>
                <c:pt idx="123">
                  <c:v>98.921906000000007</c:v>
                </c:pt>
                <c:pt idx="124">
                  <c:v>98.733653000000245</c:v>
                </c:pt>
                <c:pt idx="125">
                  <c:v>98.736018000000001</c:v>
                </c:pt>
                <c:pt idx="126">
                  <c:v>98.840356999999983</c:v>
                </c:pt>
                <c:pt idx="127">
                  <c:v>98.968705</c:v>
                </c:pt>
                <c:pt idx="128">
                  <c:v>99.116179000000002</c:v>
                </c:pt>
                <c:pt idx="129">
                  <c:v>99.278356999999858</c:v>
                </c:pt>
                <c:pt idx="130">
                  <c:v>99.373440999999858</c:v>
                </c:pt>
                <c:pt idx="131">
                  <c:v>99.28936299999998</c:v>
                </c:pt>
                <c:pt idx="132">
                  <c:v>99.019256999999996</c:v>
                </c:pt>
                <c:pt idx="133">
                  <c:v>98.715050000000005</c:v>
                </c:pt>
                <c:pt idx="134">
                  <c:v>98.584869999999995</c:v>
                </c:pt>
                <c:pt idx="135">
                  <c:v>98.7168190000002</c:v>
                </c:pt>
                <c:pt idx="136">
                  <c:v>98.996168999999995</c:v>
                </c:pt>
                <c:pt idx="137">
                  <c:v>99.193871999999814</c:v>
                </c:pt>
                <c:pt idx="138">
                  <c:v>99.157790999999989</c:v>
                </c:pt>
                <c:pt idx="139">
                  <c:v>98.938535999999999</c:v>
                </c:pt>
                <c:pt idx="140">
                  <c:v>98.734258999999994</c:v>
                </c:pt>
                <c:pt idx="141">
                  <c:v>98.714827999999997</c:v>
                </c:pt>
                <c:pt idx="142">
                  <c:v>98.883591999999979</c:v>
                </c:pt>
                <c:pt idx="143">
                  <c:v>99.092990999999998</c:v>
                </c:pt>
                <c:pt idx="144">
                  <c:v>99.172692999999697</c:v>
                </c:pt>
                <c:pt idx="145">
                  <c:v>99.061176000000003</c:v>
                </c:pt>
                <c:pt idx="146">
                  <c:v>98.834979000000004</c:v>
                </c:pt>
                <c:pt idx="147">
                  <c:v>98.622575999999697</c:v>
                </c:pt>
                <c:pt idx="148">
                  <c:v>98.493577000000002</c:v>
                </c:pt>
                <c:pt idx="149">
                  <c:v>98.419531000000006</c:v>
                </c:pt>
                <c:pt idx="150">
                  <c:v>98.326990999999978</c:v>
                </c:pt>
                <c:pt idx="151">
                  <c:v>98.185701999999694</c:v>
                </c:pt>
                <c:pt idx="152">
                  <c:v>98.051330999999948</c:v>
                </c:pt>
                <c:pt idx="153">
                  <c:v>98.021354000000002</c:v>
                </c:pt>
                <c:pt idx="154">
                  <c:v>98.159124000000006</c:v>
                </c:pt>
                <c:pt idx="155">
                  <c:v>98.441711999999995</c:v>
                </c:pt>
                <c:pt idx="156">
                  <c:v>98.77176799999998</c:v>
                </c:pt>
                <c:pt idx="157">
                  <c:v>99.039593999999994</c:v>
                </c:pt>
                <c:pt idx="158">
                  <c:v>99.186723999999998</c:v>
                </c:pt>
                <c:pt idx="159">
                  <c:v>99.224709000000004</c:v>
                </c:pt>
                <c:pt idx="160">
                  <c:v>99.202923999999996</c:v>
                </c:pt>
                <c:pt idx="161">
                  <c:v>99.160966999999999</c:v>
                </c:pt>
                <c:pt idx="162">
                  <c:v>99.107955000000004</c:v>
                </c:pt>
                <c:pt idx="163">
                  <c:v>99.037571999999983</c:v>
                </c:pt>
                <c:pt idx="164">
                  <c:v>98.9546500000002</c:v>
                </c:pt>
                <c:pt idx="165">
                  <c:v>98.8826779999998</c:v>
                </c:pt>
                <c:pt idx="166">
                  <c:v>98.843952999999999</c:v>
                </c:pt>
                <c:pt idx="167">
                  <c:v>98.83299599999998</c:v>
                </c:pt>
                <c:pt idx="168">
                  <c:v>98.813176999999982</c:v>
                </c:pt>
                <c:pt idx="169">
                  <c:v>98.747624000000414</c:v>
                </c:pt>
                <c:pt idx="170">
                  <c:v>98.643357999999978</c:v>
                </c:pt>
                <c:pt idx="171">
                  <c:v>98.569367</c:v>
                </c:pt>
                <c:pt idx="172">
                  <c:v>98.624636999999979</c:v>
                </c:pt>
                <c:pt idx="173">
                  <c:v>98.869354000000001</c:v>
                </c:pt>
                <c:pt idx="174">
                  <c:v>99.267616000000245</c:v>
                </c:pt>
                <c:pt idx="175">
                  <c:v>99.678749999999667</c:v>
                </c:pt>
                <c:pt idx="176">
                  <c:v>99.915891999999999</c:v>
                </c:pt>
                <c:pt idx="177">
                  <c:v>99.849085000000002</c:v>
                </c:pt>
                <c:pt idx="178">
                  <c:v>99.4895530000002</c:v>
                </c:pt>
                <c:pt idx="179">
                  <c:v>98.9936900000002</c:v>
                </c:pt>
                <c:pt idx="180">
                  <c:v>98.581473000000003</c:v>
                </c:pt>
                <c:pt idx="181">
                  <c:v>98.424662999999995</c:v>
                </c:pt>
                <c:pt idx="182">
                  <c:v>98.565774999999988</c:v>
                </c:pt>
                <c:pt idx="183">
                  <c:v>98.909436999999983</c:v>
                </c:pt>
                <c:pt idx="184">
                  <c:v>99.27846599999998</c:v>
                </c:pt>
                <c:pt idx="185">
                  <c:v>99.501926999999995</c:v>
                </c:pt>
                <c:pt idx="186">
                  <c:v>99.495844000000005</c:v>
                </c:pt>
                <c:pt idx="187">
                  <c:v>99.291433999999995</c:v>
                </c:pt>
                <c:pt idx="188">
                  <c:v>99.000230999999999</c:v>
                </c:pt>
                <c:pt idx="189">
                  <c:v>98.746325999999996</c:v>
                </c:pt>
                <c:pt idx="190">
                  <c:v>98.60934799999977</c:v>
                </c:pt>
                <c:pt idx="191">
                  <c:v>98.603751999999858</c:v>
                </c:pt>
                <c:pt idx="192">
                  <c:v>98.691059999999993</c:v>
                </c:pt>
                <c:pt idx="193">
                  <c:v>98.812416999999982</c:v>
                </c:pt>
                <c:pt idx="194">
                  <c:v>98.915690999999995</c:v>
                </c:pt>
                <c:pt idx="195">
                  <c:v>98.969307999999998</c:v>
                </c:pt>
                <c:pt idx="196">
                  <c:v>98.962923000000231</c:v>
                </c:pt>
                <c:pt idx="197">
                  <c:v>98.903015999999994</c:v>
                </c:pt>
                <c:pt idx="198">
                  <c:v>98.810301999999979</c:v>
                </c:pt>
                <c:pt idx="199">
                  <c:v>98.718453999999994</c:v>
                </c:pt>
                <c:pt idx="200">
                  <c:v>98.669488999999814</c:v>
                </c:pt>
                <c:pt idx="201">
                  <c:v>98.700676999999999</c:v>
                </c:pt>
                <c:pt idx="202">
                  <c:v>98.826880999999958</c:v>
                </c:pt>
                <c:pt idx="203">
                  <c:v>99.028165999999999</c:v>
                </c:pt>
                <c:pt idx="204">
                  <c:v>99.248544999999993</c:v>
                </c:pt>
                <c:pt idx="205">
                  <c:v>99.415217999999996</c:v>
                </c:pt>
                <c:pt idx="206">
                  <c:v>99.471566999999993</c:v>
                </c:pt>
                <c:pt idx="207">
                  <c:v>99.407086000000007</c:v>
                </c:pt>
                <c:pt idx="208">
                  <c:v>99.265445999999983</c:v>
                </c:pt>
                <c:pt idx="209">
                  <c:v>99.123316999999858</c:v>
                </c:pt>
                <c:pt idx="210">
                  <c:v>99.0502630000002</c:v>
                </c:pt>
                <c:pt idx="211">
                  <c:v>99.070934999999949</c:v>
                </c:pt>
                <c:pt idx="212">
                  <c:v>99.150579999999948</c:v>
                </c:pt>
                <c:pt idx="213">
                  <c:v>99.212615999999997</c:v>
                </c:pt>
                <c:pt idx="214">
                  <c:v>99.179041999999725</c:v>
                </c:pt>
                <c:pt idx="215">
                  <c:v>99.016289000000185</c:v>
                </c:pt>
                <c:pt idx="216">
                  <c:v>98.760493999999994</c:v>
                </c:pt>
                <c:pt idx="217">
                  <c:v>98.506405000000001</c:v>
                </c:pt>
                <c:pt idx="218">
                  <c:v>98.364853999999994</c:v>
                </c:pt>
                <c:pt idx="219">
                  <c:v>98.410506000000026</c:v>
                </c:pt>
                <c:pt idx="220">
                  <c:v>98.643969999999996</c:v>
                </c:pt>
                <c:pt idx="221">
                  <c:v>98.984170000000006</c:v>
                </c:pt>
                <c:pt idx="222">
                  <c:v>99.294265000000308</c:v>
                </c:pt>
                <c:pt idx="223">
                  <c:v>99.441452000000027</c:v>
                </c:pt>
                <c:pt idx="224">
                  <c:v>99.349851999999998</c:v>
                </c:pt>
                <c:pt idx="225">
                  <c:v>99.037839000000005</c:v>
                </c:pt>
                <c:pt idx="226">
                  <c:v>98.61216899999998</c:v>
                </c:pt>
                <c:pt idx="227">
                  <c:v>98.22407699999998</c:v>
                </c:pt>
                <c:pt idx="228">
                  <c:v>98.010147000000003</c:v>
                </c:pt>
                <c:pt idx="229">
                  <c:v>98.042923000000215</c:v>
                </c:pt>
                <c:pt idx="230">
                  <c:v>98.306139999999999</c:v>
                </c:pt>
                <c:pt idx="231">
                  <c:v>98.698830999999799</c:v>
                </c:pt>
                <c:pt idx="232">
                  <c:v>99.070758999999697</c:v>
                </c:pt>
                <c:pt idx="233">
                  <c:v>99.276121000000003</c:v>
                </c:pt>
                <c:pt idx="234">
                  <c:v>99.232163000000185</c:v>
                </c:pt>
                <c:pt idx="235">
                  <c:v>98.960122000000027</c:v>
                </c:pt>
                <c:pt idx="236">
                  <c:v>98.58575899999974</c:v>
                </c:pt>
                <c:pt idx="237">
                  <c:v>98.294387</c:v>
                </c:pt>
                <c:pt idx="238">
                  <c:v>98.252183000000002</c:v>
                </c:pt>
                <c:pt idx="239">
                  <c:v>98.510248000000004</c:v>
                </c:pt>
                <c:pt idx="240">
                  <c:v>98.903120000000214</c:v>
                </c:pt>
                <c:pt idx="241">
                  <c:v>98.958968999999982</c:v>
                </c:pt>
                <c:pt idx="242">
                  <c:v>97.872549999999919</c:v>
                </c:pt>
                <c:pt idx="243">
                  <c:v>94.615263999999996</c:v>
                </c:pt>
                <c:pt idx="244">
                  <c:v>88.261313000000214</c:v>
                </c:pt>
                <c:pt idx="245">
                  <c:v>78.440917999999996</c:v>
                </c:pt>
                <c:pt idx="246">
                  <c:v>65.669769000000002</c:v>
                </c:pt>
                <c:pt idx="247">
                  <c:v>51.345163000000007</c:v>
                </c:pt>
                <c:pt idx="248">
                  <c:v>37.364020000000004</c:v>
                </c:pt>
                <c:pt idx="249">
                  <c:v>25.439781</c:v>
                </c:pt>
                <c:pt idx="250">
                  <c:v>16.452022999999929</c:v>
                </c:pt>
                <c:pt idx="251">
                  <c:v>10.319517000000006</c:v>
                </c:pt>
                <c:pt idx="252">
                  <c:v>6.4110959999999997</c:v>
                </c:pt>
                <c:pt idx="253">
                  <c:v>4.007206</c:v>
                </c:pt>
                <c:pt idx="254">
                  <c:v>2.5468249999999997</c:v>
                </c:pt>
                <c:pt idx="255">
                  <c:v>1.656323</c:v>
                </c:pt>
                <c:pt idx="256">
                  <c:v>1.1059059999999998</c:v>
                </c:pt>
                <c:pt idx="257">
                  <c:v>0.75918300000000005</c:v>
                </c:pt>
                <c:pt idx="258">
                  <c:v>0.53602700000000003</c:v>
                </c:pt>
                <c:pt idx="259">
                  <c:v>0.38916600000000084</c:v>
                </c:pt>
                <c:pt idx="260">
                  <c:v>0.29037500000000038</c:v>
                </c:pt>
                <c:pt idx="261">
                  <c:v>0.22253500000000029</c:v>
                </c:pt>
                <c:pt idx="262">
                  <c:v>0.17508499999999999</c:v>
                </c:pt>
                <c:pt idx="263">
                  <c:v>0.14126600000000039</c:v>
                </c:pt>
                <c:pt idx="264">
                  <c:v>0.11680500000000014</c:v>
                </c:pt>
                <c:pt idx="265">
                  <c:v>9.8909000000000247E-2</c:v>
                </c:pt>
                <c:pt idx="266">
                  <c:v>8.5716000000000139E-2</c:v>
                </c:pt>
                <c:pt idx="267">
                  <c:v>7.596200000000021E-2</c:v>
                </c:pt>
                <c:pt idx="268">
                  <c:v>6.8768000000000121E-2</c:v>
                </c:pt>
                <c:pt idx="269">
                  <c:v>6.3506000000000104E-2</c:v>
                </c:pt>
                <c:pt idx="270">
                  <c:v>5.9698000000000126E-2</c:v>
                </c:pt>
                <c:pt idx="271">
                  <c:v>5.6940999999999992E-2</c:v>
                </c:pt>
                <c:pt idx="272">
                  <c:v>5.4867000000000207E-2</c:v>
                </c:pt>
                <c:pt idx="273">
                  <c:v>5.3082000000000108E-2</c:v>
                </c:pt>
                <c:pt idx="274">
                  <c:v>5.1154000000000012E-2</c:v>
                </c:pt>
                <c:pt idx="275">
                  <c:v>4.8653000000000002E-2</c:v>
                </c:pt>
                <c:pt idx="276">
                  <c:v>4.5270999999999992E-2</c:v>
                </c:pt>
                <c:pt idx="277">
                  <c:v>4.0958000000000001E-2</c:v>
                </c:pt>
                <c:pt idx="278">
                  <c:v>3.5981000000000068E-2</c:v>
                </c:pt>
                <c:pt idx="279">
                  <c:v>3.0809000000000093E-2</c:v>
                </c:pt>
                <c:pt idx="280">
                  <c:v>2.5914000000000006E-2</c:v>
                </c:pt>
                <c:pt idx="281">
                  <c:v>2.1608000000000054E-2</c:v>
                </c:pt>
                <c:pt idx="282">
                  <c:v>1.8019E-2</c:v>
                </c:pt>
                <c:pt idx="283">
                  <c:v>1.5129999999999999E-2</c:v>
                </c:pt>
                <c:pt idx="284">
                  <c:v>1.2858000000000001E-2</c:v>
                </c:pt>
                <c:pt idx="285">
                  <c:v>1.110000000000004E-2</c:v>
                </c:pt>
                <c:pt idx="286">
                  <c:v>9.7580000000000028E-3</c:v>
                </c:pt>
                <c:pt idx="287">
                  <c:v>8.7490000000000068E-3</c:v>
                </c:pt>
                <c:pt idx="288">
                  <c:v>8.007000000000021E-3</c:v>
                </c:pt>
                <c:pt idx="289">
                  <c:v>7.4830000000000252E-3</c:v>
                </c:pt>
                <c:pt idx="290">
                  <c:v>7.1410000000000171E-3</c:v>
                </c:pt>
                <c:pt idx="291">
                  <c:v>6.9520000000000163E-3</c:v>
                </c:pt>
                <c:pt idx="292">
                  <c:v>6.8880000000000122E-3</c:v>
                </c:pt>
                <c:pt idx="293">
                  <c:v>6.9220000000000132E-3</c:v>
                </c:pt>
                <c:pt idx="294">
                  <c:v>7.0090000000000204E-3</c:v>
                </c:pt>
                <c:pt idx="295">
                  <c:v>7.0770000000000164E-3</c:v>
                </c:pt>
                <c:pt idx="296">
                  <c:v>7.0250000000000121E-3</c:v>
                </c:pt>
                <c:pt idx="297">
                  <c:v>6.7410000000000213E-3</c:v>
                </c:pt>
                <c:pt idx="298">
                  <c:v>6.1630000000000061E-3</c:v>
                </c:pt>
                <c:pt idx="299">
                  <c:v>5.3370000000000101E-3</c:v>
                </c:pt>
                <c:pt idx="300">
                  <c:v>4.4000000000000133E-3</c:v>
                </c:pt>
                <c:pt idx="301">
                  <c:v>3.5020000000000055E-3</c:v>
                </c:pt>
                <c:pt idx="302">
                  <c:v>2.7350000000000052E-3</c:v>
                </c:pt>
                <c:pt idx="303">
                  <c:v>2.1260000000000012E-3</c:v>
                </c:pt>
                <c:pt idx="304">
                  <c:v>1.6600000000000067E-3</c:v>
                </c:pt>
                <c:pt idx="305">
                  <c:v>1.3100000000000045E-3</c:v>
                </c:pt>
                <c:pt idx="306">
                  <c:v>1.0490000000000026E-3</c:v>
                </c:pt>
                <c:pt idx="307">
                  <c:v>8.54000000000002E-4</c:v>
                </c:pt>
                <c:pt idx="308">
                  <c:v>7.0600000000000144E-4</c:v>
                </c:pt>
                <c:pt idx="309">
                  <c:v>5.9500000000000167E-4</c:v>
                </c:pt>
                <c:pt idx="310">
                  <c:v>5.0900000000000142E-4</c:v>
                </c:pt>
                <c:pt idx="311">
                  <c:v>4.4200000000000137E-4</c:v>
                </c:pt>
                <c:pt idx="312">
                  <c:v>3.9100000000000105E-4</c:v>
                </c:pt>
                <c:pt idx="313">
                  <c:v>3.5000000000000119E-4</c:v>
                </c:pt>
                <c:pt idx="314">
                  <c:v>3.1900000000000109E-4</c:v>
                </c:pt>
                <c:pt idx="315">
                  <c:v>2.9500000000000061E-4</c:v>
                </c:pt>
                <c:pt idx="316">
                  <c:v>2.7600000000000113E-4</c:v>
                </c:pt>
                <c:pt idx="317">
                  <c:v>2.6200000000000111E-4</c:v>
                </c:pt>
                <c:pt idx="318">
                  <c:v>2.5300000000000057E-4</c:v>
                </c:pt>
                <c:pt idx="319">
                  <c:v>2.4700000000000053E-4</c:v>
                </c:pt>
                <c:pt idx="320">
                  <c:v>2.4500000000000043E-4</c:v>
                </c:pt>
                <c:pt idx="321">
                  <c:v>2.4600000000000072E-4</c:v>
                </c:pt>
                <c:pt idx="322">
                  <c:v>2.5100000000000052E-4</c:v>
                </c:pt>
                <c:pt idx="323">
                  <c:v>2.6000000000000101E-4</c:v>
                </c:pt>
                <c:pt idx="324">
                  <c:v>2.73000000000001E-4</c:v>
                </c:pt>
                <c:pt idx="325">
                  <c:v>2.9100000000000057E-4</c:v>
                </c:pt>
                <c:pt idx="326">
                  <c:v>3.1600000000000139E-4</c:v>
                </c:pt>
                <c:pt idx="327">
                  <c:v>3.4800000000000119E-4</c:v>
                </c:pt>
                <c:pt idx="328">
                  <c:v>3.9000000000000113E-4</c:v>
                </c:pt>
                <c:pt idx="329">
                  <c:v>4.4500000000000166E-4</c:v>
                </c:pt>
                <c:pt idx="330">
                  <c:v>5.1400000000000133E-4</c:v>
                </c:pt>
                <c:pt idx="331">
                  <c:v>6.0100000000000192E-4</c:v>
                </c:pt>
                <c:pt idx="332">
                  <c:v>7.0900000000000216E-4</c:v>
                </c:pt>
                <c:pt idx="333">
                  <c:v>8.3300000000000279E-4</c:v>
                </c:pt>
                <c:pt idx="334">
                  <c:v>9.6300000000000237E-4</c:v>
                </c:pt>
                <c:pt idx="335">
                  <c:v>1.0720000000000035E-3</c:v>
                </c:pt>
                <c:pt idx="336">
                  <c:v>1.1290000000000028E-3</c:v>
                </c:pt>
                <c:pt idx="337">
                  <c:v>1.1130000000000033E-3</c:v>
                </c:pt>
                <c:pt idx="338">
                  <c:v>1.0300000000000031E-3</c:v>
                </c:pt>
                <c:pt idx="339">
                  <c:v>9.0800000000000299E-4</c:v>
                </c:pt>
                <c:pt idx="340">
                  <c:v>7.780000000000033E-4</c:v>
                </c:pt>
                <c:pt idx="341">
                  <c:v>6.6000000000000184E-4</c:v>
                </c:pt>
                <c:pt idx="342">
                  <c:v>5.6000000000000114E-4</c:v>
                </c:pt>
                <c:pt idx="343">
                  <c:v>4.7900000000000156E-4</c:v>
                </c:pt>
                <c:pt idx="344">
                  <c:v>4.1600000000000014E-4</c:v>
                </c:pt>
                <c:pt idx="345">
                  <c:v>3.6600000000000152E-4</c:v>
                </c:pt>
                <c:pt idx="346">
                  <c:v>3.2700000000000112E-4</c:v>
                </c:pt>
                <c:pt idx="347">
                  <c:v>2.9700000000000071E-4</c:v>
                </c:pt>
                <c:pt idx="348">
                  <c:v>2.7400000000000124E-4</c:v>
                </c:pt>
                <c:pt idx="349">
                  <c:v>2.5700000000000066E-4</c:v>
                </c:pt>
                <c:pt idx="350">
                  <c:v>2.4500000000000043E-4</c:v>
                </c:pt>
                <c:pt idx="351">
                  <c:v>2.3700000000000012E-4</c:v>
                </c:pt>
                <c:pt idx="352">
                  <c:v>2.320000000000006E-4</c:v>
                </c:pt>
                <c:pt idx="353">
                  <c:v>2.3000000000000058E-4</c:v>
                </c:pt>
                <c:pt idx="354">
                  <c:v>2.320000000000006E-4</c:v>
                </c:pt>
                <c:pt idx="355">
                  <c:v>2.3600000000000064E-4</c:v>
                </c:pt>
                <c:pt idx="356">
                  <c:v>2.430000000000004E-4</c:v>
                </c:pt>
                <c:pt idx="357">
                  <c:v>2.5300000000000057E-4</c:v>
                </c:pt>
                <c:pt idx="358">
                  <c:v>2.6700000000000091E-4</c:v>
                </c:pt>
                <c:pt idx="359">
                  <c:v>2.8400000000000072E-4</c:v>
                </c:pt>
                <c:pt idx="360">
                  <c:v>3.0600000000000126E-4</c:v>
                </c:pt>
                <c:pt idx="361">
                  <c:v>3.3400000000000096E-4</c:v>
                </c:pt>
                <c:pt idx="362">
                  <c:v>3.6900000000000138E-4</c:v>
                </c:pt>
                <c:pt idx="363">
                  <c:v>4.1400000000000106E-4</c:v>
                </c:pt>
                <c:pt idx="364">
                  <c:v>4.7100000000000164E-4</c:v>
                </c:pt>
                <c:pt idx="365">
                  <c:v>5.4400000000000238E-4</c:v>
                </c:pt>
                <c:pt idx="366">
                  <c:v>6.4100000000000225E-4</c:v>
                </c:pt>
                <c:pt idx="367">
                  <c:v>7.680000000000023E-4</c:v>
                </c:pt>
                <c:pt idx="368">
                  <c:v>9.3900000000000407E-4</c:v>
                </c:pt>
                <c:pt idx="369">
                  <c:v>1.1739999999999999E-3</c:v>
                </c:pt>
                <c:pt idx="370">
                  <c:v>1.5020000000000038E-3</c:v>
                </c:pt>
                <c:pt idx="371">
                  <c:v>1.972000000000005E-3</c:v>
                </c:pt>
                <c:pt idx="372">
                  <c:v>2.6700000000000061E-3</c:v>
                </c:pt>
                <c:pt idx="373">
                  <c:v>3.7530000000000111E-3</c:v>
                </c:pt>
                <c:pt idx="374">
                  <c:v>5.5260000000000101E-3</c:v>
                </c:pt>
                <c:pt idx="375">
                  <c:v>8.6530000000000305E-3</c:v>
                </c:pt>
                <c:pt idx="376">
                  <c:v>1.4773000000000001E-2</c:v>
                </c:pt>
                <c:pt idx="377">
                  <c:v>2.8763999999999998E-2</c:v>
                </c:pt>
                <c:pt idx="378">
                  <c:v>7.0535000000000014E-2</c:v>
                </c:pt>
                <c:pt idx="379">
                  <c:v>0.29031000000000085</c:v>
                </c:pt>
                <c:pt idx="380">
                  <c:v>1.347243</c:v>
                </c:pt>
                <c:pt idx="381">
                  <c:v>0.59483000000000064</c:v>
                </c:pt>
                <c:pt idx="382">
                  <c:v>0.16825600000000032</c:v>
                </c:pt>
                <c:pt idx="383">
                  <c:v>8.6571000000000065E-2</c:v>
                </c:pt>
                <c:pt idx="384">
                  <c:v>5.8551000000000013E-2</c:v>
                </c:pt>
                <c:pt idx="385">
                  <c:v>4.6344000000000003E-2</c:v>
                </c:pt>
                <c:pt idx="386">
                  <c:v>4.0821000000000003E-2</c:v>
                </c:pt>
                <c:pt idx="387">
                  <c:v>3.903200000000006E-2</c:v>
                </c:pt>
                <c:pt idx="388">
                  <c:v>4.0030000000000024E-2</c:v>
                </c:pt>
                <c:pt idx="389">
                  <c:v>4.3866000000000127E-2</c:v>
                </c:pt>
                <c:pt idx="390">
                  <c:v>5.1543999999999993E-2</c:v>
                </c:pt>
                <c:pt idx="391">
                  <c:v>6.5759000000000109E-2</c:v>
                </c:pt>
                <c:pt idx="392">
                  <c:v>9.3551000000000467E-2</c:v>
                </c:pt>
                <c:pt idx="393">
                  <c:v>0.15667700000000001</c:v>
                </c:pt>
                <c:pt idx="394">
                  <c:v>0.34635100000000052</c:v>
                </c:pt>
                <c:pt idx="395">
                  <c:v>1.0778459999999999</c:v>
                </c:pt>
                <c:pt idx="396">
                  <c:v>0.97436699999999765</c:v>
                </c:pt>
                <c:pt idx="397">
                  <c:v>0.82772600000000063</c:v>
                </c:pt>
                <c:pt idx="398">
                  <c:v>0.23439900000000036</c:v>
                </c:pt>
                <c:pt idx="399">
                  <c:v>9.7714000000000065E-2</c:v>
                </c:pt>
                <c:pt idx="400">
                  <c:v>5.3962000000000128E-2</c:v>
                </c:pt>
                <c:pt idx="401">
                  <c:v>3.4872000000000077E-2</c:v>
                </c:pt>
                <c:pt idx="402">
                  <c:v>2.4933000000000049E-2</c:v>
                </c:pt>
                <c:pt idx="403">
                  <c:v>1.9168000000000001E-2</c:v>
                </c:pt>
                <c:pt idx="404">
                  <c:v>1.5577000000000014E-2</c:v>
                </c:pt>
                <c:pt idx="405">
                  <c:v>1.3236000000000001E-2</c:v>
                </c:pt>
                <c:pt idx="406">
                  <c:v>1.1668000000000036E-2</c:v>
                </c:pt>
                <c:pt idx="407">
                  <c:v>1.0612000000000003E-2</c:v>
                </c:pt>
                <c:pt idx="408">
                  <c:v>9.9150000000000384E-3</c:v>
                </c:pt>
                <c:pt idx="409">
                  <c:v>9.4840000000000219E-3</c:v>
                </c:pt>
                <c:pt idx="410">
                  <c:v>9.2640000000000066E-3</c:v>
                </c:pt>
                <c:pt idx="411">
                  <c:v>9.2270000000000008E-3</c:v>
                </c:pt>
                <c:pt idx="412">
                  <c:v>9.3590000000000496E-3</c:v>
                </c:pt>
                <c:pt idx="413">
                  <c:v>9.664000000000025E-3</c:v>
                </c:pt>
                <c:pt idx="414">
                  <c:v>1.0163000000000005E-2</c:v>
                </c:pt>
                <c:pt idx="415">
                  <c:v>1.0893999999999997E-2</c:v>
                </c:pt>
                <c:pt idx="416">
                  <c:v>1.1919000000000015E-2</c:v>
                </c:pt>
                <c:pt idx="417">
                  <c:v>1.3337000000000003E-2</c:v>
                </c:pt>
                <c:pt idx="418">
                  <c:v>1.5301000000000039E-2</c:v>
                </c:pt>
                <c:pt idx="419">
                  <c:v>1.8053000000000003E-2</c:v>
                </c:pt>
                <c:pt idx="420">
                  <c:v>2.1982000000000012E-2</c:v>
                </c:pt>
                <c:pt idx="421">
                  <c:v>2.7716000000000011E-2</c:v>
                </c:pt>
                <c:pt idx="422">
                  <c:v>3.6235000000000128E-2</c:v>
                </c:pt>
                <c:pt idx="423">
                  <c:v>4.8972000000000022E-2</c:v>
                </c:pt>
                <c:pt idx="424">
                  <c:v>6.7206000000000141E-2</c:v>
                </c:pt>
                <c:pt idx="425">
                  <c:v>8.9321000000000067E-2</c:v>
                </c:pt>
                <c:pt idx="426">
                  <c:v>0.10666600000000029</c:v>
                </c:pt>
                <c:pt idx="427">
                  <c:v>0.10831</c:v>
                </c:pt>
                <c:pt idx="428">
                  <c:v>9.3357000000000301E-2</c:v>
                </c:pt>
                <c:pt idx="429">
                  <c:v>7.1822000000000108E-2</c:v>
                </c:pt>
                <c:pt idx="430">
                  <c:v>5.3150000000000003E-2</c:v>
                </c:pt>
                <c:pt idx="431">
                  <c:v>3.9744000000000002E-2</c:v>
                </c:pt>
                <c:pt idx="432">
                  <c:v>3.0581000000000049E-2</c:v>
                </c:pt>
                <c:pt idx="433">
                  <c:v>2.4273000000000086E-2</c:v>
                </c:pt>
                <c:pt idx="434">
                  <c:v>1.9814000000000026E-2</c:v>
                </c:pt>
                <c:pt idx="435">
                  <c:v>1.6568000000000038E-2</c:v>
                </c:pt>
                <c:pt idx="436">
                  <c:v>1.4142999999999999E-2</c:v>
                </c:pt>
                <c:pt idx="437">
                  <c:v>1.2291999999999996E-2</c:v>
                </c:pt>
                <c:pt idx="438">
                  <c:v>1.0860000000000031E-2</c:v>
                </c:pt>
                <c:pt idx="439">
                  <c:v>9.7460000000000047E-3</c:v>
                </c:pt>
                <c:pt idx="440">
                  <c:v>8.8850000000000422E-3</c:v>
                </c:pt>
                <c:pt idx="441">
                  <c:v>8.2310000000000005E-3</c:v>
                </c:pt>
                <c:pt idx="442">
                  <c:v>7.7530000000000203E-3</c:v>
                </c:pt>
                <c:pt idx="443">
                  <c:v>7.4290000000000207E-3</c:v>
                </c:pt>
                <c:pt idx="444">
                  <c:v>7.2460000000000215E-3</c:v>
                </c:pt>
                <c:pt idx="445">
                  <c:v>7.1950000000000121E-3</c:v>
                </c:pt>
                <c:pt idx="446">
                  <c:v>7.2720000000000206E-3</c:v>
                </c:pt>
                <c:pt idx="447">
                  <c:v>7.4740000000000206E-3</c:v>
                </c:pt>
                <c:pt idx="448">
                  <c:v>7.800000000000017E-3</c:v>
                </c:pt>
                <c:pt idx="449">
                  <c:v>8.2460000000000033E-3</c:v>
                </c:pt>
                <c:pt idx="450">
                  <c:v>8.8010000000000067E-3</c:v>
                </c:pt>
                <c:pt idx="451">
                  <c:v>9.4430000000000208E-3</c:v>
                </c:pt>
                <c:pt idx="452">
                  <c:v>1.0138999999999981E-2</c:v>
                </c:pt>
                <c:pt idx="453">
                  <c:v>1.0846000000000001E-2</c:v>
                </c:pt>
                <c:pt idx="454">
                  <c:v>1.1522000000000037E-2</c:v>
                </c:pt>
                <c:pt idx="455">
                  <c:v>1.2140000000000001E-2</c:v>
                </c:pt>
                <c:pt idx="456">
                  <c:v>1.2702000000000024E-2</c:v>
                </c:pt>
                <c:pt idx="457">
                  <c:v>1.3240000000000042E-2</c:v>
                </c:pt>
                <c:pt idx="458">
                  <c:v>1.3818000000000021E-2</c:v>
                </c:pt>
                <c:pt idx="459">
                  <c:v>1.4522000000000024E-2</c:v>
                </c:pt>
                <c:pt idx="460">
                  <c:v>1.5448000000000024E-2</c:v>
                </c:pt>
                <c:pt idx="461">
                  <c:v>1.671000000000003E-2</c:v>
                </c:pt>
                <c:pt idx="462">
                  <c:v>1.8433999999999999E-2</c:v>
                </c:pt>
                <c:pt idx="463">
                  <c:v>2.0787000000000048E-2</c:v>
                </c:pt>
                <c:pt idx="464">
                  <c:v>2.3949000000000002E-2</c:v>
                </c:pt>
                <c:pt idx="465">
                  <c:v>2.8118999999999981E-2</c:v>
                </c:pt>
                <c:pt idx="466">
                  <c:v>3.344600000000001E-2</c:v>
                </c:pt>
                <c:pt idx="467">
                  <c:v>3.9889000000000077E-2</c:v>
                </c:pt>
                <c:pt idx="468">
                  <c:v>4.7050000000000106E-2</c:v>
                </c:pt>
                <c:pt idx="469">
                  <c:v>5.4083000000000138E-2</c:v>
                </c:pt>
                <c:pt idx="470">
                  <c:v>5.9951000000000088E-2</c:v>
                </c:pt>
                <c:pt idx="471">
                  <c:v>6.390800000000002E-2</c:v>
                </c:pt>
                <c:pt idx="472">
                  <c:v>6.5983000000000111E-2</c:v>
                </c:pt>
                <c:pt idx="473">
                  <c:v>6.6893000000000133E-2</c:v>
                </c:pt>
                <c:pt idx="474">
                  <c:v>6.7578000000000013E-2</c:v>
                </c:pt>
                <c:pt idx="475">
                  <c:v>6.8835000000000091E-2</c:v>
                </c:pt>
                <c:pt idx="476">
                  <c:v>7.1047000000000013E-2</c:v>
                </c:pt>
                <c:pt idx="477">
                  <c:v>7.4188000000000129E-2</c:v>
                </c:pt>
                <c:pt idx="478">
                  <c:v>7.7644000000000032E-2</c:v>
                </c:pt>
                <c:pt idx="479">
                  <c:v>8.0115000000000047E-2</c:v>
                </c:pt>
                <c:pt idx="480">
                  <c:v>7.992800000000011E-2</c:v>
                </c:pt>
                <c:pt idx="481">
                  <c:v>7.5980000000000034E-2</c:v>
                </c:pt>
                <c:pt idx="482">
                  <c:v>6.8709999999999993E-2</c:v>
                </c:pt>
                <c:pt idx="483">
                  <c:v>5.9833000000000185E-2</c:v>
                </c:pt>
                <c:pt idx="484">
                  <c:v>5.1130000000000023E-2</c:v>
                </c:pt>
                <c:pt idx="485">
                  <c:v>4.3661000000000012E-2</c:v>
                </c:pt>
                <c:pt idx="486">
                  <c:v>3.7753000000000099E-2</c:v>
                </c:pt>
                <c:pt idx="487">
                  <c:v>3.3340000000000002E-2</c:v>
                </c:pt>
                <c:pt idx="488">
                  <c:v>3.0208000000000054E-2</c:v>
                </c:pt>
                <c:pt idx="489">
                  <c:v>2.8151999999999996E-2</c:v>
                </c:pt>
                <c:pt idx="490">
                  <c:v>2.7005000000000105E-2</c:v>
                </c:pt>
                <c:pt idx="491">
                  <c:v>2.6676000000000068E-2</c:v>
                </c:pt>
                <c:pt idx="492">
                  <c:v>2.7125000000000048E-2</c:v>
                </c:pt>
                <c:pt idx="493">
                  <c:v>2.8388E-2</c:v>
                </c:pt>
                <c:pt idx="494">
                  <c:v>3.056E-2</c:v>
                </c:pt>
                <c:pt idx="495">
                  <c:v>3.3828999999999998E-2</c:v>
                </c:pt>
                <c:pt idx="496">
                  <c:v>3.8495000000000064E-2</c:v>
                </c:pt>
                <c:pt idx="497">
                  <c:v>4.5000000000000033E-2</c:v>
                </c:pt>
                <c:pt idx="498">
                  <c:v>5.4022000000000167E-2</c:v>
                </c:pt>
                <c:pt idx="499">
                  <c:v>6.6535000000000011E-2</c:v>
                </c:pt>
                <c:pt idx="500">
                  <c:v>8.3999000000000254E-2</c:v>
                </c:pt>
                <c:pt idx="501">
                  <c:v>0.10839699999999999</c:v>
                </c:pt>
                <c:pt idx="502">
                  <c:v>0.142821</c:v>
                </c:pt>
                <c:pt idx="503">
                  <c:v>0.19147700000000026</c:v>
                </c:pt>
                <c:pt idx="504">
                  <c:v>0.259934</c:v>
                </c:pt>
                <c:pt idx="505">
                  <c:v>0.35452000000000072</c:v>
                </c:pt>
                <c:pt idx="506">
                  <c:v>0.47946800000000084</c:v>
                </c:pt>
                <c:pt idx="507">
                  <c:v>0.62928600000000001</c:v>
                </c:pt>
                <c:pt idx="508">
                  <c:v>0.77570399999999951</c:v>
                </c:pt>
                <c:pt idx="509">
                  <c:v>0.86516899999999997</c:v>
                </c:pt>
                <c:pt idx="510">
                  <c:v>0.85472300000000156</c:v>
                </c:pt>
                <c:pt idx="511">
                  <c:v>0.75757500000000144</c:v>
                </c:pt>
                <c:pt idx="512">
                  <c:v>0.62545799999999996</c:v>
                </c:pt>
                <c:pt idx="513">
                  <c:v>0.50000800000000001</c:v>
                </c:pt>
                <c:pt idx="514">
                  <c:v>0.39778200000000097</c:v>
                </c:pt>
                <c:pt idx="515">
                  <c:v>0.31987800000000138</c:v>
                </c:pt>
                <c:pt idx="516">
                  <c:v>0.26206700000000011</c:v>
                </c:pt>
                <c:pt idx="517">
                  <c:v>0.21943800000000063</c:v>
                </c:pt>
                <c:pt idx="518">
                  <c:v>0.18797100000000039</c:v>
                </c:pt>
                <c:pt idx="519">
                  <c:v>0.16463900000000026</c:v>
                </c:pt>
                <c:pt idx="520">
                  <c:v>0.14730599999999999</c:v>
                </c:pt>
                <c:pt idx="521">
                  <c:v>0.13447300000000001</c:v>
                </c:pt>
                <c:pt idx="522">
                  <c:v>0.12507199999999988</c:v>
                </c:pt>
                <c:pt idx="523">
                  <c:v>0.11838600000000013</c:v>
                </c:pt>
                <c:pt idx="524">
                  <c:v>0.1139000000000001</c:v>
                </c:pt>
                <c:pt idx="525">
                  <c:v>0.11129100000000026</c:v>
                </c:pt>
                <c:pt idx="526">
                  <c:v>0.11036600000000014</c:v>
                </c:pt>
                <c:pt idx="527">
                  <c:v>0.11102300000000016</c:v>
                </c:pt>
                <c:pt idx="528">
                  <c:v>0.1132870000000001</c:v>
                </c:pt>
                <c:pt idx="529">
                  <c:v>0.11725400000000016</c:v>
                </c:pt>
                <c:pt idx="530">
                  <c:v>0.12315600000000018</c:v>
                </c:pt>
                <c:pt idx="531">
                  <c:v>0.131354</c:v>
                </c:pt>
                <c:pt idx="532">
                  <c:v>0.14239299999999999</c:v>
                </c:pt>
                <c:pt idx="533">
                  <c:v>0.15704600000000057</c:v>
                </c:pt>
                <c:pt idx="534">
                  <c:v>0.17642000000000024</c:v>
                </c:pt>
                <c:pt idx="535">
                  <c:v>0.20209800000000039</c:v>
                </c:pt>
                <c:pt idx="536">
                  <c:v>0.23628299999999999</c:v>
                </c:pt>
                <c:pt idx="537">
                  <c:v>0.28186300000000031</c:v>
                </c:pt>
                <c:pt idx="538">
                  <c:v>0.34224100000000002</c:v>
                </c:pt>
                <c:pt idx="539">
                  <c:v>0.41993600000000031</c:v>
                </c:pt>
                <c:pt idx="540">
                  <c:v>0.51230799999999832</c:v>
                </c:pt>
                <c:pt idx="541">
                  <c:v>0.60322200000000004</c:v>
                </c:pt>
                <c:pt idx="542">
                  <c:v>0.65758799999999951</c:v>
                </c:pt>
                <c:pt idx="543">
                  <c:v>0.64062200000000191</c:v>
                </c:pt>
                <c:pt idx="544">
                  <c:v>0.5561159999999995</c:v>
                </c:pt>
                <c:pt idx="545">
                  <c:v>0.444133</c:v>
                </c:pt>
                <c:pt idx="546">
                  <c:v>0.34015100000000031</c:v>
                </c:pt>
                <c:pt idx="547">
                  <c:v>0.25765099999999996</c:v>
                </c:pt>
                <c:pt idx="548">
                  <c:v>0.19635300000000022</c:v>
                </c:pt>
                <c:pt idx="549">
                  <c:v>0.15172000000000024</c:v>
                </c:pt>
                <c:pt idx="550">
                  <c:v>0.11920700000000013</c:v>
                </c:pt>
                <c:pt idx="551">
                  <c:v>9.5259000000000066E-2</c:v>
                </c:pt>
                <c:pt idx="552">
                  <c:v>7.7366000000000282E-2</c:v>
                </c:pt>
                <c:pt idx="553">
                  <c:v>6.3810000000000131E-2</c:v>
                </c:pt>
                <c:pt idx="554">
                  <c:v>5.3393000000000176E-2</c:v>
                </c:pt>
                <c:pt idx="555">
                  <c:v>4.5284000000000012E-2</c:v>
                </c:pt>
                <c:pt idx="556">
                  <c:v>3.8902000000000006E-2</c:v>
                </c:pt>
                <c:pt idx="557">
                  <c:v>3.3828999999999998E-2</c:v>
                </c:pt>
                <c:pt idx="558">
                  <c:v>2.9763000000000012E-2</c:v>
                </c:pt>
                <c:pt idx="559">
                  <c:v>2.6482000000000068E-2</c:v>
                </c:pt>
                <c:pt idx="560">
                  <c:v>2.3820999999999998E-2</c:v>
                </c:pt>
                <c:pt idx="561">
                  <c:v>2.1654000000000048E-2</c:v>
                </c:pt>
                <c:pt idx="562">
                  <c:v>1.9888000000000045E-2</c:v>
                </c:pt>
                <c:pt idx="563">
                  <c:v>1.8450000000000032E-2</c:v>
                </c:pt>
                <c:pt idx="564">
                  <c:v>1.7284000000000039E-2</c:v>
                </c:pt>
                <c:pt idx="565">
                  <c:v>1.634800000000004E-2</c:v>
                </c:pt>
                <c:pt idx="566">
                  <c:v>1.5610000000000025E-2</c:v>
                </c:pt>
                <c:pt idx="567">
                  <c:v>1.5044999999999999E-2</c:v>
                </c:pt>
                <c:pt idx="568">
                  <c:v>1.4633999999999999E-2</c:v>
                </c:pt>
                <c:pt idx="569">
                  <c:v>1.4364999999999999E-2</c:v>
                </c:pt>
                <c:pt idx="570">
                  <c:v>1.4230999999999994E-2</c:v>
                </c:pt>
                <c:pt idx="571">
                  <c:v>1.4227000000000005E-2</c:v>
                </c:pt>
                <c:pt idx="572">
                  <c:v>1.4355E-2</c:v>
                </c:pt>
                <c:pt idx="573">
                  <c:v>1.4619999999999998E-2</c:v>
                </c:pt>
                <c:pt idx="574">
                  <c:v>1.5035000000000001E-2</c:v>
                </c:pt>
                <c:pt idx="575">
                  <c:v>1.5615000000000021E-2</c:v>
                </c:pt>
                <c:pt idx="576">
                  <c:v>1.638600000000005E-2</c:v>
                </c:pt>
                <c:pt idx="577">
                  <c:v>1.738200000000005E-2</c:v>
                </c:pt>
                <c:pt idx="578">
                  <c:v>1.8650000000000028E-2</c:v>
                </c:pt>
                <c:pt idx="579">
                  <c:v>2.025600000000001E-2</c:v>
                </c:pt>
                <c:pt idx="580">
                  <c:v>2.2290000000000049E-2</c:v>
                </c:pt>
                <c:pt idx="581">
                  <c:v>2.4881000000000059E-2</c:v>
                </c:pt>
                <c:pt idx="582">
                  <c:v>2.8211000000000049E-2</c:v>
                </c:pt>
                <c:pt idx="583">
                  <c:v>3.2550000000000016E-2</c:v>
                </c:pt>
                <c:pt idx="584">
                  <c:v>3.830200000000001E-2</c:v>
                </c:pt>
                <c:pt idx="585">
                  <c:v>4.6100000000000002E-2</c:v>
                </c:pt>
                <c:pt idx="586">
                  <c:v>5.6964000000000077E-2</c:v>
                </c:pt>
                <c:pt idx="587">
                  <c:v>7.2623000000000104E-2</c:v>
                </c:pt>
                <c:pt idx="588">
                  <c:v>9.6173000000000022E-2</c:v>
                </c:pt>
                <c:pt idx="589">
                  <c:v>0.13350899999999999</c:v>
                </c:pt>
                <c:pt idx="590">
                  <c:v>0.19673200000000046</c:v>
                </c:pt>
                <c:pt idx="591">
                  <c:v>0.31250500000000031</c:v>
                </c:pt>
                <c:pt idx="592">
                  <c:v>0.54062399999999999</c:v>
                </c:pt>
                <c:pt idx="593">
                  <c:v>0.97380299999999909</c:v>
                </c:pt>
                <c:pt idx="594">
                  <c:v>1.4044919999999967</c:v>
                </c:pt>
                <c:pt idx="595">
                  <c:v>1.1412150000000001</c:v>
                </c:pt>
                <c:pt idx="596">
                  <c:v>0.67525299999999999</c:v>
                </c:pt>
                <c:pt idx="597">
                  <c:v>0.40414100000000003</c:v>
                </c:pt>
                <c:pt idx="598">
                  <c:v>0.26327</c:v>
                </c:pt>
                <c:pt idx="599">
                  <c:v>0.18552800000000039</c:v>
                </c:pt>
                <c:pt idx="600">
                  <c:v>0.13921200000000039</c:v>
                </c:pt>
                <c:pt idx="601">
                  <c:v>0.10975900000000002</c:v>
                </c:pt>
                <c:pt idx="602">
                  <c:v>9.0047000000000044E-2</c:v>
                </c:pt>
                <c:pt idx="603">
                  <c:v>7.6337000000000141E-2</c:v>
                </c:pt>
                <c:pt idx="604">
                  <c:v>6.6497000000000112E-2</c:v>
                </c:pt>
                <c:pt idx="605">
                  <c:v>5.9292000000000185E-2</c:v>
                </c:pt>
                <c:pt idx="606">
                  <c:v>5.3956000000000066E-2</c:v>
                </c:pt>
                <c:pt idx="607">
                  <c:v>4.999900000000012E-2</c:v>
                </c:pt>
                <c:pt idx="608">
                  <c:v>4.7097000000000167E-2</c:v>
                </c:pt>
                <c:pt idx="609">
                  <c:v>4.5036000000000145E-2</c:v>
                </c:pt>
                <c:pt idx="610">
                  <c:v>4.3669999999999994E-2</c:v>
                </c:pt>
                <c:pt idx="611">
                  <c:v>4.2907000000000098E-2</c:v>
                </c:pt>
                <c:pt idx="612">
                  <c:v>4.2689000000000012E-2</c:v>
                </c:pt>
                <c:pt idx="613">
                  <c:v>4.2987000000000115E-2</c:v>
                </c:pt>
                <c:pt idx="614">
                  <c:v>4.3799000000000088E-2</c:v>
                </c:pt>
                <c:pt idx="615">
                  <c:v>4.5144000000000004E-2</c:v>
                </c:pt>
                <c:pt idx="616">
                  <c:v>4.706700000000015E-2</c:v>
                </c:pt>
                <c:pt idx="617">
                  <c:v>4.9639000000000023E-2</c:v>
                </c:pt>
                <c:pt idx="618">
                  <c:v>5.2961000000000098E-2</c:v>
                </c:pt>
                <c:pt idx="619">
                  <c:v>5.7177000000000033E-2</c:v>
                </c:pt>
                <c:pt idx="620">
                  <c:v>6.248200000000019E-2</c:v>
                </c:pt>
                <c:pt idx="621">
                  <c:v>6.914000000000009E-2</c:v>
                </c:pt>
                <c:pt idx="622">
                  <c:v>7.7517000000000211E-2</c:v>
                </c:pt>
                <c:pt idx="623">
                  <c:v>8.8109000000000048E-2</c:v>
                </c:pt>
                <c:pt idx="624">
                  <c:v>0.10161199999999998</c:v>
                </c:pt>
                <c:pt idx="625">
                  <c:v>0.11900100000000015</c:v>
                </c:pt>
                <c:pt idx="626">
                  <c:v>0.14166500000000001</c:v>
                </c:pt>
                <c:pt idx="627">
                  <c:v>0.171602</c:v>
                </c:pt>
                <c:pt idx="628">
                  <c:v>0.21169900000000036</c:v>
                </c:pt>
                <c:pt idx="629">
                  <c:v>0.26611600000000002</c:v>
                </c:pt>
                <c:pt idx="630">
                  <c:v>0.34069600000000039</c:v>
                </c:pt>
                <c:pt idx="631">
                  <c:v>0.44304500000000002</c:v>
                </c:pt>
                <c:pt idx="632">
                  <c:v>0.58115099999999908</c:v>
                </c:pt>
                <c:pt idx="633">
                  <c:v>0.75783000000000156</c:v>
                </c:pt>
                <c:pt idx="634">
                  <c:v>0.95776300000000003</c:v>
                </c:pt>
                <c:pt idx="635">
                  <c:v>1.1333289999999998</c:v>
                </c:pt>
                <c:pt idx="636">
                  <c:v>1.2189689999999971</c:v>
                </c:pt>
                <c:pt idx="637">
                  <c:v>1.1866880000000029</c:v>
                </c:pt>
                <c:pt idx="638">
                  <c:v>1.0718059999999998</c:v>
                </c:pt>
                <c:pt idx="639">
                  <c:v>0.93031900000000001</c:v>
                </c:pt>
                <c:pt idx="640">
                  <c:v>0.79847000000000001</c:v>
                </c:pt>
                <c:pt idx="641">
                  <c:v>0.68945900000000115</c:v>
                </c:pt>
                <c:pt idx="642">
                  <c:v>0.60418300000000003</c:v>
                </c:pt>
                <c:pt idx="643">
                  <c:v>0.53929499999999997</c:v>
                </c:pt>
                <c:pt idx="644">
                  <c:v>0.49082600000000126</c:v>
                </c:pt>
                <c:pt idx="645">
                  <c:v>0.45538500000000032</c:v>
                </c:pt>
                <c:pt idx="646">
                  <c:v>0.43038600000000138</c:v>
                </c:pt>
                <c:pt idx="647">
                  <c:v>0.41397000000000084</c:v>
                </c:pt>
                <c:pt idx="648">
                  <c:v>0.40486400000000072</c:v>
                </c:pt>
                <c:pt idx="649">
                  <c:v>0.402256</c:v>
                </c:pt>
                <c:pt idx="650">
                  <c:v>0.405694</c:v>
                </c:pt>
                <c:pt idx="651">
                  <c:v>0.41497600000000084</c:v>
                </c:pt>
                <c:pt idx="652">
                  <c:v>0.43019500000000011</c:v>
                </c:pt>
                <c:pt idx="653">
                  <c:v>0.45164899999999997</c:v>
                </c:pt>
                <c:pt idx="654">
                  <c:v>0.47978300000000002</c:v>
                </c:pt>
                <c:pt idx="655">
                  <c:v>0.51513100000000001</c:v>
                </c:pt>
                <c:pt idx="656">
                  <c:v>0.55819900000000156</c:v>
                </c:pt>
                <c:pt idx="657">
                  <c:v>0.60926000000000002</c:v>
                </c:pt>
                <c:pt idx="658">
                  <c:v>0.66803000000000168</c:v>
                </c:pt>
                <c:pt idx="659">
                  <c:v>0.73318300000000003</c:v>
                </c:pt>
                <c:pt idx="660">
                  <c:v>0.80177200000000004</c:v>
                </c:pt>
                <c:pt idx="661">
                  <c:v>0.86875600000000064</c:v>
                </c:pt>
                <c:pt idx="662">
                  <c:v>0.92705700000000002</c:v>
                </c:pt>
                <c:pt idx="663">
                  <c:v>0.96864900000000265</c:v>
                </c:pt>
                <c:pt idx="664">
                  <c:v>0.98674200000000001</c:v>
                </c:pt>
                <c:pt idx="665">
                  <c:v>0.97824299999999909</c:v>
                </c:pt>
                <c:pt idx="666">
                  <c:v>0.94498599999999999</c:v>
                </c:pt>
                <c:pt idx="667">
                  <c:v>0.89288600000000062</c:v>
                </c:pt>
                <c:pt idx="668">
                  <c:v>0.82964200000000143</c:v>
                </c:pt>
                <c:pt idx="669">
                  <c:v>0.76244400000000156</c:v>
                </c:pt>
                <c:pt idx="670">
                  <c:v>0.6966710000000027</c:v>
                </c:pt>
                <c:pt idx="671">
                  <c:v>0.63565100000000219</c:v>
                </c:pt>
                <c:pt idx="672">
                  <c:v>0.58101499999999873</c:v>
                </c:pt>
                <c:pt idx="673">
                  <c:v>0.53324099999999997</c:v>
                </c:pt>
                <c:pt idx="674">
                  <c:v>0.49212900000000032</c:v>
                </c:pt>
                <c:pt idx="675">
                  <c:v>0.45713199999999998</c:v>
                </c:pt>
                <c:pt idx="676">
                  <c:v>0.42757200000000084</c:v>
                </c:pt>
                <c:pt idx="677">
                  <c:v>0.402756</c:v>
                </c:pt>
                <c:pt idx="678">
                  <c:v>0.38203000000000031</c:v>
                </c:pt>
                <c:pt idx="679">
                  <c:v>0.36480500000000032</c:v>
                </c:pt>
                <c:pt idx="680">
                  <c:v>0.35056100000000001</c:v>
                </c:pt>
                <c:pt idx="681">
                  <c:v>0.33883700000000072</c:v>
                </c:pt>
                <c:pt idx="682">
                  <c:v>0.32922800000000096</c:v>
                </c:pt>
                <c:pt idx="683">
                  <c:v>0.32137100000000096</c:v>
                </c:pt>
                <c:pt idx="684">
                  <c:v>0.31493100000000002</c:v>
                </c:pt>
                <c:pt idx="685">
                  <c:v>0.30960200000000032</c:v>
                </c:pt>
                <c:pt idx="686">
                  <c:v>0.30509200000000031</c:v>
                </c:pt>
                <c:pt idx="687">
                  <c:v>0.30112500000000031</c:v>
                </c:pt>
                <c:pt idx="688">
                  <c:v>0.29743900000000001</c:v>
                </c:pt>
                <c:pt idx="689">
                  <c:v>0.29379</c:v>
                </c:pt>
                <c:pt idx="690">
                  <c:v>0.28995800000000038</c:v>
                </c:pt>
                <c:pt idx="691">
                  <c:v>0.28575600000000001</c:v>
                </c:pt>
                <c:pt idx="692">
                  <c:v>0.28103600000000001</c:v>
                </c:pt>
                <c:pt idx="693">
                  <c:v>0.27568800000000032</c:v>
                </c:pt>
                <c:pt idx="694">
                  <c:v>0.26968200000000031</c:v>
                </c:pt>
                <c:pt idx="695">
                  <c:v>0.26302800000000032</c:v>
                </c:pt>
                <c:pt idx="696">
                  <c:v>0.2557870000000001</c:v>
                </c:pt>
                <c:pt idx="697">
                  <c:v>0.24806100000000039</c:v>
                </c:pt>
                <c:pt idx="698">
                  <c:v>0.23998400000000039</c:v>
                </c:pt>
                <c:pt idx="699">
                  <c:v>0.23170700000000036</c:v>
                </c:pt>
                <c:pt idx="700">
                  <c:v>0.22338500000000022</c:v>
                </c:pt>
                <c:pt idx="701">
                  <c:v>0.215172</c:v>
                </c:pt>
                <c:pt idx="702">
                  <c:v>0.20720000000000036</c:v>
                </c:pt>
                <c:pt idx="703">
                  <c:v>0.19958500000000029</c:v>
                </c:pt>
                <c:pt idx="704">
                  <c:v>0.19242000000000026</c:v>
                </c:pt>
                <c:pt idx="705">
                  <c:v>0.18577800000000039</c:v>
                </c:pt>
                <c:pt idx="706">
                  <c:v>0.17971400000000051</c:v>
                </c:pt>
                <c:pt idx="707">
                  <c:v>0.17426600000000045</c:v>
                </c:pt>
                <c:pt idx="708">
                  <c:v>0.16945900000000047</c:v>
                </c:pt>
                <c:pt idx="709">
                  <c:v>0.16530800000000029</c:v>
                </c:pt>
                <c:pt idx="710">
                  <c:v>0.16182199999999999</c:v>
                </c:pt>
                <c:pt idx="711">
                  <c:v>0.15900900000000051</c:v>
                </c:pt>
                <c:pt idx="712">
                  <c:v>0.15687200000000001</c:v>
                </c:pt>
                <c:pt idx="713">
                  <c:v>0.15541800000000075</c:v>
                </c:pt>
                <c:pt idx="714">
                  <c:v>0.15465899999999999</c:v>
                </c:pt>
                <c:pt idx="715">
                  <c:v>0.15460800000000036</c:v>
                </c:pt>
                <c:pt idx="716">
                  <c:v>0.15528900000000051</c:v>
                </c:pt>
                <c:pt idx="717">
                  <c:v>0.15673300000000051</c:v>
                </c:pt>
                <c:pt idx="718">
                  <c:v>0.15898100000000051</c:v>
                </c:pt>
                <c:pt idx="719">
                  <c:v>0.16208500000000026</c:v>
                </c:pt>
                <c:pt idx="720">
                  <c:v>0.16611600000000029</c:v>
                </c:pt>
                <c:pt idx="721">
                  <c:v>0.171158</c:v>
                </c:pt>
                <c:pt idx="722">
                  <c:v>0.17731600000000039</c:v>
                </c:pt>
                <c:pt idx="723">
                  <c:v>0.18472300000000036</c:v>
                </c:pt>
                <c:pt idx="724">
                  <c:v>0.19353600000000029</c:v>
                </c:pt>
                <c:pt idx="725">
                  <c:v>0.20395300000000036</c:v>
                </c:pt>
                <c:pt idx="726">
                  <c:v>0.21621000000000051</c:v>
                </c:pt>
                <c:pt idx="727">
                  <c:v>0.23059700000000036</c:v>
                </c:pt>
                <c:pt idx="728">
                  <c:v>0.24746600000000057</c:v>
                </c:pt>
                <c:pt idx="729">
                  <c:v>0.26724599999999998</c:v>
                </c:pt>
                <c:pt idx="730">
                  <c:v>0.29045400000000032</c:v>
                </c:pt>
                <c:pt idx="731">
                  <c:v>0.31771700000000008</c:v>
                </c:pt>
                <c:pt idx="732">
                  <c:v>0.34978200000000093</c:v>
                </c:pt>
                <c:pt idx="733">
                  <c:v>0.38753900000000002</c:v>
                </c:pt>
                <c:pt idx="734">
                  <c:v>0.43201900000000032</c:v>
                </c:pt>
                <c:pt idx="735">
                  <c:v>0.48438200000000103</c:v>
                </c:pt>
                <c:pt idx="736">
                  <c:v>0.54586699999999855</c:v>
                </c:pt>
                <c:pt idx="737">
                  <c:v>0.61767100000000252</c:v>
                </c:pt>
                <c:pt idx="738">
                  <c:v>0.70071899999999998</c:v>
                </c:pt>
                <c:pt idx="739">
                  <c:v>0.79528199999999949</c:v>
                </c:pt>
                <c:pt idx="740">
                  <c:v>0.90040500000000001</c:v>
                </c:pt>
                <c:pt idx="741">
                  <c:v>1.0131969999999968</c:v>
                </c:pt>
                <c:pt idx="742">
                  <c:v>1.1281770000000031</c:v>
                </c:pt>
                <c:pt idx="743">
                  <c:v>1.237087</c:v>
                </c:pt>
                <c:pt idx="744">
                  <c:v>1.3296909999999971</c:v>
                </c:pt>
                <c:pt idx="745">
                  <c:v>1.3958089999999999</c:v>
                </c:pt>
                <c:pt idx="746">
                  <c:v>1.4281039999999998</c:v>
                </c:pt>
                <c:pt idx="747">
                  <c:v>1.4243899999999998</c:v>
                </c:pt>
                <c:pt idx="748">
                  <c:v>1.3881720000000028</c:v>
                </c:pt>
                <c:pt idx="749">
                  <c:v>1.327172</c:v>
                </c:pt>
                <c:pt idx="750">
                  <c:v>1.2507470000000001</c:v>
                </c:pt>
                <c:pt idx="751">
                  <c:v>1.167584</c:v>
                </c:pt>
                <c:pt idx="752">
                  <c:v>1.08446</c:v>
                </c:pt>
                <c:pt idx="753">
                  <c:v>1.0056219999999956</c:v>
                </c:pt>
                <c:pt idx="754">
                  <c:v>0.93351399999999807</c:v>
                </c:pt>
                <c:pt idx="755">
                  <c:v>0.86919800000000191</c:v>
                </c:pt>
                <c:pt idx="756">
                  <c:v>0.81284699999999999</c:v>
                </c:pt>
                <c:pt idx="757">
                  <c:v>0.76413900000000168</c:v>
                </c:pt>
                <c:pt idx="758">
                  <c:v>0.72250199999999998</c:v>
                </c:pt>
                <c:pt idx="759">
                  <c:v>0.68728100000000103</c:v>
                </c:pt>
                <c:pt idx="760">
                  <c:v>0.65782200000000168</c:v>
                </c:pt>
                <c:pt idx="761">
                  <c:v>0.633517</c:v>
                </c:pt>
                <c:pt idx="762">
                  <c:v>0.61382900000000218</c:v>
                </c:pt>
                <c:pt idx="763">
                  <c:v>0.59828999999999932</c:v>
                </c:pt>
                <c:pt idx="764">
                  <c:v>0.58650299999999811</c:v>
                </c:pt>
                <c:pt idx="765">
                  <c:v>0.57813700000000001</c:v>
                </c:pt>
                <c:pt idx="766">
                  <c:v>0.57291199999999998</c:v>
                </c:pt>
                <c:pt idx="767">
                  <c:v>0.57059499999999996</c:v>
                </c:pt>
                <c:pt idx="768">
                  <c:v>0.57099000000000144</c:v>
                </c:pt>
                <c:pt idx="769">
                  <c:v>0.57392699999999996</c:v>
                </c:pt>
                <c:pt idx="770">
                  <c:v>0.57925300000000002</c:v>
                </c:pt>
                <c:pt idx="771">
                  <c:v>0.58682199999999962</c:v>
                </c:pt>
                <c:pt idx="772">
                  <c:v>0.59648499999999871</c:v>
                </c:pt>
                <c:pt idx="773">
                  <c:v>0.60808099999999998</c:v>
                </c:pt>
                <c:pt idx="774">
                  <c:v>0.62141999999999997</c:v>
                </c:pt>
                <c:pt idx="775">
                  <c:v>0.63627699999999998</c:v>
                </c:pt>
                <c:pt idx="776">
                  <c:v>0.65237900000000193</c:v>
                </c:pt>
                <c:pt idx="777">
                  <c:v>0.66939400000000193</c:v>
                </c:pt>
                <c:pt idx="778">
                  <c:v>0.68692600000000104</c:v>
                </c:pt>
                <c:pt idx="779">
                  <c:v>0.70451299999999806</c:v>
                </c:pt>
                <c:pt idx="780">
                  <c:v>0.72163200000000005</c:v>
                </c:pt>
                <c:pt idx="781">
                  <c:v>0.73771100000000156</c:v>
                </c:pt>
                <c:pt idx="782">
                  <c:v>0.75215799999999999</c:v>
                </c:pt>
                <c:pt idx="783">
                  <c:v>0.76438499999999998</c:v>
                </c:pt>
                <c:pt idx="784">
                  <c:v>0.77385600000000054</c:v>
                </c:pt>
                <c:pt idx="785">
                  <c:v>0.78012499999999996</c:v>
                </c:pt>
                <c:pt idx="786">
                  <c:v>0.78287499999999999</c:v>
                </c:pt>
                <c:pt idx="787">
                  <c:v>0.78194799999999998</c:v>
                </c:pt>
                <c:pt idx="788">
                  <c:v>0.77735799999999922</c:v>
                </c:pt>
                <c:pt idx="789">
                  <c:v>0.76928799999999997</c:v>
                </c:pt>
                <c:pt idx="790">
                  <c:v>0.75807200000000063</c:v>
                </c:pt>
                <c:pt idx="791">
                  <c:v>0.74415699999999996</c:v>
                </c:pt>
                <c:pt idx="792">
                  <c:v>0.72806400000000004</c:v>
                </c:pt>
                <c:pt idx="793">
                  <c:v>0.71034699999999951</c:v>
                </c:pt>
                <c:pt idx="794">
                  <c:v>0.69155599999999962</c:v>
                </c:pt>
                <c:pt idx="795">
                  <c:v>0.67220299999999999</c:v>
                </c:pt>
                <c:pt idx="796">
                  <c:v>0.65274900000000324</c:v>
                </c:pt>
                <c:pt idx="797">
                  <c:v>0.63358400000000004</c:v>
                </c:pt>
                <c:pt idx="798">
                  <c:v>0.61503099999999999</c:v>
                </c:pt>
                <c:pt idx="799">
                  <c:v>0.59734699999999907</c:v>
                </c:pt>
                <c:pt idx="800">
                  <c:v>0.58072600000000063</c:v>
                </c:pt>
                <c:pt idx="801">
                  <c:v>0.56531100000000001</c:v>
                </c:pt>
                <c:pt idx="802">
                  <c:v>0.55120100000000005</c:v>
                </c:pt>
                <c:pt idx="803">
                  <c:v>0.53846199999999855</c:v>
                </c:pt>
                <c:pt idx="804">
                  <c:v>0.52712800000000004</c:v>
                </c:pt>
                <c:pt idx="805">
                  <c:v>0.51721699999999793</c:v>
                </c:pt>
                <c:pt idx="806">
                  <c:v>0.50873500000000005</c:v>
                </c:pt>
                <c:pt idx="807">
                  <c:v>0.50168199999999996</c:v>
                </c:pt>
                <c:pt idx="808">
                  <c:v>0.49605400000000038</c:v>
                </c:pt>
                <c:pt idx="809">
                  <c:v>0.49184500000000031</c:v>
                </c:pt>
                <c:pt idx="810">
                  <c:v>0.48905400000000032</c:v>
                </c:pt>
                <c:pt idx="811">
                  <c:v>0.48768200000000084</c:v>
                </c:pt>
                <c:pt idx="812">
                  <c:v>0.48774000000000001</c:v>
                </c:pt>
                <c:pt idx="813">
                  <c:v>0.48924400000000001</c:v>
                </c:pt>
                <c:pt idx="814">
                  <c:v>0.49222100000000002</c:v>
                </c:pt>
                <c:pt idx="815">
                  <c:v>0.49670900000000001</c:v>
                </c:pt>
                <c:pt idx="816">
                  <c:v>0.50275800000000004</c:v>
                </c:pt>
                <c:pt idx="817">
                  <c:v>0.5104299999999995</c:v>
                </c:pt>
                <c:pt idx="818">
                  <c:v>0.51980499999999996</c:v>
                </c:pt>
                <c:pt idx="819">
                  <c:v>0.53097899999999998</c:v>
                </c:pt>
                <c:pt idx="820">
                  <c:v>0.54406599999999949</c:v>
                </c:pt>
                <c:pt idx="821">
                  <c:v>0.5592009999999995</c:v>
                </c:pt>
                <c:pt idx="822">
                  <c:v>0.57654499999999997</c:v>
                </c:pt>
                <c:pt idx="823">
                  <c:v>0.59628499999999873</c:v>
                </c:pt>
                <c:pt idx="824">
                  <c:v>0.61863800000000169</c:v>
                </c:pt>
                <c:pt idx="825">
                  <c:v>0.64385900000000218</c:v>
                </c:pt>
                <c:pt idx="826">
                  <c:v>0.67224300000000192</c:v>
                </c:pt>
                <c:pt idx="827">
                  <c:v>0.70413199999999998</c:v>
                </c:pt>
                <c:pt idx="828">
                  <c:v>0.73992500000000194</c:v>
                </c:pt>
                <c:pt idx="829">
                  <c:v>0.78008500000000003</c:v>
                </c:pt>
                <c:pt idx="830">
                  <c:v>0.82515000000000005</c:v>
                </c:pt>
                <c:pt idx="831">
                  <c:v>0.87575099999999995</c:v>
                </c:pt>
                <c:pt idx="832">
                  <c:v>0.93262400000000156</c:v>
                </c:pt>
                <c:pt idx="833">
                  <c:v>0.99663000000000002</c:v>
                </c:pt>
                <c:pt idx="834">
                  <c:v>1.068786</c:v>
                </c:pt>
                <c:pt idx="835">
                  <c:v>1.1502880000000031</c:v>
                </c:pt>
                <c:pt idx="836">
                  <c:v>1.242553</c:v>
                </c:pt>
                <c:pt idx="837">
                  <c:v>1.3472639999999998</c:v>
                </c:pt>
                <c:pt idx="838">
                  <c:v>1.4664289999999998</c:v>
                </c:pt>
                <c:pt idx="839">
                  <c:v>1.6024510000000001</c:v>
                </c:pt>
                <c:pt idx="840">
                  <c:v>1.7582220000000015</c:v>
                </c:pt>
                <c:pt idx="841">
                  <c:v>1.9372349999999974</c:v>
                </c:pt>
                <c:pt idx="842">
                  <c:v>2.1437320000000057</c:v>
                </c:pt>
                <c:pt idx="843">
                  <c:v>2.3828879999999977</c:v>
                </c:pt>
                <c:pt idx="844">
                  <c:v>2.6610459999999967</c:v>
                </c:pt>
                <c:pt idx="845">
                  <c:v>2.986027</c:v>
                </c:pt>
                <c:pt idx="846">
                  <c:v>3.3675190000000002</c:v>
                </c:pt>
                <c:pt idx="847">
                  <c:v>3.817593</c:v>
                </c:pt>
                <c:pt idx="848">
                  <c:v>4.3513580000000003</c:v>
                </c:pt>
                <c:pt idx="849">
                  <c:v>4.9878270000000002</c:v>
                </c:pt>
                <c:pt idx="850">
                  <c:v>5.7510190000000003</c:v>
                </c:pt>
                <c:pt idx="851">
                  <c:v>6.6713959999999997</c:v>
                </c:pt>
                <c:pt idx="852">
                  <c:v>7.7876690000000126</c:v>
                </c:pt>
                <c:pt idx="853">
                  <c:v>9.1490199999999984</c:v>
                </c:pt>
                <c:pt idx="854">
                  <c:v>10.815843000000006</c:v>
                </c:pt>
                <c:pt idx="855">
                  <c:v>12.865128</c:v>
                </c:pt>
                <c:pt idx="856">
                  <c:v>15.394183</c:v>
                </c:pt>
                <c:pt idx="857">
                  <c:v>18.517551999999998</c:v>
                </c:pt>
                <c:pt idx="858">
                  <c:v>22.364547999999989</c:v>
                </c:pt>
                <c:pt idx="859">
                  <c:v>27.066108999999987</c:v>
                </c:pt>
                <c:pt idx="860">
                  <c:v>32.725408000000108</c:v>
                </c:pt>
                <c:pt idx="861">
                  <c:v>39.365104000000002</c:v>
                </c:pt>
                <c:pt idx="862">
                  <c:v>46.851051999999996</c:v>
                </c:pt>
                <c:pt idx="863">
                  <c:v>54.812570000000001</c:v>
                </c:pt>
                <c:pt idx="864">
                  <c:v>62.609879000000006</c:v>
                </c:pt>
                <c:pt idx="865">
                  <c:v>69.411866000000231</c:v>
                </c:pt>
                <c:pt idx="866">
                  <c:v>74.404032999999998</c:v>
                </c:pt>
                <c:pt idx="867">
                  <c:v>77.052450999999948</c:v>
                </c:pt>
                <c:pt idx="868">
                  <c:v>77.282683000000006</c:v>
                </c:pt>
                <c:pt idx="869">
                  <c:v>75.466042000000002</c:v>
                </c:pt>
                <c:pt idx="870">
                  <c:v>72.232807999999949</c:v>
                </c:pt>
                <c:pt idx="871">
                  <c:v>68.241451000000026</c:v>
                </c:pt>
                <c:pt idx="872">
                  <c:v>64.023493999999999</c:v>
                </c:pt>
                <c:pt idx="873">
                  <c:v>59.934633000000005</c:v>
                </c:pt>
                <c:pt idx="874">
                  <c:v>56.175430000000013</c:v>
                </c:pt>
                <c:pt idx="875">
                  <c:v>52.836266999999999</c:v>
                </c:pt>
                <c:pt idx="876">
                  <c:v>49.939817000000005</c:v>
                </c:pt>
                <c:pt idx="877">
                  <c:v>47.471859999999992</c:v>
                </c:pt>
                <c:pt idx="878">
                  <c:v>45.401036000000005</c:v>
                </c:pt>
                <c:pt idx="879">
                  <c:v>43.690044</c:v>
                </c:pt>
                <c:pt idx="880">
                  <c:v>42.301787999999995</c:v>
                </c:pt>
                <c:pt idx="881">
                  <c:v>41.202218000000109</c:v>
                </c:pt>
                <c:pt idx="882">
                  <c:v>40.361439000000004</c:v>
                </c:pt>
                <c:pt idx="883">
                  <c:v>39.753995000000003</c:v>
                </c:pt>
                <c:pt idx="884">
                  <c:v>39.358556</c:v>
                </c:pt>
                <c:pt idx="885">
                  <c:v>39.157560000000004</c:v>
                </c:pt>
                <c:pt idx="886">
                  <c:v>39.136696000000001</c:v>
                </c:pt>
                <c:pt idx="887">
                  <c:v>39.284399000000001</c:v>
                </c:pt>
                <c:pt idx="888">
                  <c:v>39.591450000000002</c:v>
                </c:pt>
                <c:pt idx="889">
                  <c:v>40.050546000000004</c:v>
                </c:pt>
                <c:pt idx="890">
                  <c:v>40.655900000000003</c:v>
                </c:pt>
                <c:pt idx="891">
                  <c:v>41.402958000000012</c:v>
                </c:pt>
                <c:pt idx="892">
                  <c:v>42.288055000000092</c:v>
                </c:pt>
                <c:pt idx="893">
                  <c:v>43.308100000000003</c:v>
                </c:pt>
                <c:pt idx="894">
                  <c:v>44.460336000000012</c:v>
                </c:pt>
                <c:pt idx="895">
                  <c:v>45.742039000000013</c:v>
                </c:pt>
                <c:pt idx="896">
                  <c:v>47.150209000000004</c:v>
                </c:pt>
                <c:pt idx="897">
                  <c:v>48.681343000000005</c:v>
                </c:pt>
                <c:pt idx="898">
                  <c:v>50.331138000000003</c:v>
                </c:pt>
                <c:pt idx="899">
                  <c:v>52.094183000000001</c:v>
                </c:pt>
                <c:pt idx="900">
                  <c:v>53.963757000000001</c:v>
                </c:pt>
                <c:pt idx="901">
                  <c:v>55.931560000000005</c:v>
                </c:pt>
                <c:pt idx="902">
                  <c:v>57.987511000000005</c:v>
                </c:pt>
                <c:pt idx="903">
                  <c:v>60.119613000000001</c:v>
                </c:pt>
                <c:pt idx="904">
                  <c:v>62.313460999999997</c:v>
                </c:pt>
                <c:pt idx="905">
                  <c:v>64.550630000000012</c:v>
                </c:pt>
                <c:pt idx="906">
                  <c:v>66.815854999999999</c:v>
                </c:pt>
                <c:pt idx="907">
                  <c:v>69.089596999999998</c:v>
                </c:pt>
                <c:pt idx="908">
                  <c:v>71.350853000000001</c:v>
                </c:pt>
                <c:pt idx="909">
                  <c:v>73.577710999999979</c:v>
                </c:pt>
                <c:pt idx="910">
                  <c:v>75.747836000000007</c:v>
                </c:pt>
                <c:pt idx="911">
                  <c:v>77.839028999999982</c:v>
                </c:pt>
                <c:pt idx="912">
                  <c:v>79.829945999999978</c:v>
                </c:pt>
                <c:pt idx="913">
                  <c:v>81.700703000000004</c:v>
                </c:pt>
                <c:pt idx="914">
                  <c:v>83.433503000000215</c:v>
                </c:pt>
                <c:pt idx="915">
                  <c:v>85.013109000000185</c:v>
                </c:pt>
                <c:pt idx="916">
                  <c:v>86.427407000000002</c:v>
                </c:pt>
                <c:pt idx="917">
                  <c:v>87.667496</c:v>
                </c:pt>
                <c:pt idx="918">
                  <c:v>88.727976999999981</c:v>
                </c:pt>
                <c:pt idx="919">
                  <c:v>89.60678699999977</c:v>
                </c:pt>
                <c:pt idx="920">
                  <c:v>90.305195999999981</c:v>
                </c:pt>
                <c:pt idx="921">
                  <c:v>90.827319000000003</c:v>
                </c:pt>
                <c:pt idx="922">
                  <c:v>91.179889999999958</c:v>
                </c:pt>
                <c:pt idx="923">
                  <c:v>91.371747999999755</c:v>
                </c:pt>
                <c:pt idx="924">
                  <c:v>91.413402000000005</c:v>
                </c:pt>
                <c:pt idx="925">
                  <c:v>91.316502</c:v>
                </c:pt>
                <c:pt idx="926">
                  <c:v>91.093489000000005</c:v>
                </c:pt>
                <c:pt idx="927">
                  <c:v>90.757154999999997</c:v>
                </c:pt>
                <c:pt idx="928">
                  <c:v>90.320256000000001</c:v>
                </c:pt>
                <c:pt idx="929">
                  <c:v>89.795319000000006</c:v>
                </c:pt>
                <c:pt idx="930">
                  <c:v>89.194362999999981</c:v>
                </c:pt>
                <c:pt idx="931">
                  <c:v>88.528752999999668</c:v>
                </c:pt>
                <c:pt idx="932">
                  <c:v>87.809086999999948</c:v>
                </c:pt>
                <c:pt idx="933">
                  <c:v>87.045146000000003</c:v>
                </c:pt>
                <c:pt idx="934">
                  <c:v>86.245812000000001</c:v>
                </c:pt>
                <c:pt idx="935">
                  <c:v>85.419151999999997</c:v>
                </c:pt>
                <c:pt idx="936">
                  <c:v>84.57239099999974</c:v>
                </c:pt>
                <c:pt idx="937">
                  <c:v>83.711962000000185</c:v>
                </c:pt>
                <c:pt idx="938">
                  <c:v>82.843579000000005</c:v>
                </c:pt>
                <c:pt idx="939">
                  <c:v>81.972235999999981</c:v>
                </c:pt>
                <c:pt idx="940">
                  <c:v>81.102352999999667</c:v>
                </c:pt>
                <c:pt idx="941">
                  <c:v>80.23885199999998</c:v>
                </c:pt>
                <c:pt idx="942">
                  <c:v>79.384000999999998</c:v>
                </c:pt>
                <c:pt idx="943">
                  <c:v>78.540733000000003</c:v>
                </c:pt>
                <c:pt idx="944">
                  <c:v>77.711557000000127</c:v>
                </c:pt>
                <c:pt idx="945">
                  <c:v>76.898727999999949</c:v>
                </c:pt>
                <c:pt idx="946">
                  <c:v>76.104180999999983</c:v>
                </c:pt>
                <c:pt idx="947">
                  <c:v>75.329586999999989</c:v>
                </c:pt>
                <c:pt idx="948">
                  <c:v>74.576444999999978</c:v>
                </c:pt>
                <c:pt idx="949">
                  <c:v>73.846069999999997</c:v>
                </c:pt>
                <c:pt idx="950">
                  <c:v>73.139629999999997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pmirrorg0!$E$1:$E$3</c:f>
              <c:strCache>
                <c:ptCount val="1"/>
                <c:pt idx="0">
                  <c:v>Borofloat 3mm T (%)AOI 15o</c:v>
                </c:pt>
              </c:strCache>
            </c:strRef>
          </c:tx>
          <c:marker>
            <c:symbol val="none"/>
          </c:marker>
          <c:xVal>
            <c:numRef>
              <c:f>pmirrorg0!$A$4:$A$954</c:f>
              <c:numCache>
                <c:formatCode>General</c:formatCode>
                <c:ptCount val="951"/>
                <c:pt idx="0">
                  <c:v>300</c:v>
                </c:pt>
                <c:pt idx="1">
                  <c:v>301</c:v>
                </c:pt>
                <c:pt idx="2">
                  <c:v>302</c:v>
                </c:pt>
                <c:pt idx="3">
                  <c:v>303</c:v>
                </c:pt>
                <c:pt idx="4">
                  <c:v>304</c:v>
                </c:pt>
                <c:pt idx="5">
                  <c:v>305</c:v>
                </c:pt>
                <c:pt idx="6">
                  <c:v>306</c:v>
                </c:pt>
                <c:pt idx="7">
                  <c:v>307</c:v>
                </c:pt>
                <c:pt idx="8">
                  <c:v>308</c:v>
                </c:pt>
                <c:pt idx="9">
                  <c:v>309</c:v>
                </c:pt>
                <c:pt idx="10">
                  <c:v>310</c:v>
                </c:pt>
                <c:pt idx="11">
                  <c:v>311</c:v>
                </c:pt>
                <c:pt idx="12">
                  <c:v>312</c:v>
                </c:pt>
                <c:pt idx="13">
                  <c:v>313</c:v>
                </c:pt>
                <c:pt idx="14">
                  <c:v>314</c:v>
                </c:pt>
                <c:pt idx="15">
                  <c:v>315</c:v>
                </c:pt>
                <c:pt idx="16">
                  <c:v>316</c:v>
                </c:pt>
                <c:pt idx="17">
                  <c:v>317</c:v>
                </c:pt>
                <c:pt idx="18">
                  <c:v>318</c:v>
                </c:pt>
                <c:pt idx="19">
                  <c:v>319</c:v>
                </c:pt>
                <c:pt idx="20">
                  <c:v>320</c:v>
                </c:pt>
                <c:pt idx="21">
                  <c:v>321</c:v>
                </c:pt>
                <c:pt idx="22">
                  <c:v>322</c:v>
                </c:pt>
                <c:pt idx="23">
                  <c:v>323</c:v>
                </c:pt>
                <c:pt idx="24">
                  <c:v>324</c:v>
                </c:pt>
                <c:pt idx="25">
                  <c:v>325</c:v>
                </c:pt>
                <c:pt idx="26">
                  <c:v>326</c:v>
                </c:pt>
                <c:pt idx="27">
                  <c:v>327</c:v>
                </c:pt>
                <c:pt idx="28">
                  <c:v>328</c:v>
                </c:pt>
                <c:pt idx="29">
                  <c:v>329</c:v>
                </c:pt>
                <c:pt idx="30">
                  <c:v>330</c:v>
                </c:pt>
                <c:pt idx="31">
                  <c:v>331</c:v>
                </c:pt>
                <c:pt idx="32">
                  <c:v>332</c:v>
                </c:pt>
                <c:pt idx="33">
                  <c:v>333</c:v>
                </c:pt>
                <c:pt idx="34">
                  <c:v>334</c:v>
                </c:pt>
                <c:pt idx="35">
                  <c:v>335</c:v>
                </c:pt>
                <c:pt idx="36">
                  <c:v>336</c:v>
                </c:pt>
                <c:pt idx="37">
                  <c:v>337</c:v>
                </c:pt>
                <c:pt idx="38">
                  <c:v>338</c:v>
                </c:pt>
                <c:pt idx="39">
                  <c:v>339</c:v>
                </c:pt>
                <c:pt idx="40">
                  <c:v>340</c:v>
                </c:pt>
                <c:pt idx="41">
                  <c:v>341</c:v>
                </c:pt>
                <c:pt idx="42">
                  <c:v>342</c:v>
                </c:pt>
                <c:pt idx="43">
                  <c:v>343</c:v>
                </c:pt>
                <c:pt idx="44">
                  <c:v>344</c:v>
                </c:pt>
                <c:pt idx="45">
                  <c:v>345</c:v>
                </c:pt>
                <c:pt idx="46">
                  <c:v>346</c:v>
                </c:pt>
                <c:pt idx="47">
                  <c:v>347</c:v>
                </c:pt>
                <c:pt idx="48">
                  <c:v>348</c:v>
                </c:pt>
                <c:pt idx="49">
                  <c:v>349</c:v>
                </c:pt>
                <c:pt idx="50">
                  <c:v>350</c:v>
                </c:pt>
                <c:pt idx="51">
                  <c:v>351</c:v>
                </c:pt>
                <c:pt idx="52">
                  <c:v>352</c:v>
                </c:pt>
                <c:pt idx="53">
                  <c:v>353</c:v>
                </c:pt>
                <c:pt idx="54">
                  <c:v>354</c:v>
                </c:pt>
                <c:pt idx="55">
                  <c:v>355</c:v>
                </c:pt>
                <c:pt idx="56">
                  <c:v>356</c:v>
                </c:pt>
                <c:pt idx="57">
                  <c:v>357</c:v>
                </c:pt>
                <c:pt idx="58">
                  <c:v>358</c:v>
                </c:pt>
                <c:pt idx="59">
                  <c:v>359</c:v>
                </c:pt>
                <c:pt idx="60">
                  <c:v>360</c:v>
                </c:pt>
                <c:pt idx="61">
                  <c:v>361</c:v>
                </c:pt>
                <c:pt idx="62">
                  <c:v>362</c:v>
                </c:pt>
                <c:pt idx="63">
                  <c:v>363</c:v>
                </c:pt>
                <c:pt idx="64">
                  <c:v>364</c:v>
                </c:pt>
                <c:pt idx="65">
                  <c:v>365</c:v>
                </c:pt>
                <c:pt idx="66">
                  <c:v>366</c:v>
                </c:pt>
                <c:pt idx="67">
                  <c:v>367</c:v>
                </c:pt>
                <c:pt idx="68">
                  <c:v>368</c:v>
                </c:pt>
                <c:pt idx="69">
                  <c:v>369</c:v>
                </c:pt>
                <c:pt idx="70">
                  <c:v>370</c:v>
                </c:pt>
                <c:pt idx="71">
                  <c:v>371</c:v>
                </c:pt>
                <c:pt idx="72">
                  <c:v>372</c:v>
                </c:pt>
                <c:pt idx="73">
                  <c:v>373</c:v>
                </c:pt>
                <c:pt idx="74">
                  <c:v>374</c:v>
                </c:pt>
                <c:pt idx="75">
                  <c:v>375</c:v>
                </c:pt>
                <c:pt idx="76">
                  <c:v>376</c:v>
                </c:pt>
                <c:pt idx="77">
                  <c:v>377</c:v>
                </c:pt>
                <c:pt idx="78">
                  <c:v>378</c:v>
                </c:pt>
                <c:pt idx="79">
                  <c:v>379</c:v>
                </c:pt>
                <c:pt idx="80">
                  <c:v>380</c:v>
                </c:pt>
                <c:pt idx="81">
                  <c:v>381</c:v>
                </c:pt>
                <c:pt idx="82">
                  <c:v>382</c:v>
                </c:pt>
                <c:pt idx="83">
                  <c:v>383</c:v>
                </c:pt>
                <c:pt idx="84">
                  <c:v>384</c:v>
                </c:pt>
                <c:pt idx="85">
                  <c:v>385</c:v>
                </c:pt>
                <c:pt idx="86">
                  <c:v>386</c:v>
                </c:pt>
                <c:pt idx="87">
                  <c:v>387</c:v>
                </c:pt>
                <c:pt idx="88">
                  <c:v>388</c:v>
                </c:pt>
                <c:pt idx="89">
                  <c:v>389</c:v>
                </c:pt>
                <c:pt idx="90">
                  <c:v>390</c:v>
                </c:pt>
                <c:pt idx="91">
                  <c:v>391</c:v>
                </c:pt>
                <c:pt idx="92">
                  <c:v>392</c:v>
                </c:pt>
                <c:pt idx="93">
                  <c:v>393</c:v>
                </c:pt>
                <c:pt idx="94">
                  <c:v>394</c:v>
                </c:pt>
                <c:pt idx="95">
                  <c:v>395</c:v>
                </c:pt>
                <c:pt idx="96">
                  <c:v>396</c:v>
                </c:pt>
                <c:pt idx="97">
                  <c:v>397</c:v>
                </c:pt>
                <c:pt idx="98">
                  <c:v>398</c:v>
                </c:pt>
                <c:pt idx="99">
                  <c:v>399</c:v>
                </c:pt>
                <c:pt idx="100">
                  <c:v>400</c:v>
                </c:pt>
                <c:pt idx="101">
                  <c:v>401</c:v>
                </c:pt>
                <c:pt idx="102">
                  <c:v>402</c:v>
                </c:pt>
                <c:pt idx="103">
                  <c:v>403</c:v>
                </c:pt>
                <c:pt idx="104">
                  <c:v>404</c:v>
                </c:pt>
                <c:pt idx="105">
                  <c:v>405</c:v>
                </c:pt>
                <c:pt idx="106">
                  <c:v>406</c:v>
                </c:pt>
                <c:pt idx="107">
                  <c:v>407</c:v>
                </c:pt>
                <c:pt idx="108">
                  <c:v>408</c:v>
                </c:pt>
                <c:pt idx="109">
                  <c:v>409</c:v>
                </c:pt>
                <c:pt idx="110">
                  <c:v>410</c:v>
                </c:pt>
                <c:pt idx="111">
                  <c:v>411</c:v>
                </c:pt>
                <c:pt idx="112">
                  <c:v>412</c:v>
                </c:pt>
                <c:pt idx="113">
                  <c:v>413</c:v>
                </c:pt>
                <c:pt idx="114">
                  <c:v>414</c:v>
                </c:pt>
                <c:pt idx="115">
                  <c:v>415</c:v>
                </c:pt>
                <c:pt idx="116">
                  <c:v>416</c:v>
                </c:pt>
                <c:pt idx="117">
                  <c:v>417</c:v>
                </c:pt>
                <c:pt idx="118">
                  <c:v>418</c:v>
                </c:pt>
                <c:pt idx="119">
                  <c:v>419</c:v>
                </c:pt>
                <c:pt idx="120">
                  <c:v>420</c:v>
                </c:pt>
                <c:pt idx="121">
                  <c:v>421</c:v>
                </c:pt>
                <c:pt idx="122">
                  <c:v>422</c:v>
                </c:pt>
                <c:pt idx="123">
                  <c:v>423</c:v>
                </c:pt>
                <c:pt idx="124">
                  <c:v>424</c:v>
                </c:pt>
                <c:pt idx="125">
                  <c:v>425</c:v>
                </c:pt>
                <c:pt idx="126">
                  <c:v>426</c:v>
                </c:pt>
                <c:pt idx="127">
                  <c:v>427</c:v>
                </c:pt>
                <c:pt idx="128">
                  <c:v>428</c:v>
                </c:pt>
                <c:pt idx="129">
                  <c:v>429</c:v>
                </c:pt>
                <c:pt idx="130">
                  <c:v>430</c:v>
                </c:pt>
                <c:pt idx="131">
                  <c:v>431</c:v>
                </c:pt>
                <c:pt idx="132">
                  <c:v>432</c:v>
                </c:pt>
                <c:pt idx="133">
                  <c:v>433</c:v>
                </c:pt>
                <c:pt idx="134">
                  <c:v>434</c:v>
                </c:pt>
                <c:pt idx="135">
                  <c:v>435</c:v>
                </c:pt>
                <c:pt idx="136">
                  <c:v>436</c:v>
                </c:pt>
                <c:pt idx="137">
                  <c:v>437</c:v>
                </c:pt>
                <c:pt idx="138">
                  <c:v>438</c:v>
                </c:pt>
                <c:pt idx="139">
                  <c:v>439</c:v>
                </c:pt>
                <c:pt idx="140">
                  <c:v>440</c:v>
                </c:pt>
                <c:pt idx="141">
                  <c:v>441</c:v>
                </c:pt>
                <c:pt idx="142">
                  <c:v>442</c:v>
                </c:pt>
                <c:pt idx="143">
                  <c:v>443</c:v>
                </c:pt>
                <c:pt idx="144">
                  <c:v>444</c:v>
                </c:pt>
                <c:pt idx="145">
                  <c:v>445</c:v>
                </c:pt>
                <c:pt idx="146">
                  <c:v>446</c:v>
                </c:pt>
                <c:pt idx="147">
                  <c:v>447</c:v>
                </c:pt>
                <c:pt idx="148">
                  <c:v>448</c:v>
                </c:pt>
                <c:pt idx="149">
                  <c:v>449</c:v>
                </c:pt>
                <c:pt idx="150">
                  <c:v>450</c:v>
                </c:pt>
                <c:pt idx="151">
                  <c:v>451</c:v>
                </c:pt>
                <c:pt idx="152">
                  <c:v>452</c:v>
                </c:pt>
                <c:pt idx="153">
                  <c:v>453</c:v>
                </c:pt>
                <c:pt idx="154">
                  <c:v>454</c:v>
                </c:pt>
                <c:pt idx="155">
                  <c:v>455</c:v>
                </c:pt>
                <c:pt idx="156">
                  <c:v>456</c:v>
                </c:pt>
                <c:pt idx="157">
                  <c:v>457</c:v>
                </c:pt>
                <c:pt idx="158">
                  <c:v>458</c:v>
                </c:pt>
                <c:pt idx="159">
                  <c:v>459</c:v>
                </c:pt>
                <c:pt idx="160">
                  <c:v>460</c:v>
                </c:pt>
                <c:pt idx="161">
                  <c:v>461</c:v>
                </c:pt>
                <c:pt idx="162">
                  <c:v>462</c:v>
                </c:pt>
                <c:pt idx="163">
                  <c:v>463</c:v>
                </c:pt>
                <c:pt idx="164">
                  <c:v>464</c:v>
                </c:pt>
                <c:pt idx="165">
                  <c:v>465</c:v>
                </c:pt>
                <c:pt idx="166">
                  <c:v>466</c:v>
                </c:pt>
                <c:pt idx="167">
                  <c:v>467</c:v>
                </c:pt>
                <c:pt idx="168">
                  <c:v>468</c:v>
                </c:pt>
                <c:pt idx="169">
                  <c:v>469</c:v>
                </c:pt>
                <c:pt idx="170">
                  <c:v>470</c:v>
                </c:pt>
                <c:pt idx="171">
                  <c:v>471</c:v>
                </c:pt>
                <c:pt idx="172">
                  <c:v>472</c:v>
                </c:pt>
                <c:pt idx="173">
                  <c:v>473</c:v>
                </c:pt>
                <c:pt idx="174">
                  <c:v>474</c:v>
                </c:pt>
                <c:pt idx="175">
                  <c:v>475</c:v>
                </c:pt>
                <c:pt idx="176">
                  <c:v>476</c:v>
                </c:pt>
                <c:pt idx="177">
                  <c:v>477</c:v>
                </c:pt>
                <c:pt idx="178">
                  <c:v>478</c:v>
                </c:pt>
                <c:pt idx="179">
                  <c:v>479</c:v>
                </c:pt>
                <c:pt idx="180">
                  <c:v>480</c:v>
                </c:pt>
                <c:pt idx="181">
                  <c:v>481</c:v>
                </c:pt>
                <c:pt idx="182">
                  <c:v>482</c:v>
                </c:pt>
                <c:pt idx="183">
                  <c:v>483</c:v>
                </c:pt>
                <c:pt idx="184">
                  <c:v>484</c:v>
                </c:pt>
                <c:pt idx="185">
                  <c:v>485</c:v>
                </c:pt>
                <c:pt idx="186">
                  <c:v>486</c:v>
                </c:pt>
                <c:pt idx="187">
                  <c:v>487</c:v>
                </c:pt>
                <c:pt idx="188">
                  <c:v>488</c:v>
                </c:pt>
                <c:pt idx="189">
                  <c:v>489</c:v>
                </c:pt>
                <c:pt idx="190">
                  <c:v>490</c:v>
                </c:pt>
                <c:pt idx="191">
                  <c:v>491</c:v>
                </c:pt>
                <c:pt idx="192">
                  <c:v>492</c:v>
                </c:pt>
                <c:pt idx="193">
                  <c:v>493</c:v>
                </c:pt>
                <c:pt idx="194">
                  <c:v>494</c:v>
                </c:pt>
                <c:pt idx="195">
                  <c:v>495</c:v>
                </c:pt>
                <c:pt idx="196">
                  <c:v>496</c:v>
                </c:pt>
                <c:pt idx="197">
                  <c:v>497</c:v>
                </c:pt>
                <c:pt idx="198">
                  <c:v>498</c:v>
                </c:pt>
                <c:pt idx="199">
                  <c:v>499</c:v>
                </c:pt>
                <c:pt idx="200">
                  <c:v>500</c:v>
                </c:pt>
                <c:pt idx="201">
                  <c:v>501</c:v>
                </c:pt>
                <c:pt idx="202">
                  <c:v>502</c:v>
                </c:pt>
                <c:pt idx="203">
                  <c:v>503</c:v>
                </c:pt>
                <c:pt idx="204">
                  <c:v>504</c:v>
                </c:pt>
                <c:pt idx="205">
                  <c:v>505</c:v>
                </c:pt>
                <c:pt idx="206">
                  <c:v>506</c:v>
                </c:pt>
                <c:pt idx="207">
                  <c:v>507</c:v>
                </c:pt>
                <c:pt idx="208">
                  <c:v>508</c:v>
                </c:pt>
                <c:pt idx="209">
                  <c:v>509</c:v>
                </c:pt>
                <c:pt idx="210">
                  <c:v>510</c:v>
                </c:pt>
                <c:pt idx="211">
                  <c:v>511</c:v>
                </c:pt>
                <c:pt idx="212">
                  <c:v>512</c:v>
                </c:pt>
                <c:pt idx="213">
                  <c:v>513</c:v>
                </c:pt>
                <c:pt idx="214">
                  <c:v>514</c:v>
                </c:pt>
                <c:pt idx="215">
                  <c:v>515</c:v>
                </c:pt>
                <c:pt idx="216">
                  <c:v>516</c:v>
                </c:pt>
                <c:pt idx="217">
                  <c:v>517</c:v>
                </c:pt>
                <c:pt idx="218">
                  <c:v>518</c:v>
                </c:pt>
                <c:pt idx="219">
                  <c:v>519</c:v>
                </c:pt>
                <c:pt idx="220">
                  <c:v>520</c:v>
                </c:pt>
                <c:pt idx="221">
                  <c:v>521</c:v>
                </c:pt>
                <c:pt idx="222">
                  <c:v>522</c:v>
                </c:pt>
                <c:pt idx="223">
                  <c:v>523</c:v>
                </c:pt>
                <c:pt idx="224">
                  <c:v>524</c:v>
                </c:pt>
                <c:pt idx="225">
                  <c:v>525</c:v>
                </c:pt>
                <c:pt idx="226">
                  <c:v>526</c:v>
                </c:pt>
                <c:pt idx="227">
                  <c:v>527</c:v>
                </c:pt>
                <c:pt idx="228">
                  <c:v>528</c:v>
                </c:pt>
                <c:pt idx="229">
                  <c:v>529</c:v>
                </c:pt>
                <c:pt idx="230">
                  <c:v>530</c:v>
                </c:pt>
                <c:pt idx="231">
                  <c:v>531</c:v>
                </c:pt>
                <c:pt idx="232">
                  <c:v>532</c:v>
                </c:pt>
                <c:pt idx="233">
                  <c:v>533</c:v>
                </c:pt>
                <c:pt idx="234">
                  <c:v>534</c:v>
                </c:pt>
                <c:pt idx="235">
                  <c:v>535</c:v>
                </c:pt>
                <c:pt idx="236">
                  <c:v>536</c:v>
                </c:pt>
                <c:pt idx="237">
                  <c:v>537</c:v>
                </c:pt>
                <c:pt idx="238">
                  <c:v>538</c:v>
                </c:pt>
                <c:pt idx="239">
                  <c:v>539</c:v>
                </c:pt>
                <c:pt idx="240">
                  <c:v>540</c:v>
                </c:pt>
                <c:pt idx="241">
                  <c:v>541</c:v>
                </c:pt>
                <c:pt idx="242">
                  <c:v>542</c:v>
                </c:pt>
                <c:pt idx="243">
                  <c:v>543</c:v>
                </c:pt>
                <c:pt idx="244">
                  <c:v>544</c:v>
                </c:pt>
                <c:pt idx="245">
                  <c:v>545</c:v>
                </c:pt>
                <c:pt idx="246">
                  <c:v>546</c:v>
                </c:pt>
                <c:pt idx="247">
                  <c:v>547</c:v>
                </c:pt>
                <c:pt idx="248">
                  <c:v>548</c:v>
                </c:pt>
                <c:pt idx="249">
                  <c:v>549</c:v>
                </c:pt>
                <c:pt idx="250">
                  <c:v>550</c:v>
                </c:pt>
                <c:pt idx="251">
                  <c:v>551</c:v>
                </c:pt>
                <c:pt idx="252">
                  <c:v>552</c:v>
                </c:pt>
                <c:pt idx="253">
                  <c:v>553</c:v>
                </c:pt>
                <c:pt idx="254">
                  <c:v>554</c:v>
                </c:pt>
                <c:pt idx="255">
                  <c:v>555</c:v>
                </c:pt>
                <c:pt idx="256">
                  <c:v>556</c:v>
                </c:pt>
                <c:pt idx="257">
                  <c:v>557</c:v>
                </c:pt>
                <c:pt idx="258">
                  <c:v>558</c:v>
                </c:pt>
                <c:pt idx="259">
                  <c:v>559</c:v>
                </c:pt>
                <c:pt idx="260">
                  <c:v>560</c:v>
                </c:pt>
                <c:pt idx="261">
                  <c:v>561</c:v>
                </c:pt>
                <c:pt idx="262">
                  <c:v>562</c:v>
                </c:pt>
                <c:pt idx="263">
                  <c:v>563</c:v>
                </c:pt>
                <c:pt idx="264">
                  <c:v>564</c:v>
                </c:pt>
                <c:pt idx="265">
                  <c:v>565</c:v>
                </c:pt>
                <c:pt idx="266">
                  <c:v>566</c:v>
                </c:pt>
                <c:pt idx="267">
                  <c:v>567</c:v>
                </c:pt>
                <c:pt idx="268">
                  <c:v>568</c:v>
                </c:pt>
                <c:pt idx="269">
                  <c:v>569</c:v>
                </c:pt>
                <c:pt idx="270">
                  <c:v>570</c:v>
                </c:pt>
                <c:pt idx="271">
                  <c:v>571</c:v>
                </c:pt>
                <c:pt idx="272">
                  <c:v>572</c:v>
                </c:pt>
                <c:pt idx="273">
                  <c:v>573</c:v>
                </c:pt>
                <c:pt idx="274">
                  <c:v>574</c:v>
                </c:pt>
                <c:pt idx="275">
                  <c:v>575</c:v>
                </c:pt>
                <c:pt idx="276">
                  <c:v>576</c:v>
                </c:pt>
                <c:pt idx="277">
                  <c:v>577</c:v>
                </c:pt>
                <c:pt idx="278">
                  <c:v>578</c:v>
                </c:pt>
                <c:pt idx="279">
                  <c:v>579</c:v>
                </c:pt>
                <c:pt idx="280">
                  <c:v>580</c:v>
                </c:pt>
                <c:pt idx="281">
                  <c:v>581</c:v>
                </c:pt>
                <c:pt idx="282">
                  <c:v>582</c:v>
                </c:pt>
                <c:pt idx="283">
                  <c:v>583</c:v>
                </c:pt>
                <c:pt idx="284">
                  <c:v>584</c:v>
                </c:pt>
                <c:pt idx="285">
                  <c:v>585</c:v>
                </c:pt>
                <c:pt idx="286">
                  <c:v>586</c:v>
                </c:pt>
                <c:pt idx="287">
                  <c:v>587</c:v>
                </c:pt>
                <c:pt idx="288">
                  <c:v>588</c:v>
                </c:pt>
                <c:pt idx="289">
                  <c:v>589</c:v>
                </c:pt>
                <c:pt idx="290">
                  <c:v>590</c:v>
                </c:pt>
                <c:pt idx="291">
                  <c:v>591</c:v>
                </c:pt>
                <c:pt idx="292">
                  <c:v>592</c:v>
                </c:pt>
                <c:pt idx="293">
                  <c:v>593</c:v>
                </c:pt>
                <c:pt idx="294">
                  <c:v>594</c:v>
                </c:pt>
                <c:pt idx="295">
                  <c:v>595</c:v>
                </c:pt>
                <c:pt idx="296">
                  <c:v>596</c:v>
                </c:pt>
                <c:pt idx="297">
                  <c:v>597</c:v>
                </c:pt>
                <c:pt idx="298">
                  <c:v>598</c:v>
                </c:pt>
                <c:pt idx="299">
                  <c:v>599</c:v>
                </c:pt>
                <c:pt idx="300">
                  <c:v>600</c:v>
                </c:pt>
                <c:pt idx="301">
                  <c:v>601</c:v>
                </c:pt>
                <c:pt idx="302">
                  <c:v>602</c:v>
                </c:pt>
                <c:pt idx="303">
                  <c:v>603</c:v>
                </c:pt>
                <c:pt idx="304">
                  <c:v>604</c:v>
                </c:pt>
                <c:pt idx="305">
                  <c:v>605</c:v>
                </c:pt>
                <c:pt idx="306">
                  <c:v>606</c:v>
                </c:pt>
                <c:pt idx="307">
                  <c:v>607</c:v>
                </c:pt>
                <c:pt idx="308">
                  <c:v>608</c:v>
                </c:pt>
                <c:pt idx="309">
                  <c:v>609</c:v>
                </c:pt>
                <c:pt idx="310">
                  <c:v>610</c:v>
                </c:pt>
                <c:pt idx="311">
                  <c:v>611</c:v>
                </c:pt>
                <c:pt idx="312">
                  <c:v>612</c:v>
                </c:pt>
                <c:pt idx="313">
                  <c:v>613</c:v>
                </c:pt>
                <c:pt idx="314">
                  <c:v>614</c:v>
                </c:pt>
                <c:pt idx="315">
                  <c:v>615</c:v>
                </c:pt>
                <c:pt idx="316">
                  <c:v>616</c:v>
                </c:pt>
                <c:pt idx="317">
                  <c:v>617</c:v>
                </c:pt>
                <c:pt idx="318">
                  <c:v>618</c:v>
                </c:pt>
                <c:pt idx="319">
                  <c:v>619</c:v>
                </c:pt>
                <c:pt idx="320">
                  <c:v>620</c:v>
                </c:pt>
                <c:pt idx="321">
                  <c:v>621</c:v>
                </c:pt>
                <c:pt idx="322">
                  <c:v>622</c:v>
                </c:pt>
                <c:pt idx="323">
                  <c:v>623</c:v>
                </c:pt>
                <c:pt idx="324">
                  <c:v>624</c:v>
                </c:pt>
                <c:pt idx="325">
                  <c:v>625</c:v>
                </c:pt>
                <c:pt idx="326">
                  <c:v>626</c:v>
                </c:pt>
                <c:pt idx="327">
                  <c:v>627</c:v>
                </c:pt>
                <c:pt idx="328">
                  <c:v>628</c:v>
                </c:pt>
                <c:pt idx="329">
                  <c:v>629</c:v>
                </c:pt>
                <c:pt idx="330">
                  <c:v>630</c:v>
                </c:pt>
                <c:pt idx="331">
                  <c:v>631</c:v>
                </c:pt>
                <c:pt idx="332">
                  <c:v>632</c:v>
                </c:pt>
                <c:pt idx="333">
                  <c:v>633</c:v>
                </c:pt>
                <c:pt idx="334">
                  <c:v>634</c:v>
                </c:pt>
                <c:pt idx="335">
                  <c:v>635</c:v>
                </c:pt>
                <c:pt idx="336">
                  <c:v>636</c:v>
                </c:pt>
                <c:pt idx="337">
                  <c:v>637</c:v>
                </c:pt>
                <c:pt idx="338">
                  <c:v>638</c:v>
                </c:pt>
                <c:pt idx="339">
                  <c:v>639</c:v>
                </c:pt>
                <c:pt idx="340">
                  <c:v>640</c:v>
                </c:pt>
                <c:pt idx="341">
                  <c:v>641</c:v>
                </c:pt>
                <c:pt idx="342">
                  <c:v>642</c:v>
                </c:pt>
                <c:pt idx="343">
                  <c:v>643</c:v>
                </c:pt>
                <c:pt idx="344">
                  <c:v>644</c:v>
                </c:pt>
                <c:pt idx="345">
                  <c:v>645</c:v>
                </c:pt>
                <c:pt idx="346">
                  <c:v>646</c:v>
                </c:pt>
                <c:pt idx="347">
                  <c:v>647</c:v>
                </c:pt>
                <c:pt idx="348">
                  <c:v>648</c:v>
                </c:pt>
                <c:pt idx="349">
                  <c:v>649</c:v>
                </c:pt>
                <c:pt idx="350">
                  <c:v>650</c:v>
                </c:pt>
                <c:pt idx="351">
                  <c:v>651</c:v>
                </c:pt>
                <c:pt idx="352">
                  <c:v>652</c:v>
                </c:pt>
                <c:pt idx="353">
                  <c:v>653</c:v>
                </c:pt>
                <c:pt idx="354">
                  <c:v>654</c:v>
                </c:pt>
                <c:pt idx="355">
                  <c:v>655</c:v>
                </c:pt>
                <c:pt idx="356">
                  <c:v>656</c:v>
                </c:pt>
                <c:pt idx="357">
                  <c:v>657</c:v>
                </c:pt>
                <c:pt idx="358">
                  <c:v>658</c:v>
                </c:pt>
                <c:pt idx="359">
                  <c:v>659</c:v>
                </c:pt>
                <c:pt idx="360">
                  <c:v>660</c:v>
                </c:pt>
                <c:pt idx="361">
                  <c:v>661</c:v>
                </c:pt>
                <c:pt idx="362">
                  <c:v>662</c:v>
                </c:pt>
                <c:pt idx="363">
                  <c:v>663</c:v>
                </c:pt>
                <c:pt idx="364">
                  <c:v>664</c:v>
                </c:pt>
                <c:pt idx="365">
                  <c:v>665</c:v>
                </c:pt>
                <c:pt idx="366">
                  <c:v>666</c:v>
                </c:pt>
                <c:pt idx="367">
                  <c:v>667</c:v>
                </c:pt>
                <c:pt idx="368">
                  <c:v>668</c:v>
                </c:pt>
                <c:pt idx="369">
                  <c:v>669</c:v>
                </c:pt>
                <c:pt idx="370">
                  <c:v>670</c:v>
                </c:pt>
                <c:pt idx="371">
                  <c:v>671</c:v>
                </c:pt>
                <c:pt idx="372">
                  <c:v>672</c:v>
                </c:pt>
                <c:pt idx="373">
                  <c:v>673</c:v>
                </c:pt>
                <c:pt idx="374">
                  <c:v>674</c:v>
                </c:pt>
                <c:pt idx="375">
                  <c:v>675</c:v>
                </c:pt>
                <c:pt idx="376">
                  <c:v>676</c:v>
                </c:pt>
                <c:pt idx="377">
                  <c:v>677</c:v>
                </c:pt>
                <c:pt idx="378">
                  <c:v>678</c:v>
                </c:pt>
                <c:pt idx="379">
                  <c:v>679</c:v>
                </c:pt>
                <c:pt idx="380">
                  <c:v>680</c:v>
                </c:pt>
                <c:pt idx="381">
                  <c:v>681</c:v>
                </c:pt>
                <c:pt idx="382">
                  <c:v>682</c:v>
                </c:pt>
                <c:pt idx="383">
                  <c:v>683</c:v>
                </c:pt>
                <c:pt idx="384">
                  <c:v>684</c:v>
                </c:pt>
                <c:pt idx="385">
                  <c:v>685</c:v>
                </c:pt>
                <c:pt idx="386">
                  <c:v>686</c:v>
                </c:pt>
                <c:pt idx="387">
                  <c:v>687</c:v>
                </c:pt>
                <c:pt idx="388">
                  <c:v>688</c:v>
                </c:pt>
                <c:pt idx="389">
                  <c:v>689</c:v>
                </c:pt>
                <c:pt idx="390">
                  <c:v>690</c:v>
                </c:pt>
                <c:pt idx="391">
                  <c:v>691</c:v>
                </c:pt>
                <c:pt idx="392">
                  <c:v>692</c:v>
                </c:pt>
                <c:pt idx="393">
                  <c:v>693</c:v>
                </c:pt>
                <c:pt idx="394">
                  <c:v>694</c:v>
                </c:pt>
                <c:pt idx="395">
                  <c:v>695</c:v>
                </c:pt>
                <c:pt idx="396">
                  <c:v>696</c:v>
                </c:pt>
                <c:pt idx="397">
                  <c:v>697</c:v>
                </c:pt>
                <c:pt idx="398">
                  <c:v>698</c:v>
                </c:pt>
                <c:pt idx="399">
                  <c:v>699</c:v>
                </c:pt>
                <c:pt idx="400">
                  <c:v>700</c:v>
                </c:pt>
                <c:pt idx="401">
                  <c:v>701</c:v>
                </c:pt>
                <c:pt idx="402">
                  <c:v>702</c:v>
                </c:pt>
                <c:pt idx="403">
                  <c:v>703</c:v>
                </c:pt>
                <c:pt idx="404">
                  <c:v>704</c:v>
                </c:pt>
                <c:pt idx="405">
                  <c:v>705</c:v>
                </c:pt>
                <c:pt idx="406">
                  <c:v>706</c:v>
                </c:pt>
                <c:pt idx="407">
                  <c:v>707</c:v>
                </c:pt>
                <c:pt idx="408">
                  <c:v>708</c:v>
                </c:pt>
                <c:pt idx="409">
                  <c:v>709</c:v>
                </c:pt>
                <c:pt idx="410">
                  <c:v>710</c:v>
                </c:pt>
                <c:pt idx="411">
                  <c:v>711</c:v>
                </c:pt>
                <c:pt idx="412">
                  <c:v>712</c:v>
                </c:pt>
                <c:pt idx="413">
                  <c:v>713</c:v>
                </c:pt>
                <c:pt idx="414">
                  <c:v>714</c:v>
                </c:pt>
                <c:pt idx="415">
                  <c:v>715</c:v>
                </c:pt>
                <c:pt idx="416">
                  <c:v>716</c:v>
                </c:pt>
                <c:pt idx="417">
                  <c:v>717</c:v>
                </c:pt>
                <c:pt idx="418">
                  <c:v>718</c:v>
                </c:pt>
                <c:pt idx="419">
                  <c:v>719</c:v>
                </c:pt>
                <c:pt idx="420">
                  <c:v>720</c:v>
                </c:pt>
                <c:pt idx="421">
                  <c:v>721</c:v>
                </c:pt>
                <c:pt idx="422">
                  <c:v>722</c:v>
                </c:pt>
                <c:pt idx="423">
                  <c:v>723</c:v>
                </c:pt>
                <c:pt idx="424">
                  <c:v>724</c:v>
                </c:pt>
                <c:pt idx="425">
                  <c:v>725</c:v>
                </c:pt>
                <c:pt idx="426">
                  <c:v>726</c:v>
                </c:pt>
                <c:pt idx="427">
                  <c:v>727</c:v>
                </c:pt>
                <c:pt idx="428">
                  <c:v>728</c:v>
                </c:pt>
                <c:pt idx="429">
                  <c:v>729</c:v>
                </c:pt>
                <c:pt idx="430">
                  <c:v>730</c:v>
                </c:pt>
                <c:pt idx="431">
                  <c:v>731</c:v>
                </c:pt>
                <c:pt idx="432">
                  <c:v>732</c:v>
                </c:pt>
                <c:pt idx="433">
                  <c:v>733</c:v>
                </c:pt>
                <c:pt idx="434">
                  <c:v>734</c:v>
                </c:pt>
                <c:pt idx="435">
                  <c:v>735</c:v>
                </c:pt>
                <c:pt idx="436">
                  <c:v>736</c:v>
                </c:pt>
                <c:pt idx="437">
                  <c:v>737</c:v>
                </c:pt>
                <c:pt idx="438">
                  <c:v>738</c:v>
                </c:pt>
                <c:pt idx="439">
                  <c:v>739</c:v>
                </c:pt>
                <c:pt idx="440">
                  <c:v>740</c:v>
                </c:pt>
                <c:pt idx="441">
                  <c:v>741</c:v>
                </c:pt>
                <c:pt idx="442">
                  <c:v>742</c:v>
                </c:pt>
                <c:pt idx="443">
                  <c:v>743</c:v>
                </c:pt>
                <c:pt idx="444">
                  <c:v>744</c:v>
                </c:pt>
                <c:pt idx="445">
                  <c:v>745</c:v>
                </c:pt>
                <c:pt idx="446">
                  <c:v>746</c:v>
                </c:pt>
                <c:pt idx="447">
                  <c:v>747</c:v>
                </c:pt>
                <c:pt idx="448">
                  <c:v>748</c:v>
                </c:pt>
                <c:pt idx="449">
                  <c:v>749</c:v>
                </c:pt>
                <c:pt idx="450">
                  <c:v>750</c:v>
                </c:pt>
                <c:pt idx="451">
                  <c:v>751</c:v>
                </c:pt>
                <c:pt idx="452">
                  <c:v>752</c:v>
                </c:pt>
                <c:pt idx="453">
                  <c:v>753</c:v>
                </c:pt>
                <c:pt idx="454">
                  <c:v>754</c:v>
                </c:pt>
                <c:pt idx="455">
                  <c:v>755</c:v>
                </c:pt>
                <c:pt idx="456">
                  <c:v>756</c:v>
                </c:pt>
                <c:pt idx="457">
                  <c:v>757</c:v>
                </c:pt>
                <c:pt idx="458">
                  <c:v>758</c:v>
                </c:pt>
                <c:pt idx="459">
                  <c:v>759</c:v>
                </c:pt>
                <c:pt idx="460">
                  <c:v>760</c:v>
                </c:pt>
                <c:pt idx="461">
                  <c:v>761</c:v>
                </c:pt>
                <c:pt idx="462">
                  <c:v>762</c:v>
                </c:pt>
                <c:pt idx="463">
                  <c:v>763</c:v>
                </c:pt>
                <c:pt idx="464">
                  <c:v>764</c:v>
                </c:pt>
                <c:pt idx="465">
                  <c:v>765</c:v>
                </c:pt>
                <c:pt idx="466">
                  <c:v>766</c:v>
                </c:pt>
                <c:pt idx="467">
                  <c:v>767</c:v>
                </c:pt>
                <c:pt idx="468">
                  <c:v>768</c:v>
                </c:pt>
                <c:pt idx="469">
                  <c:v>769</c:v>
                </c:pt>
                <c:pt idx="470">
                  <c:v>770</c:v>
                </c:pt>
                <c:pt idx="471">
                  <c:v>771</c:v>
                </c:pt>
                <c:pt idx="472">
                  <c:v>772</c:v>
                </c:pt>
                <c:pt idx="473">
                  <c:v>773</c:v>
                </c:pt>
                <c:pt idx="474">
                  <c:v>774</c:v>
                </c:pt>
                <c:pt idx="475">
                  <c:v>775</c:v>
                </c:pt>
                <c:pt idx="476">
                  <c:v>776</c:v>
                </c:pt>
                <c:pt idx="477">
                  <c:v>777</c:v>
                </c:pt>
                <c:pt idx="478">
                  <c:v>778</c:v>
                </c:pt>
                <c:pt idx="479">
                  <c:v>779</c:v>
                </c:pt>
                <c:pt idx="480">
                  <c:v>780</c:v>
                </c:pt>
                <c:pt idx="481">
                  <c:v>781</c:v>
                </c:pt>
                <c:pt idx="482">
                  <c:v>782</c:v>
                </c:pt>
                <c:pt idx="483">
                  <c:v>783</c:v>
                </c:pt>
                <c:pt idx="484">
                  <c:v>784</c:v>
                </c:pt>
                <c:pt idx="485">
                  <c:v>785</c:v>
                </c:pt>
                <c:pt idx="486">
                  <c:v>786</c:v>
                </c:pt>
                <c:pt idx="487">
                  <c:v>787</c:v>
                </c:pt>
                <c:pt idx="488">
                  <c:v>788</c:v>
                </c:pt>
                <c:pt idx="489">
                  <c:v>789</c:v>
                </c:pt>
                <c:pt idx="490">
                  <c:v>790</c:v>
                </c:pt>
                <c:pt idx="491">
                  <c:v>791</c:v>
                </c:pt>
                <c:pt idx="492">
                  <c:v>792</c:v>
                </c:pt>
                <c:pt idx="493">
                  <c:v>793</c:v>
                </c:pt>
                <c:pt idx="494">
                  <c:v>794</c:v>
                </c:pt>
                <c:pt idx="495">
                  <c:v>795</c:v>
                </c:pt>
                <c:pt idx="496">
                  <c:v>796</c:v>
                </c:pt>
                <c:pt idx="497">
                  <c:v>797</c:v>
                </c:pt>
                <c:pt idx="498">
                  <c:v>798</c:v>
                </c:pt>
                <c:pt idx="499">
                  <c:v>799</c:v>
                </c:pt>
                <c:pt idx="500">
                  <c:v>800</c:v>
                </c:pt>
                <c:pt idx="501">
                  <c:v>801</c:v>
                </c:pt>
                <c:pt idx="502">
                  <c:v>802</c:v>
                </c:pt>
                <c:pt idx="503">
                  <c:v>803</c:v>
                </c:pt>
                <c:pt idx="504">
                  <c:v>804</c:v>
                </c:pt>
                <c:pt idx="505">
                  <c:v>805</c:v>
                </c:pt>
                <c:pt idx="506">
                  <c:v>806</c:v>
                </c:pt>
                <c:pt idx="507">
                  <c:v>807</c:v>
                </c:pt>
                <c:pt idx="508">
                  <c:v>808</c:v>
                </c:pt>
                <c:pt idx="509">
                  <c:v>809</c:v>
                </c:pt>
                <c:pt idx="510">
                  <c:v>810</c:v>
                </c:pt>
                <c:pt idx="511">
                  <c:v>811</c:v>
                </c:pt>
                <c:pt idx="512">
                  <c:v>812</c:v>
                </c:pt>
                <c:pt idx="513">
                  <c:v>813</c:v>
                </c:pt>
                <c:pt idx="514">
                  <c:v>814</c:v>
                </c:pt>
                <c:pt idx="515">
                  <c:v>815</c:v>
                </c:pt>
                <c:pt idx="516">
                  <c:v>816</c:v>
                </c:pt>
                <c:pt idx="517">
                  <c:v>817</c:v>
                </c:pt>
                <c:pt idx="518">
                  <c:v>818</c:v>
                </c:pt>
                <c:pt idx="519">
                  <c:v>819</c:v>
                </c:pt>
                <c:pt idx="520">
                  <c:v>820</c:v>
                </c:pt>
                <c:pt idx="521">
                  <c:v>821</c:v>
                </c:pt>
                <c:pt idx="522">
                  <c:v>822</c:v>
                </c:pt>
                <c:pt idx="523">
                  <c:v>823</c:v>
                </c:pt>
                <c:pt idx="524">
                  <c:v>824</c:v>
                </c:pt>
                <c:pt idx="525">
                  <c:v>825</c:v>
                </c:pt>
                <c:pt idx="526">
                  <c:v>826</c:v>
                </c:pt>
                <c:pt idx="527">
                  <c:v>827</c:v>
                </c:pt>
                <c:pt idx="528">
                  <c:v>828</c:v>
                </c:pt>
                <c:pt idx="529">
                  <c:v>829</c:v>
                </c:pt>
                <c:pt idx="530">
                  <c:v>830</c:v>
                </c:pt>
                <c:pt idx="531">
                  <c:v>831</c:v>
                </c:pt>
                <c:pt idx="532">
                  <c:v>832</c:v>
                </c:pt>
                <c:pt idx="533">
                  <c:v>833</c:v>
                </c:pt>
                <c:pt idx="534">
                  <c:v>834</c:v>
                </c:pt>
                <c:pt idx="535">
                  <c:v>835</c:v>
                </c:pt>
                <c:pt idx="536">
                  <c:v>836</c:v>
                </c:pt>
                <c:pt idx="537">
                  <c:v>837</c:v>
                </c:pt>
                <c:pt idx="538">
                  <c:v>838</c:v>
                </c:pt>
                <c:pt idx="539">
                  <c:v>839</c:v>
                </c:pt>
                <c:pt idx="540">
                  <c:v>840</c:v>
                </c:pt>
                <c:pt idx="541">
                  <c:v>841</c:v>
                </c:pt>
                <c:pt idx="542">
                  <c:v>842</c:v>
                </c:pt>
                <c:pt idx="543">
                  <c:v>843</c:v>
                </c:pt>
                <c:pt idx="544">
                  <c:v>844</c:v>
                </c:pt>
                <c:pt idx="545">
                  <c:v>845</c:v>
                </c:pt>
                <c:pt idx="546">
                  <c:v>846</c:v>
                </c:pt>
                <c:pt idx="547">
                  <c:v>847</c:v>
                </c:pt>
                <c:pt idx="548">
                  <c:v>848</c:v>
                </c:pt>
                <c:pt idx="549">
                  <c:v>849</c:v>
                </c:pt>
                <c:pt idx="550">
                  <c:v>850</c:v>
                </c:pt>
                <c:pt idx="551">
                  <c:v>851</c:v>
                </c:pt>
                <c:pt idx="552">
                  <c:v>852</c:v>
                </c:pt>
                <c:pt idx="553">
                  <c:v>853</c:v>
                </c:pt>
                <c:pt idx="554">
                  <c:v>854</c:v>
                </c:pt>
                <c:pt idx="555">
                  <c:v>855</c:v>
                </c:pt>
                <c:pt idx="556">
                  <c:v>856</c:v>
                </c:pt>
                <c:pt idx="557">
                  <c:v>857</c:v>
                </c:pt>
                <c:pt idx="558">
                  <c:v>858</c:v>
                </c:pt>
                <c:pt idx="559">
                  <c:v>859</c:v>
                </c:pt>
                <c:pt idx="560">
                  <c:v>860</c:v>
                </c:pt>
                <c:pt idx="561">
                  <c:v>861</c:v>
                </c:pt>
                <c:pt idx="562">
                  <c:v>862</c:v>
                </c:pt>
                <c:pt idx="563">
                  <c:v>863</c:v>
                </c:pt>
                <c:pt idx="564">
                  <c:v>864</c:v>
                </c:pt>
                <c:pt idx="565">
                  <c:v>865</c:v>
                </c:pt>
                <c:pt idx="566">
                  <c:v>866</c:v>
                </c:pt>
                <c:pt idx="567">
                  <c:v>867</c:v>
                </c:pt>
                <c:pt idx="568">
                  <c:v>868</c:v>
                </c:pt>
                <c:pt idx="569">
                  <c:v>869</c:v>
                </c:pt>
                <c:pt idx="570">
                  <c:v>870</c:v>
                </c:pt>
                <c:pt idx="571">
                  <c:v>871</c:v>
                </c:pt>
                <c:pt idx="572">
                  <c:v>872</c:v>
                </c:pt>
                <c:pt idx="573">
                  <c:v>873</c:v>
                </c:pt>
                <c:pt idx="574">
                  <c:v>874</c:v>
                </c:pt>
                <c:pt idx="575">
                  <c:v>875</c:v>
                </c:pt>
                <c:pt idx="576">
                  <c:v>876</c:v>
                </c:pt>
                <c:pt idx="577">
                  <c:v>877</c:v>
                </c:pt>
                <c:pt idx="578">
                  <c:v>878</c:v>
                </c:pt>
                <c:pt idx="579">
                  <c:v>879</c:v>
                </c:pt>
                <c:pt idx="580">
                  <c:v>880</c:v>
                </c:pt>
                <c:pt idx="581">
                  <c:v>881</c:v>
                </c:pt>
                <c:pt idx="582">
                  <c:v>882</c:v>
                </c:pt>
                <c:pt idx="583">
                  <c:v>883</c:v>
                </c:pt>
                <c:pt idx="584">
                  <c:v>884</c:v>
                </c:pt>
                <c:pt idx="585">
                  <c:v>885</c:v>
                </c:pt>
                <c:pt idx="586">
                  <c:v>886</c:v>
                </c:pt>
                <c:pt idx="587">
                  <c:v>887</c:v>
                </c:pt>
                <c:pt idx="588">
                  <c:v>888</c:v>
                </c:pt>
                <c:pt idx="589">
                  <c:v>889</c:v>
                </c:pt>
                <c:pt idx="590">
                  <c:v>890</c:v>
                </c:pt>
                <c:pt idx="591">
                  <c:v>891</c:v>
                </c:pt>
                <c:pt idx="592">
                  <c:v>892</c:v>
                </c:pt>
                <c:pt idx="593">
                  <c:v>893</c:v>
                </c:pt>
                <c:pt idx="594">
                  <c:v>894</c:v>
                </c:pt>
                <c:pt idx="595">
                  <c:v>895</c:v>
                </c:pt>
                <c:pt idx="596">
                  <c:v>896</c:v>
                </c:pt>
                <c:pt idx="597">
                  <c:v>897</c:v>
                </c:pt>
                <c:pt idx="598">
                  <c:v>898</c:v>
                </c:pt>
                <c:pt idx="599">
                  <c:v>899</c:v>
                </c:pt>
                <c:pt idx="600">
                  <c:v>900</c:v>
                </c:pt>
                <c:pt idx="601">
                  <c:v>901</c:v>
                </c:pt>
                <c:pt idx="602">
                  <c:v>902</c:v>
                </c:pt>
                <c:pt idx="603">
                  <c:v>903</c:v>
                </c:pt>
                <c:pt idx="604">
                  <c:v>904</c:v>
                </c:pt>
                <c:pt idx="605">
                  <c:v>905</c:v>
                </c:pt>
                <c:pt idx="606">
                  <c:v>906</c:v>
                </c:pt>
                <c:pt idx="607">
                  <c:v>907</c:v>
                </c:pt>
                <c:pt idx="608">
                  <c:v>908</c:v>
                </c:pt>
                <c:pt idx="609">
                  <c:v>909</c:v>
                </c:pt>
                <c:pt idx="610">
                  <c:v>910</c:v>
                </c:pt>
                <c:pt idx="611">
                  <c:v>911</c:v>
                </c:pt>
                <c:pt idx="612">
                  <c:v>912</c:v>
                </c:pt>
                <c:pt idx="613">
                  <c:v>913</c:v>
                </c:pt>
                <c:pt idx="614">
                  <c:v>914</c:v>
                </c:pt>
                <c:pt idx="615">
                  <c:v>915</c:v>
                </c:pt>
                <c:pt idx="616">
                  <c:v>916</c:v>
                </c:pt>
                <c:pt idx="617">
                  <c:v>917</c:v>
                </c:pt>
                <c:pt idx="618">
                  <c:v>918</c:v>
                </c:pt>
                <c:pt idx="619">
                  <c:v>919</c:v>
                </c:pt>
                <c:pt idx="620">
                  <c:v>920</c:v>
                </c:pt>
                <c:pt idx="621">
                  <c:v>921</c:v>
                </c:pt>
                <c:pt idx="622">
                  <c:v>922</c:v>
                </c:pt>
                <c:pt idx="623">
                  <c:v>923</c:v>
                </c:pt>
                <c:pt idx="624">
                  <c:v>924</c:v>
                </c:pt>
                <c:pt idx="625">
                  <c:v>925</c:v>
                </c:pt>
                <c:pt idx="626">
                  <c:v>926</c:v>
                </c:pt>
                <c:pt idx="627">
                  <c:v>927</c:v>
                </c:pt>
                <c:pt idx="628">
                  <c:v>928</c:v>
                </c:pt>
                <c:pt idx="629">
                  <c:v>929</c:v>
                </c:pt>
                <c:pt idx="630">
                  <c:v>930</c:v>
                </c:pt>
                <c:pt idx="631">
                  <c:v>931</c:v>
                </c:pt>
                <c:pt idx="632">
                  <c:v>932</c:v>
                </c:pt>
                <c:pt idx="633">
                  <c:v>933</c:v>
                </c:pt>
                <c:pt idx="634">
                  <c:v>934</c:v>
                </c:pt>
                <c:pt idx="635">
                  <c:v>935</c:v>
                </c:pt>
                <c:pt idx="636">
                  <c:v>936</c:v>
                </c:pt>
                <c:pt idx="637">
                  <c:v>937</c:v>
                </c:pt>
                <c:pt idx="638">
                  <c:v>938</c:v>
                </c:pt>
                <c:pt idx="639">
                  <c:v>939</c:v>
                </c:pt>
                <c:pt idx="640">
                  <c:v>940</c:v>
                </c:pt>
                <c:pt idx="641">
                  <c:v>941</c:v>
                </c:pt>
                <c:pt idx="642">
                  <c:v>942</c:v>
                </c:pt>
                <c:pt idx="643">
                  <c:v>943</c:v>
                </c:pt>
                <c:pt idx="644">
                  <c:v>944</c:v>
                </c:pt>
                <c:pt idx="645">
                  <c:v>945</c:v>
                </c:pt>
                <c:pt idx="646">
                  <c:v>946</c:v>
                </c:pt>
                <c:pt idx="647">
                  <c:v>947</c:v>
                </c:pt>
                <c:pt idx="648">
                  <c:v>948</c:v>
                </c:pt>
                <c:pt idx="649">
                  <c:v>949</c:v>
                </c:pt>
                <c:pt idx="650">
                  <c:v>950</c:v>
                </c:pt>
                <c:pt idx="651">
                  <c:v>951</c:v>
                </c:pt>
                <c:pt idx="652">
                  <c:v>952</c:v>
                </c:pt>
                <c:pt idx="653">
                  <c:v>953</c:v>
                </c:pt>
                <c:pt idx="654">
                  <c:v>954</c:v>
                </c:pt>
                <c:pt idx="655">
                  <c:v>955</c:v>
                </c:pt>
                <c:pt idx="656">
                  <c:v>956</c:v>
                </c:pt>
                <c:pt idx="657">
                  <c:v>957</c:v>
                </c:pt>
                <c:pt idx="658">
                  <c:v>958</c:v>
                </c:pt>
                <c:pt idx="659">
                  <c:v>959</c:v>
                </c:pt>
                <c:pt idx="660">
                  <c:v>960</c:v>
                </c:pt>
                <c:pt idx="661">
                  <c:v>961</c:v>
                </c:pt>
                <c:pt idx="662">
                  <c:v>962</c:v>
                </c:pt>
                <c:pt idx="663">
                  <c:v>963</c:v>
                </c:pt>
                <c:pt idx="664">
                  <c:v>964</c:v>
                </c:pt>
                <c:pt idx="665">
                  <c:v>965</c:v>
                </c:pt>
                <c:pt idx="666">
                  <c:v>966</c:v>
                </c:pt>
                <c:pt idx="667">
                  <c:v>967</c:v>
                </c:pt>
                <c:pt idx="668">
                  <c:v>968</c:v>
                </c:pt>
                <c:pt idx="669">
                  <c:v>969</c:v>
                </c:pt>
                <c:pt idx="670">
                  <c:v>970</c:v>
                </c:pt>
                <c:pt idx="671">
                  <c:v>971</c:v>
                </c:pt>
                <c:pt idx="672">
                  <c:v>972</c:v>
                </c:pt>
                <c:pt idx="673">
                  <c:v>973</c:v>
                </c:pt>
                <c:pt idx="674">
                  <c:v>974</c:v>
                </c:pt>
                <c:pt idx="675">
                  <c:v>975</c:v>
                </c:pt>
                <c:pt idx="676">
                  <c:v>976</c:v>
                </c:pt>
                <c:pt idx="677">
                  <c:v>977</c:v>
                </c:pt>
                <c:pt idx="678">
                  <c:v>978</c:v>
                </c:pt>
                <c:pt idx="679">
                  <c:v>979</c:v>
                </c:pt>
                <c:pt idx="680">
                  <c:v>980</c:v>
                </c:pt>
                <c:pt idx="681">
                  <c:v>981</c:v>
                </c:pt>
                <c:pt idx="682">
                  <c:v>982</c:v>
                </c:pt>
                <c:pt idx="683">
                  <c:v>983</c:v>
                </c:pt>
                <c:pt idx="684">
                  <c:v>984</c:v>
                </c:pt>
                <c:pt idx="685">
                  <c:v>985</c:v>
                </c:pt>
                <c:pt idx="686">
                  <c:v>986</c:v>
                </c:pt>
                <c:pt idx="687">
                  <c:v>987</c:v>
                </c:pt>
                <c:pt idx="688">
                  <c:v>988</c:v>
                </c:pt>
                <c:pt idx="689">
                  <c:v>989</c:v>
                </c:pt>
                <c:pt idx="690">
                  <c:v>990</c:v>
                </c:pt>
                <c:pt idx="691">
                  <c:v>991</c:v>
                </c:pt>
                <c:pt idx="692">
                  <c:v>992</c:v>
                </c:pt>
                <c:pt idx="693">
                  <c:v>993</c:v>
                </c:pt>
                <c:pt idx="694">
                  <c:v>994</c:v>
                </c:pt>
                <c:pt idx="695">
                  <c:v>995</c:v>
                </c:pt>
                <c:pt idx="696">
                  <c:v>996</c:v>
                </c:pt>
                <c:pt idx="697">
                  <c:v>997</c:v>
                </c:pt>
                <c:pt idx="698">
                  <c:v>998</c:v>
                </c:pt>
                <c:pt idx="699">
                  <c:v>999</c:v>
                </c:pt>
                <c:pt idx="700">
                  <c:v>1000</c:v>
                </c:pt>
                <c:pt idx="701">
                  <c:v>1001</c:v>
                </c:pt>
                <c:pt idx="702">
                  <c:v>1002</c:v>
                </c:pt>
                <c:pt idx="703">
                  <c:v>1003</c:v>
                </c:pt>
                <c:pt idx="704">
                  <c:v>1004</c:v>
                </c:pt>
                <c:pt idx="705">
                  <c:v>1005</c:v>
                </c:pt>
                <c:pt idx="706">
                  <c:v>1006</c:v>
                </c:pt>
                <c:pt idx="707">
                  <c:v>1007</c:v>
                </c:pt>
                <c:pt idx="708">
                  <c:v>1008</c:v>
                </c:pt>
                <c:pt idx="709">
                  <c:v>1009</c:v>
                </c:pt>
                <c:pt idx="710">
                  <c:v>1010</c:v>
                </c:pt>
                <c:pt idx="711">
                  <c:v>1011</c:v>
                </c:pt>
                <c:pt idx="712">
                  <c:v>1012</c:v>
                </c:pt>
                <c:pt idx="713">
                  <c:v>1013</c:v>
                </c:pt>
                <c:pt idx="714">
                  <c:v>1014</c:v>
                </c:pt>
                <c:pt idx="715">
                  <c:v>1015</c:v>
                </c:pt>
                <c:pt idx="716">
                  <c:v>1016</c:v>
                </c:pt>
                <c:pt idx="717">
                  <c:v>1017</c:v>
                </c:pt>
                <c:pt idx="718">
                  <c:v>1018</c:v>
                </c:pt>
                <c:pt idx="719">
                  <c:v>1019</c:v>
                </c:pt>
                <c:pt idx="720">
                  <c:v>1020</c:v>
                </c:pt>
                <c:pt idx="721">
                  <c:v>1021</c:v>
                </c:pt>
                <c:pt idx="722">
                  <c:v>1022</c:v>
                </c:pt>
                <c:pt idx="723">
                  <c:v>1023</c:v>
                </c:pt>
                <c:pt idx="724">
                  <c:v>1024</c:v>
                </c:pt>
                <c:pt idx="725">
                  <c:v>1025</c:v>
                </c:pt>
                <c:pt idx="726">
                  <c:v>1026</c:v>
                </c:pt>
                <c:pt idx="727">
                  <c:v>1027</c:v>
                </c:pt>
                <c:pt idx="728">
                  <c:v>1028</c:v>
                </c:pt>
                <c:pt idx="729">
                  <c:v>1029</c:v>
                </c:pt>
                <c:pt idx="730">
                  <c:v>1030</c:v>
                </c:pt>
                <c:pt idx="731">
                  <c:v>1031</c:v>
                </c:pt>
                <c:pt idx="732">
                  <c:v>1032</c:v>
                </c:pt>
                <c:pt idx="733">
                  <c:v>1033</c:v>
                </c:pt>
                <c:pt idx="734">
                  <c:v>1034</c:v>
                </c:pt>
                <c:pt idx="735">
                  <c:v>1035</c:v>
                </c:pt>
                <c:pt idx="736">
                  <c:v>1036</c:v>
                </c:pt>
                <c:pt idx="737">
                  <c:v>1037</c:v>
                </c:pt>
                <c:pt idx="738">
                  <c:v>1038</c:v>
                </c:pt>
                <c:pt idx="739">
                  <c:v>1039</c:v>
                </c:pt>
                <c:pt idx="740">
                  <c:v>1040</c:v>
                </c:pt>
                <c:pt idx="741">
                  <c:v>1041</c:v>
                </c:pt>
                <c:pt idx="742">
                  <c:v>1042</c:v>
                </c:pt>
                <c:pt idx="743">
                  <c:v>1043</c:v>
                </c:pt>
                <c:pt idx="744">
                  <c:v>1044</c:v>
                </c:pt>
                <c:pt idx="745">
                  <c:v>1045</c:v>
                </c:pt>
                <c:pt idx="746">
                  <c:v>1046</c:v>
                </c:pt>
                <c:pt idx="747">
                  <c:v>1047</c:v>
                </c:pt>
                <c:pt idx="748">
                  <c:v>1048</c:v>
                </c:pt>
                <c:pt idx="749">
                  <c:v>1049</c:v>
                </c:pt>
                <c:pt idx="750">
                  <c:v>1050</c:v>
                </c:pt>
                <c:pt idx="751">
                  <c:v>1051</c:v>
                </c:pt>
                <c:pt idx="752">
                  <c:v>1052</c:v>
                </c:pt>
                <c:pt idx="753">
                  <c:v>1053</c:v>
                </c:pt>
                <c:pt idx="754">
                  <c:v>1054</c:v>
                </c:pt>
                <c:pt idx="755">
                  <c:v>1055</c:v>
                </c:pt>
                <c:pt idx="756">
                  <c:v>1056</c:v>
                </c:pt>
                <c:pt idx="757">
                  <c:v>1057</c:v>
                </c:pt>
                <c:pt idx="758">
                  <c:v>1058</c:v>
                </c:pt>
                <c:pt idx="759">
                  <c:v>1059</c:v>
                </c:pt>
                <c:pt idx="760">
                  <c:v>1060</c:v>
                </c:pt>
                <c:pt idx="761">
                  <c:v>1061</c:v>
                </c:pt>
                <c:pt idx="762">
                  <c:v>1062</c:v>
                </c:pt>
                <c:pt idx="763">
                  <c:v>1063</c:v>
                </c:pt>
                <c:pt idx="764">
                  <c:v>1064</c:v>
                </c:pt>
                <c:pt idx="765">
                  <c:v>1065</c:v>
                </c:pt>
                <c:pt idx="766">
                  <c:v>1066</c:v>
                </c:pt>
                <c:pt idx="767">
                  <c:v>1067</c:v>
                </c:pt>
                <c:pt idx="768">
                  <c:v>1068</c:v>
                </c:pt>
                <c:pt idx="769">
                  <c:v>1069</c:v>
                </c:pt>
                <c:pt idx="770">
                  <c:v>1070</c:v>
                </c:pt>
                <c:pt idx="771">
                  <c:v>1071</c:v>
                </c:pt>
                <c:pt idx="772">
                  <c:v>1072</c:v>
                </c:pt>
                <c:pt idx="773">
                  <c:v>1073</c:v>
                </c:pt>
                <c:pt idx="774">
                  <c:v>1074</c:v>
                </c:pt>
                <c:pt idx="775">
                  <c:v>1075</c:v>
                </c:pt>
                <c:pt idx="776">
                  <c:v>1076</c:v>
                </c:pt>
                <c:pt idx="777">
                  <c:v>1077</c:v>
                </c:pt>
                <c:pt idx="778">
                  <c:v>1078</c:v>
                </c:pt>
                <c:pt idx="779">
                  <c:v>1079</c:v>
                </c:pt>
                <c:pt idx="780">
                  <c:v>1080</c:v>
                </c:pt>
                <c:pt idx="781">
                  <c:v>1081</c:v>
                </c:pt>
                <c:pt idx="782">
                  <c:v>1082</c:v>
                </c:pt>
                <c:pt idx="783">
                  <c:v>1083</c:v>
                </c:pt>
                <c:pt idx="784">
                  <c:v>1084</c:v>
                </c:pt>
                <c:pt idx="785">
                  <c:v>1085</c:v>
                </c:pt>
                <c:pt idx="786">
                  <c:v>1086</c:v>
                </c:pt>
                <c:pt idx="787">
                  <c:v>1087</c:v>
                </c:pt>
                <c:pt idx="788">
                  <c:v>1088</c:v>
                </c:pt>
                <c:pt idx="789">
                  <c:v>1089</c:v>
                </c:pt>
                <c:pt idx="790">
                  <c:v>1090</c:v>
                </c:pt>
                <c:pt idx="791">
                  <c:v>1091</c:v>
                </c:pt>
                <c:pt idx="792">
                  <c:v>1092</c:v>
                </c:pt>
                <c:pt idx="793">
                  <c:v>1093</c:v>
                </c:pt>
                <c:pt idx="794">
                  <c:v>1094</c:v>
                </c:pt>
                <c:pt idx="795">
                  <c:v>1095</c:v>
                </c:pt>
                <c:pt idx="796">
                  <c:v>1096</c:v>
                </c:pt>
                <c:pt idx="797">
                  <c:v>1097</c:v>
                </c:pt>
                <c:pt idx="798">
                  <c:v>1098</c:v>
                </c:pt>
                <c:pt idx="799">
                  <c:v>1099</c:v>
                </c:pt>
                <c:pt idx="800">
                  <c:v>1100</c:v>
                </c:pt>
                <c:pt idx="801">
                  <c:v>1101</c:v>
                </c:pt>
                <c:pt idx="802">
                  <c:v>1102</c:v>
                </c:pt>
                <c:pt idx="803">
                  <c:v>1103</c:v>
                </c:pt>
                <c:pt idx="804">
                  <c:v>1104</c:v>
                </c:pt>
                <c:pt idx="805">
                  <c:v>1105</c:v>
                </c:pt>
                <c:pt idx="806">
                  <c:v>1106</c:v>
                </c:pt>
                <c:pt idx="807">
                  <c:v>1107</c:v>
                </c:pt>
                <c:pt idx="808">
                  <c:v>1108</c:v>
                </c:pt>
                <c:pt idx="809">
                  <c:v>1109</c:v>
                </c:pt>
                <c:pt idx="810">
                  <c:v>1110</c:v>
                </c:pt>
                <c:pt idx="811">
                  <c:v>1111</c:v>
                </c:pt>
                <c:pt idx="812">
                  <c:v>1112</c:v>
                </c:pt>
                <c:pt idx="813">
                  <c:v>1113</c:v>
                </c:pt>
                <c:pt idx="814">
                  <c:v>1114</c:v>
                </c:pt>
                <c:pt idx="815">
                  <c:v>1115</c:v>
                </c:pt>
                <c:pt idx="816">
                  <c:v>1116</c:v>
                </c:pt>
                <c:pt idx="817">
                  <c:v>1117</c:v>
                </c:pt>
                <c:pt idx="818">
                  <c:v>1118</c:v>
                </c:pt>
                <c:pt idx="819">
                  <c:v>1119</c:v>
                </c:pt>
                <c:pt idx="820">
                  <c:v>1120</c:v>
                </c:pt>
                <c:pt idx="821">
                  <c:v>1121</c:v>
                </c:pt>
                <c:pt idx="822">
                  <c:v>1122</c:v>
                </c:pt>
                <c:pt idx="823">
                  <c:v>1123</c:v>
                </c:pt>
                <c:pt idx="824">
                  <c:v>1124</c:v>
                </c:pt>
                <c:pt idx="825">
                  <c:v>1125</c:v>
                </c:pt>
                <c:pt idx="826">
                  <c:v>1126</c:v>
                </c:pt>
                <c:pt idx="827">
                  <c:v>1127</c:v>
                </c:pt>
                <c:pt idx="828">
                  <c:v>1128</c:v>
                </c:pt>
                <c:pt idx="829">
                  <c:v>1129</c:v>
                </c:pt>
                <c:pt idx="830">
                  <c:v>1130</c:v>
                </c:pt>
                <c:pt idx="831">
                  <c:v>1131</c:v>
                </c:pt>
                <c:pt idx="832">
                  <c:v>1132</c:v>
                </c:pt>
                <c:pt idx="833">
                  <c:v>1133</c:v>
                </c:pt>
                <c:pt idx="834">
                  <c:v>1134</c:v>
                </c:pt>
                <c:pt idx="835">
                  <c:v>1135</c:v>
                </c:pt>
                <c:pt idx="836">
                  <c:v>1136</c:v>
                </c:pt>
                <c:pt idx="837">
                  <c:v>1137</c:v>
                </c:pt>
                <c:pt idx="838">
                  <c:v>1138</c:v>
                </c:pt>
                <c:pt idx="839">
                  <c:v>1139</c:v>
                </c:pt>
                <c:pt idx="840">
                  <c:v>1140</c:v>
                </c:pt>
                <c:pt idx="841">
                  <c:v>1141</c:v>
                </c:pt>
                <c:pt idx="842">
                  <c:v>1142</c:v>
                </c:pt>
                <c:pt idx="843">
                  <c:v>1143</c:v>
                </c:pt>
                <c:pt idx="844">
                  <c:v>1144</c:v>
                </c:pt>
                <c:pt idx="845">
                  <c:v>1145</c:v>
                </c:pt>
                <c:pt idx="846">
                  <c:v>1146</c:v>
                </c:pt>
                <c:pt idx="847">
                  <c:v>1147</c:v>
                </c:pt>
                <c:pt idx="848">
                  <c:v>1148</c:v>
                </c:pt>
                <c:pt idx="849">
                  <c:v>1149</c:v>
                </c:pt>
                <c:pt idx="850">
                  <c:v>1150</c:v>
                </c:pt>
                <c:pt idx="851">
                  <c:v>1151</c:v>
                </c:pt>
                <c:pt idx="852">
                  <c:v>1152</c:v>
                </c:pt>
                <c:pt idx="853">
                  <c:v>1153</c:v>
                </c:pt>
                <c:pt idx="854">
                  <c:v>1154</c:v>
                </c:pt>
                <c:pt idx="855">
                  <c:v>1155</c:v>
                </c:pt>
                <c:pt idx="856">
                  <c:v>1156</c:v>
                </c:pt>
                <c:pt idx="857">
                  <c:v>1157</c:v>
                </c:pt>
                <c:pt idx="858">
                  <c:v>1158</c:v>
                </c:pt>
                <c:pt idx="859">
                  <c:v>1159</c:v>
                </c:pt>
                <c:pt idx="860">
                  <c:v>1160</c:v>
                </c:pt>
                <c:pt idx="861">
                  <c:v>1161</c:v>
                </c:pt>
                <c:pt idx="862">
                  <c:v>1162</c:v>
                </c:pt>
                <c:pt idx="863">
                  <c:v>1163</c:v>
                </c:pt>
                <c:pt idx="864">
                  <c:v>1164</c:v>
                </c:pt>
                <c:pt idx="865">
                  <c:v>1165</c:v>
                </c:pt>
                <c:pt idx="866">
                  <c:v>1166</c:v>
                </c:pt>
                <c:pt idx="867">
                  <c:v>1167</c:v>
                </c:pt>
                <c:pt idx="868">
                  <c:v>1168</c:v>
                </c:pt>
                <c:pt idx="869">
                  <c:v>1169</c:v>
                </c:pt>
                <c:pt idx="870">
                  <c:v>1170</c:v>
                </c:pt>
                <c:pt idx="871">
                  <c:v>1171</c:v>
                </c:pt>
                <c:pt idx="872">
                  <c:v>1172</c:v>
                </c:pt>
                <c:pt idx="873">
                  <c:v>1173</c:v>
                </c:pt>
                <c:pt idx="874">
                  <c:v>1174</c:v>
                </c:pt>
                <c:pt idx="875">
                  <c:v>1175</c:v>
                </c:pt>
                <c:pt idx="876">
                  <c:v>1176</c:v>
                </c:pt>
                <c:pt idx="877">
                  <c:v>1177</c:v>
                </c:pt>
                <c:pt idx="878">
                  <c:v>1178</c:v>
                </c:pt>
                <c:pt idx="879">
                  <c:v>1179</c:v>
                </c:pt>
                <c:pt idx="880">
                  <c:v>1180</c:v>
                </c:pt>
                <c:pt idx="881">
                  <c:v>1181</c:v>
                </c:pt>
                <c:pt idx="882">
                  <c:v>1182</c:v>
                </c:pt>
                <c:pt idx="883">
                  <c:v>1183</c:v>
                </c:pt>
                <c:pt idx="884">
                  <c:v>1184</c:v>
                </c:pt>
                <c:pt idx="885">
                  <c:v>1185</c:v>
                </c:pt>
                <c:pt idx="886">
                  <c:v>1186</c:v>
                </c:pt>
                <c:pt idx="887">
                  <c:v>1187</c:v>
                </c:pt>
                <c:pt idx="888">
                  <c:v>1188</c:v>
                </c:pt>
                <c:pt idx="889">
                  <c:v>1189</c:v>
                </c:pt>
                <c:pt idx="890">
                  <c:v>1190</c:v>
                </c:pt>
                <c:pt idx="891">
                  <c:v>1191</c:v>
                </c:pt>
                <c:pt idx="892">
                  <c:v>1192</c:v>
                </c:pt>
                <c:pt idx="893">
                  <c:v>1193</c:v>
                </c:pt>
                <c:pt idx="894">
                  <c:v>1194</c:v>
                </c:pt>
                <c:pt idx="895">
                  <c:v>1195</c:v>
                </c:pt>
                <c:pt idx="896">
                  <c:v>1196</c:v>
                </c:pt>
                <c:pt idx="897">
                  <c:v>1197</c:v>
                </c:pt>
                <c:pt idx="898">
                  <c:v>1198</c:v>
                </c:pt>
                <c:pt idx="899">
                  <c:v>1199</c:v>
                </c:pt>
                <c:pt idx="900">
                  <c:v>1200</c:v>
                </c:pt>
                <c:pt idx="901">
                  <c:v>1201</c:v>
                </c:pt>
                <c:pt idx="902">
                  <c:v>1202</c:v>
                </c:pt>
                <c:pt idx="903">
                  <c:v>1203</c:v>
                </c:pt>
                <c:pt idx="904">
                  <c:v>1204</c:v>
                </c:pt>
                <c:pt idx="905">
                  <c:v>1205</c:v>
                </c:pt>
                <c:pt idx="906">
                  <c:v>1206</c:v>
                </c:pt>
                <c:pt idx="907">
                  <c:v>1207</c:v>
                </c:pt>
                <c:pt idx="908">
                  <c:v>1208</c:v>
                </c:pt>
                <c:pt idx="909">
                  <c:v>1209</c:v>
                </c:pt>
                <c:pt idx="910">
                  <c:v>1210</c:v>
                </c:pt>
                <c:pt idx="911">
                  <c:v>1211</c:v>
                </c:pt>
                <c:pt idx="912">
                  <c:v>1212</c:v>
                </c:pt>
                <c:pt idx="913">
                  <c:v>1213</c:v>
                </c:pt>
                <c:pt idx="914">
                  <c:v>1214</c:v>
                </c:pt>
                <c:pt idx="915">
                  <c:v>1215</c:v>
                </c:pt>
                <c:pt idx="916">
                  <c:v>1216</c:v>
                </c:pt>
                <c:pt idx="917">
                  <c:v>1217</c:v>
                </c:pt>
                <c:pt idx="918">
                  <c:v>1218</c:v>
                </c:pt>
                <c:pt idx="919">
                  <c:v>1219</c:v>
                </c:pt>
                <c:pt idx="920">
                  <c:v>1220</c:v>
                </c:pt>
                <c:pt idx="921">
                  <c:v>1221</c:v>
                </c:pt>
                <c:pt idx="922">
                  <c:v>1222</c:v>
                </c:pt>
                <c:pt idx="923">
                  <c:v>1223</c:v>
                </c:pt>
                <c:pt idx="924">
                  <c:v>1224</c:v>
                </c:pt>
                <c:pt idx="925">
                  <c:v>1225</c:v>
                </c:pt>
                <c:pt idx="926">
                  <c:v>1226</c:v>
                </c:pt>
                <c:pt idx="927">
                  <c:v>1227</c:v>
                </c:pt>
                <c:pt idx="928">
                  <c:v>1228</c:v>
                </c:pt>
                <c:pt idx="929">
                  <c:v>1229</c:v>
                </c:pt>
                <c:pt idx="930">
                  <c:v>1230</c:v>
                </c:pt>
                <c:pt idx="931">
                  <c:v>1231</c:v>
                </c:pt>
                <c:pt idx="932">
                  <c:v>1232</c:v>
                </c:pt>
                <c:pt idx="933">
                  <c:v>1233</c:v>
                </c:pt>
                <c:pt idx="934">
                  <c:v>1234</c:v>
                </c:pt>
                <c:pt idx="935">
                  <c:v>1235</c:v>
                </c:pt>
                <c:pt idx="936">
                  <c:v>1236</c:v>
                </c:pt>
                <c:pt idx="937">
                  <c:v>1237</c:v>
                </c:pt>
                <c:pt idx="938">
                  <c:v>1238</c:v>
                </c:pt>
                <c:pt idx="939">
                  <c:v>1239</c:v>
                </c:pt>
                <c:pt idx="940">
                  <c:v>1240</c:v>
                </c:pt>
                <c:pt idx="941">
                  <c:v>1241</c:v>
                </c:pt>
                <c:pt idx="942">
                  <c:v>1242</c:v>
                </c:pt>
                <c:pt idx="943">
                  <c:v>1243</c:v>
                </c:pt>
                <c:pt idx="944">
                  <c:v>1244</c:v>
                </c:pt>
                <c:pt idx="945">
                  <c:v>1245</c:v>
                </c:pt>
                <c:pt idx="946">
                  <c:v>1246</c:v>
                </c:pt>
                <c:pt idx="947">
                  <c:v>1247</c:v>
                </c:pt>
                <c:pt idx="948">
                  <c:v>1248</c:v>
                </c:pt>
                <c:pt idx="949">
                  <c:v>1249</c:v>
                </c:pt>
                <c:pt idx="950">
                  <c:v>1250</c:v>
                </c:pt>
              </c:numCache>
            </c:numRef>
          </c:xVal>
          <c:yVal>
            <c:numRef>
              <c:f>pmirrorg0!$E$4:$E$954</c:f>
              <c:numCache>
                <c:formatCode>General</c:formatCode>
                <c:ptCount val="95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1.0000000000000052E-5</c:v>
                </c:pt>
                <c:pt idx="5">
                  <c:v>1.8000000000000089E-5</c:v>
                </c:pt>
                <c:pt idx="6">
                  <c:v>2.8700000000000047E-4</c:v>
                </c:pt>
                <c:pt idx="7">
                  <c:v>1.9000000000000093E-5</c:v>
                </c:pt>
                <c:pt idx="8">
                  <c:v>8.0000000000000318E-6</c:v>
                </c:pt>
                <c:pt idx="9">
                  <c:v>1.5000000000000073E-5</c:v>
                </c:pt>
                <c:pt idx="10">
                  <c:v>1.1500000000000065E-4</c:v>
                </c:pt>
                <c:pt idx="11">
                  <c:v>2.0150999999999988E-2</c:v>
                </c:pt>
                <c:pt idx="12">
                  <c:v>8.2900000000000226E-4</c:v>
                </c:pt>
                <c:pt idx="13">
                  <c:v>1.9030000000000045E-3</c:v>
                </c:pt>
                <c:pt idx="14">
                  <c:v>2.1368999999999989E-2</c:v>
                </c:pt>
                <c:pt idx="15">
                  <c:v>4.4759019999999996</c:v>
                </c:pt>
                <c:pt idx="16">
                  <c:v>1.8993659999999999</c:v>
                </c:pt>
                <c:pt idx="17">
                  <c:v>23.967315999999986</c:v>
                </c:pt>
                <c:pt idx="18">
                  <c:v>98.302536999999958</c:v>
                </c:pt>
                <c:pt idx="19">
                  <c:v>97.850595999999982</c:v>
                </c:pt>
                <c:pt idx="20">
                  <c:v>99.019326000000007</c:v>
                </c:pt>
                <c:pt idx="21">
                  <c:v>98.622111999999959</c:v>
                </c:pt>
                <c:pt idx="22">
                  <c:v>99.289614000000185</c:v>
                </c:pt>
                <c:pt idx="23">
                  <c:v>98.450417999999999</c:v>
                </c:pt>
                <c:pt idx="24">
                  <c:v>99.373416999999989</c:v>
                </c:pt>
                <c:pt idx="25">
                  <c:v>98.838160000000002</c:v>
                </c:pt>
                <c:pt idx="26">
                  <c:v>99.396440999999982</c:v>
                </c:pt>
                <c:pt idx="27">
                  <c:v>98.978830999999815</c:v>
                </c:pt>
                <c:pt idx="28">
                  <c:v>99.095206000000005</c:v>
                </c:pt>
                <c:pt idx="29">
                  <c:v>98.785630999999981</c:v>
                </c:pt>
                <c:pt idx="30">
                  <c:v>99.147115000000127</c:v>
                </c:pt>
                <c:pt idx="31">
                  <c:v>99.164769000000007</c:v>
                </c:pt>
                <c:pt idx="32">
                  <c:v>98.950852999999981</c:v>
                </c:pt>
                <c:pt idx="33">
                  <c:v>98.646861999999999</c:v>
                </c:pt>
                <c:pt idx="34">
                  <c:v>98.03098199999998</c:v>
                </c:pt>
                <c:pt idx="35">
                  <c:v>98.436026000000027</c:v>
                </c:pt>
                <c:pt idx="36">
                  <c:v>98.761460000000127</c:v>
                </c:pt>
                <c:pt idx="37">
                  <c:v>98.750905000000003</c:v>
                </c:pt>
                <c:pt idx="38">
                  <c:v>98.618137999999988</c:v>
                </c:pt>
                <c:pt idx="39">
                  <c:v>98.253600000000006</c:v>
                </c:pt>
                <c:pt idx="40">
                  <c:v>98.633299999999991</c:v>
                </c:pt>
                <c:pt idx="41">
                  <c:v>98.954588999999999</c:v>
                </c:pt>
                <c:pt idx="42">
                  <c:v>98.631907999999981</c:v>
                </c:pt>
                <c:pt idx="43">
                  <c:v>98.327430999999919</c:v>
                </c:pt>
                <c:pt idx="44">
                  <c:v>98.220795999999979</c:v>
                </c:pt>
                <c:pt idx="45">
                  <c:v>98.787588999999983</c:v>
                </c:pt>
                <c:pt idx="46">
                  <c:v>99.270167000000001</c:v>
                </c:pt>
                <c:pt idx="47">
                  <c:v>98.414939000000246</c:v>
                </c:pt>
                <c:pt idx="48">
                  <c:v>97.963513000000219</c:v>
                </c:pt>
                <c:pt idx="49">
                  <c:v>98.834294000000185</c:v>
                </c:pt>
                <c:pt idx="50">
                  <c:v>99.044193000000249</c:v>
                </c:pt>
                <c:pt idx="51">
                  <c:v>98.60540799999977</c:v>
                </c:pt>
                <c:pt idx="52">
                  <c:v>98.613800999999981</c:v>
                </c:pt>
                <c:pt idx="53">
                  <c:v>98.206149999999994</c:v>
                </c:pt>
                <c:pt idx="54">
                  <c:v>97.873983999999979</c:v>
                </c:pt>
                <c:pt idx="55">
                  <c:v>98.81943099999998</c:v>
                </c:pt>
                <c:pt idx="56">
                  <c:v>99.410133000000215</c:v>
                </c:pt>
                <c:pt idx="57">
                  <c:v>98.452528999999998</c:v>
                </c:pt>
                <c:pt idx="58">
                  <c:v>97.797882999999999</c:v>
                </c:pt>
                <c:pt idx="59">
                  <c:v>98.308817999999988</c:v>
                </c:pt>
                <c:pt idx="60">
                  <c:v>98.724045000000004</c:v>
                </c:pt>
                <c:pt idx="61">
                  <c:v>98.808831999999697</c:v>
                </c:pt>
                <c:pt idx="62">
                  <c:v>99.086369000000005</c:v>
                </c:pt>
                <c:pt idx="63">
                  <c:v>98.965801999999982</c:v>
                </c:pt>
                <c:pt idx="64">
                  <c:v>98.261010000000027</c:v>
                </c:pt>
                <c:pt idx="65">
                  <c:v>98.033514999999994</c:v>
                </c:pt>
                <c:pt idx="66">
                  <c:v>98.482924999999994</c:v>
                </c:pt>
                <c:pt idx="67">
                  <c:v>98.600439999999978</c:v>
                </c:pt>
                <c:pt idx="68">
                  <c:v>98.272352999999725</c:v>
                </c:pt>
                <c:pt idx="69">
                  <c:v>98.362473999999978</c:v>
                </c:pt>
                <c:pt idx="70">
                  <c:v>98.867824000000027</c:v>
                </c:pt>
                <c:pt idx="71">
                  <c:v>98.993817000000007</c:v>
                </c:pt>
                <c:pt idx="72">
                  <c:v>98.627617000000001</c:v>
                </c:pt>
                <c:pt idx="73">
                  <c:v>98.255803999999998</c:v>
                </c:pt>
                <c:pt idx="74">
                  <c:v>98.082031999999799</c:v>
                </c:pt>
                <c:pt idx="75">
                  <c:v>98.111744000000002</c:v>
                </c:pt>
                <c:pt idx="76">
                  <c:v>98.501392999999979</c:v>
                </c:pt>
                <c:pt idx="77">
                  <c:v>99.219318000000001</c:v>
                </c:pt>
                <c:pt idx="78">
                  <c:v>99.745469000000185</c:v>
                </c:pt>
                <c:pt idx="79">
                  <c:v>99.581232999999983</c:v>
                </c:pt>
                <c:pt idx="80">
                  <c:v>98.889764999999983</c:v>
                </c:pt>
                <c:pt idx="81">
                  <c:v>98.322191999999959</c:v>
                </c:pt>
                <c:pt idx="82">
                  <c:v>98.319159999999997</c:v>
                </c:pt>
                <c:pt idx="83">
                  <c:v>98.710384000000005</c:v>
                </c:pt>
                <c:pt idx="84">
                  <c:v>98.945276000000007</c:v>
                </c:pt>
                <c:pt idx="85">
                  <c:v>98.727834999999999</c:v>
                </c:pt>
                <c:pt idx="86">
                  <c:v>98.414612000000218</c:v>
                </c:pt>
                <c:pt idx="87">
                  <c:v>98.541334000000006</c:v>
                </c:pt>
                <c:pt idx="88">
                  <c:v>99.058019000000002</c:v>
                </c:pt>
                <c:pt idx="89">
                  <c:v>99.347015000000027</c:v>
                </c:pt>
                <c:pt idx="90">
                  <c:v>99.077926000000005</c:v>
                </c:pt>
                <c:pt idx="91">
                  <c:v>98.672400999999667</c:v>
                </c:pt>
                <c:pt idx="92">
                  <c:v>98.640817999999982</c:v>
                </c:pt>
                <c:pt idx="93">
                  <c:v>98.856662999999998</c:v>
                </c:pt>
                <c:pt idx="94">
                  <c:v>98.841481999999999</c:v>
                </c:pt>
                <c:pt idx="95">
                  <c:v>98.576732999999678</c:v>
                </c:pt>
                <c:pt idx="96">
                  <c:v>98.562772999999694</c:v>
                </c:pt>
                <c:pt idx="97">
                  <c:v>99.034599000000185</c:v>
                </c:pt>
                <c:pt idx="98">
                  <c:v>99.539697000000004</c:v>
                </c:pt>
                <c:pt idx="99">
                  <c:v>99.503973000000002</c:v>
                </c:pt>
                <c:pt idx="100">
                  <c:v>98.968411000000003</c:v>
                </c:pt>
                <c:pt idx="101">
                  <c:v>98.516542999999999</c:v>
                </c:pt>
                <c:pt idx="102">
                  <c:v>98.553395999999978</c:v>
                </c:pt>
                <c:pt idx="103">
                  <c:v>98.946873999999994</c:v>
                </c:pt>
                <c:pt idx="104">
                  <c:v>99.269770999999949</c:v>
                </c:pt>
                <c:pt idx="105">
                  <c:v>99.266515000000027</c:v>
                </c:pt>
                <c:pt idx="106">
                  <c:v>99.031979000000007</c:v>
                </c:pt>
                <c:pt idx="107">
                  <c:v>98.82390599999998</c:v>
                </c:pt>
                <c:pt idx="108">
                  <c:v>98.82899399999998</c:v>
                </c:pt>
                <c:pt idx="109">
                  <c:v>99.073966999999982</c:v>
                </c:pt>
                <c:pt idx="110">
                  <c:v>99.42630699999998</c:v>
                </c:pt>
                <c:pt idx="111">
                  <c:v>99.651183000000003</c:v>
                </c:pt>
                <c:pt idx="112">
                  <c:v>99.562338999999668</c:v>
                </c:pt>
                <c:pt idx="113">
                  <c:v>99.193406999999979</c:v>
                </c:pt>
                <c:pt idx="114">
                  <c:v>98.803677999999948</c:v>
                </c:pt>
                <c:pt idx="115">
                  <c:v>98.6697929999998</c:v>
                </c:pt>
                <c:pt idx="116">
                  <c:v>98.851212000000004</c:v>
                </c:pt>
                <c:pt idx="117">
                  <c:v>99.157465999999999</c:v>
                </c:pt>
                <c:pt idx="118">
                  <c:v>99.33708799999998</c:v>
                </c:pt>
                <c:pt idx="119">
                  <c:v>99.293591000000006</c:v>
                </c:pt>
                <c:pt idx="120">
                  <c:v>99.116714999999999</c:v>
                </c:pt>
                <c:pt idx="121">
                  <c:v>98.941801999999996</c:v>
                </c:pt>
                <c:pt idx="122">
                  <c:v>98.826730999999697</c:v>
                </c:pt>
                <c:pt idx="123">
                  <c:v>98.771844000000002</c:v>
                </c:pt>
                <c:pt idx="124">
                  <c:v>98.798462999999998</c:v>
                </c:pt>
                <c:pt idx="125">
                  <c:v>98.947818000000026</c:v>
                </c:pt>
                <c:pt idx="126">
                  <c:v>99.197769999999991</c:v>
                </c:pt>
                <c:pt idx="127">
                  <c:v>99.416886000000005</c:v>
                </c:pt>
                <c:pt idx="128">
                  <c:v>99.447450000000231</c:v>
                </c:pt>
                <c:pt idx="129">
                  <c:v>99.256335999999948</c:v>
                </c:pt>
                <c:pt idx="130">
                  <c:v>98.990145000000027</c:v>
                </c:pt>
                <c:pt idx="131">
                  <c:v>98.860299999999995</c:v>
                </c:pt>
                <c:pt idx="132">
                  <c:v>98.962198999999998</c:v>
                </c:pt>
                <c:pt idx="133">
                  <c:v>99.203498999999979</c:v>
                </c:pt>
                <c:pt idx="134">
                  <c:v>99.389122</c:v>
                </c:pt>
                <c:pt idx="135">
                  <c:v>99.383754999999979</c:v>
                </c:pt>
                <c:pt idx="136">
                  <c:v>99.212761</c:v>
                </c:pt>
                <c:pt idx="137">
                  <c:v>99.017202999999995</c:v>
                </c:pt>
                <c:pt idx="138">
                  <c:v>98.922115000000005</c:v>
                </c:pt>
                <c:pt idx="139">
                  <c:v>98.943769000000216</c:v>
                </c:pt>
                <c:pt idx="140">
                  <c:v>99.001492999999982</c:v>
                </c:pt>
                <c:pt idx="141">
                  <c:v>99.001716999999999</c:v>
                </c:pt>
                <c:pt idx="142">
                  <c:v>98.913765000000026</c:v>
                </c:pt>
                <c:pt idx="143">
                  <c:v>98.77584199999977</c:v>
                </c:pt>
                <c:pt idx="144">
                  <c:v>98.642534999999981</c:v>
                </c:pt>
                <c:pt idx="145">
                  <c:v>98.535235999999998</c:v>
                </c:pt>
                <c:pt idx="146">
                  <c:v>98.436885000000004</c:v>
                </c:pt>
                <c:pt idx="147">
                  <c:v>98.326477999999668</c:v>
                </c:pt>
                <c:pt idx="148">
                  <c:v>98.214689000000249</c:v>
                </c:pt>
                <c:pt idx="149">
                  <c:v>98.146747999999988</c:v>
                </c:pt>
                <c:pt idx="150">
                  <c:v>98.17166899999998</c:v>
                </c:pt>
                <c:pt idx="151">
                  <c:v>98.305363</c:v>
                </c:pt>
                <c:pt idx="152">
                  <c:v>98.515660999999994</c:v>
                </c:pt>
                <c:pt idx="153">
                  <c:v>98.742339000000001</c:v>
                </c:pt>
                <c:pt idx="154">
                  <c:v>98.928976999999989</c:v>
                </c:pt>
                <c:pt idx="155">
                  <c:v>99.045095000000003</c:v>
                </c:pt>
                <c:pt idx="156">
                  <c:v>99.087501000000003</c:v>
                </c:pt>
                <c:pt idx="157">
                  <c:v>99.068441999999948</c:v>
                </c:pt>
                <c:pt idx="158">
                  <c:v>99.006326000000001</c:v>
                </c:pt>
                <c:pt idx="159">
                  <c:v>98.926112000000003</c:v>
                </c:pt>
                <c:pt idx="160">
                  <c:v>98.861914000000027</c:v>
                </c:pt>
                <c:pt idx="161">
                  <c:v>98.848764000000003</c:v>
                </c:pt>
                <c:pt idx="162">
                  <c:v>98.904128000000185</c:v>
                </c:pt>
                <c:pt idx="163">
                  <c:v>99.00667</c:v>
                </c:pt>
                <c:pt idx="164">
                  <c:v>99.095725999999999</c:v>
                </c:pt>
                <c:pt idx="165">
                  <c:v>99.101664999999997</c:v>
                </c:pt>
                <c:pt idx="166">
                  <c:v>98.994737999999998</c:v>
                </c:pt>
                <c:pt idx="167">
                  <c:v>98.819588999999979</c:v>
                </c:pt>
                <c:pt idx="168">
                  <c:v>98.684985999999981</c:v>
                </c:pt>
                <c:pt idx="169">
                  <c:v>98.707464000000215</c:v>
                </c:pt>
                <c:pt idx="170">
                  <c:v>98.939922999999993</c:v>
                </c:pt>
                <c:pt idx="171">
                  <c:v>99.327095999999983</c:v>
                </c:pt>
                <c:pt idx="172">
                  <c:v>99.717743999999996</c:v>
                </c:pt>
                <c:pt idx="173">
                  <c:v>99.938958999999983</c:v>
                </c:pt>
                <c:pt idx="174">
                  <c:v>99.889843999999982</c:v>
                </c:pt>
                <c:pt idx="175">
                  <c:v>99.600301999999814</c:v>
                </c:pt>
                <c:pt idx="176">
                  <c:v>99.215556000000007</c:v>
                </c:pt>
                <c:pt idx="177">
                  <c:v>98.914181999999997</c:v>
                </c:pt>
                <c:pt idx="178">
                  <c:v>98.814678000000001</c:v>
                </c:pt>
                <c:pt idx="179">
                  <c:v>98.922879999999978</c:v>
                </c:pt>
                <c:pt idx="180">
                  <c:v>99.141396999999998</c:v>
                </c:pt>
                <c:pt idx="181">
                  <c:v>99.330027000000001</c:v>
                </c:pt>
                <c:pt idx="182">
                  <c:v>99.383733999999919</c:v>
                </c:pt>
                <c:pt idx="183">
                  <c:v>99.283326000000002</c:v>
                </c:pt>
                <c:pt idx="184">
                  <c:v>99.090494000000007</c:v>
                </c:pt>
                <c:pt idx="185">
                  <c:v>98.900401000000002</c:v>
                </c:pt>
                <c:pt idx="186">
                  <c:v>98.785711999999918</c:v>
                </c:pt>
                <c:pt idx="187">
                  <c:v>98.765765000000002</c:v>
                </c:pt>
                <c:pt idx="188">
                  <c:v>98.811727000000005</c:v>
                </c:pt>
                <c:pt idx="189">
                  <c:v>98.875739999999666</c:v>
                </c:pt>
                <c:pt idx="190">
                  <c:v>98.921305000000004</c:v>
                </c:pt>
                <c:pt idx="191">
                  <c:v>98.936475999999999</c:v>
                </c:pt>
                <c:pt idx="192">
                  <c:v>98.926016000000004</c:v>
                </c:pt>
                <c:pt idx="193">
                  <c:v>98.896289999999993</c:v>
                </c:pt>
                <c:pt idx="194">
                  <c:v>98.846658000000005</c:v>
                </c:pt>
                <c:pt idx="195">
                  <c:v>98.775375999999667</c:v>
                </c:pt>
                <c:pt idx="196">
                  <c:v>98.693567000000002</c:v>
                </c:pt>
                <c:pt idx="197">
                  <c:v>98.633003000000002</c:v>
                </c:pt>
                <c:pt idx="198">
                  <c:v>98.636724999999998</c:v>
                </c:pt>
                <c:pt idx="199">
                  <c:v>98.736001000000002</c:v>
                </c:pt>
                <c:pt idx="200">
                  <c:v>98.926087999999979</c:v>
                </c:pt>
                <c:pt idx="201">
                  <c:v>99.156993</c:v>
                </c:pt>
                <c:pt idx="202">
                  <c:v>99.352567999999948</c:v>
                </c:pt>
                <c:pt idx="203">
                  <c:v>99.442527000000027</c:v>
                </c:pt>
                <c:pt idx="204">
                  <c:v>99.400713999999994</c:v>
                </c:pt>
                <c:pt idx="205">
                  <c:v>99.26122900000037</c:v>
                </c:pt>
                <c:pt idx="206">
                  <c:v>99.101231999999982</c:v>
                </c:pt>
                <c:pt idx="207">
                  <c:v>98.999149000000216</c:v>
                </c:pt>
                <c:pt idx="208">
                  <c:v>98.991798000000003</c:v>
                </c:pt>
                <c:pt idx="209">
                  <c:v>99.053782999999726</c:v>
                </c:pt>
                <c:pt idx="210">
                  <c:v>99.110597999999982</c:v>
                </c:pt>
                <c:pt idx="211">
                  <c:v>99.080326999999983</c:v>
                </c:pt>
                <c:pt idx="212">
                  <c:v>98.923699999999997</c:v>
                </c:pt>
                <c:pt idx="213">
                  <c:v>98.670759999999959</c:v>
                </c:pt>
                <c:pt idx="214">
                  <c:v>98.412108000000003</c:v>
                </c:pt>
                <c:pt idx="215">
                  <c:v>98.256996000000001</c:v>
                </c:pt>
                <c:pt idx="216">
                  <c:v>98.280477999999988</c:v>
                </c:pt>
                <c:pt idx="217">
                  <c:v>98.485119999999995</c:v>
                </c:pt>
                <c:pt idx="218">
                  <c:v>98.793880999999999</c:v>
                </c:pt>
                <c:pt idx="219">
                  <c:v>99.07829599999998</c:v>
                </c:pt>
                <c:pt idx="220">
                  <c:v>99.212674000000007</c:v>
                </c:pt>
                <c:pt idx="221">
                  <c:v>99.131450999999998</c:v>
                </c:pt>
                <c:pt idx="222">
                  <c:v>98.862054999999998</c:v>
                </c:pt>
                <c:pt idx="223">
                  <c:v>98.511630000000025</c:v>
                </c:pt>
                <c:pt idx="224">
                  <c:v>98.220688999999979</c:v>
                </c:pt>
                <c:pt idx="225">
                  <c:v>98.105856999999958</c:v>
                </c:pt>
                <c:pt idx="226">
                  <c:v>98.214546000000027</c:v>
                </c:pt>
                <c:pt idx="227">
                  <c:v>98.506457999999981</c:v>
                </c:pt>
                <c:pt idx="228">
                  <c:v>98.866525999999993</c:v>
                </c:pt>
                <c:pt idx="229">
                  <c:v>99.146913999999995</c:v>
                </c:pt>
                <c:pt idx="230">
                  <c:v>99.226901999999981</c:v>
                </c:pt>
                <c:pt idx="231">
                  <c:v>99.069002999999981</c:v>
                </c:pt>
                <c:pt idx="232">
                  <c:v>98.743612000000027</c:v>
                </c:pt>
                <c:pt idx="233">
                  <c:v>98.406550999999993</c:v>
                </c:pt>
                <c:pt idx="234">
                  <c:v>98.236114000000185</c:v>
                </c:pt>
                <c:pt idx="235">
                  <c:v>98.340112000000005</c:v>
                </c:pt>
                <c:pt idx="236">
                  <c:v>98.646834999999982</c:v>
                </c:pt>
                <c:pt idx="237">
                  <c:v>98.796075999999999</c:v>
                </c:pt>
                <c:pt idx="238">
                  <c:v>98.078084999999959</c:v>
                </c:pt>
                <c:pt idx="239">
                  <c:v>95.525736999999694</c:v>
                </c:pt>
                <c:pt idx="240">
                  <c:v>90.253405999999998</c:v>
                </c:pt>
                <c:pt idx="241">
                  <c:v>81.938061000000005</c:v>
                </c:pt>
                <c:pt idx="242">
                  <c:v>71.003345999999979</c:v>
                </c:pt>
                <c:pt idx="243">
                  <c:v>58.411643999999974</c:v>
                </c:pt>
                <c:pt idx="244">
                  <c:v>45.335968000000001</c:v>
                </c:pt>
                <c:pt idx="245">
                  <c:v>32.998238000000093</c:v>
                </c:pt>
                <c:pt idx="246">
                  <c:v>22.527215000000005</c:v>
                </c:pt>
                <c:pt idx="247">
                  <c:v>14.591257999999998</c:v>
                </c:pt>
                <c:pt idx="248">
                  <c:v>9.1519570000000012</c:v>
                </c:pt>
                <c:pt idx="249">
                  <c:v>5.680275</c:v>
                </c:pt>
                <c:pt idx="250">
                  <c:v>3.5489479999999998</c:v>
                </c:pt>
                <c:pt idx="251">
                  <c:v>2.2573020000000001</c:v>
                </c:pt>
                <c:pt idx="252">
                  <c:v>1.4715579999999999</c:v>
                </c:pt>
                <c:pt idx="253">
                  <c:v>0.98603199999999958</c:v>
                </c:pt>
                <c:pt idx="254">
                  <c:v>0.67991699999999999</c:v>
                </c:pt>
                <c:pt idx="255">
                  <c:v>0.48255900000000002</c:v>
                </c:pt>
                <c:pt idx="256">
                  <c:v>0.35237800000000097</c:v>
                </c:pt>
                <c:pt idx="257">
                  <c:v>0.26457600000000031</c:v>
                </c:pt>
                <c:pt idx="258">
                  <c:v>0.20410400000000001</c:v>
                </c:pt>
                <c:pt idx="259">
                  <c:v>0.16165499999999999</c:v>
                </c:pt>
                <c:pt idx="260">
                  <c:v>0.131353</c:v>
                </c:pt>
                <c:pt idx="261">
                  <c:v>0.10942900000000012</c:v>
                </c:pt>
                <c:pt idx="262">
                  <c:v>9.3402000000000068E-2</c:v>
                </c:pt>
                <c:pt idx="263">
                  <c:v>8.1601000000000048E-2</c:v>
                </c:pt>
                <c:pt idx="264">
                  <c:v>7.2901000000000118E-2</c:v>
                </c:pt>
                <c:pt idx="265">
                  <c:v>6.6519000000000023E-2</c:v>
                </c:pt>
                <c:pt idx="266">
                  <c:v>6.1882000000000117E-2</c:v>
                </c:pt>
                <c:pt idx="267">
                  <c:v>5.8543000000000012E-2</c:v>
                </c:pt>
                <c:pt idx="268">
                  <c:v>5.6108000000000012E-2</c:v>
                </c:pt>
                <c:pt idx="269">
                  <c:v>5.4184000000000107E-2</c:v>
                </c:pt>
                <c:pt idx="270">
                  <c:v>5.2345000000000023E-2</c:v>
                </c:pt>
                <c:pt idx="271">
                  <c:v>5.0135000000000013E-2</c:v>
                </c:pt>
                <c:pt idx="272">
                  <c:v>4.7176000000000107E-2</c:v>
                </c:pt>
                <c:pt idx="273">
                  <c:v>4.3277000000000003E-2</c:v>
                </c:pt>
                <c:pt idx="274">
                  <c:v>3.8554999999999999E-2</c:v>
                </c:pt>
                <c:pt idx="275">
                  <c:v>3.3399999999999999E-2</c:v>
                </c:pt>
                <c:pt idx="276">
                  <c:v>2.8304000000000006E-2</c:v>
                </c:pt>
                <c:pt idx="277">
                  <c:v>2.3667000000000011E-2</c:v>
                </c:pt>
                <c:pt idx="278">
                  <c:v>1.9706000000000043E-2</c:v>
                </c:pt>
                <c:pt idx="279">
                  <c:v>1.6468000000000028E-2</c:v>
                </c:pt>
                <c:pt idx="280">
                  <c:v>1.3898000000000015E-2</c:v>
                </c:pt>
                <c:pt idx="281">
                  <c:v>1.1899000000000003E-2</c:v>
                </c:pt>
                <c:pt idx="282">
                  <c:v>1.0366999999999999E-2</c:v>
                </c:pt>
                <c:pt idx="283">
                  <c:v>9.2070000000000068E-3</c:v>
                </c:pt>
                <c:pt idx="284">
                  <c:v>8.3460000000000218E-3</c:v>
                </c:pt>
                <c:pt idx="285">
                  <c:v>7.7280000000000152E-3</c:v>
                </c:pt>
                <c:pt idx="286">
                  <c:v>7.3080000000000141E-3</c:v>
                </c:pt>
                <c:pt idx="287">
                  <c:v>7.0560000000000171E-3</c:v>
                </c:pt>
                <c:pt idx="288">
                  <c:v>6.9430000000000247E-3</c:v>
                </c:pt>
                <c:pt idx="289">
                  <c:v>6.9400000000000234E-3</c:v>
                </c:pt>
                <c:pt idx="290">
                  <c:v>7.0090000000000204E-3</c:v>
                </c:pt>
                <c:pt idx="291">
                  <c:v>7.0860000000000202E-3</c:v>
                </c:pt>
                <c:pt idx="292">
                  <c:v>7.0810000000000213E-3</c:v>
                </c:pt>
                <c:pt idx="293">
                  <c:v>6.8850000000000135E-3</c:v>
                </c:pt>
                <c:pt idx="294">
                  <c:v>6.4190000000000228E-3</c:v>
                </c:pt>
                <c:pt idx="295">
                  <c:v>5.6860000000000131E-3</c:v>
                </c:pt>
                <c:pt idx="296">
                  <c:v>4.7880000000000145E-3</c:v>
                </c:pt>
                <c:pt idx="297">
                  <c:v>3.8690000000000065E-3</c:v>
                </c:pt>
                <c:pt idx="298">
                  <c:v>3.045000000000006E-3</c:v>
                </c:pt>
                <c:pt idx="299">
                  <c:v>2.3700000000000001E-3</c:v>
                </c:pt>
                <c:pt idx="300">
                  <c:v>1.8460000000000065E-3</c:v>
                </c:pt>
                <c:pt idx="301">
                  <c:v>1.4499999999999986E-3</c:v>
                </c:pt>
                <c:pt idx="302">
                  <c:v>1.1540000000000053E-3</c:v>
                </c:pt>
                <c:pt idx="303">
                  <c:v>9.3300000000000349E-4</c:v>
                </c:pt>
                <c:pt idx="304">
                  <c:v>7.6700000000000249E-4</c:v>
                </c:pt>
                <c:pt idx="305">
                  <c:v>6.4100000000000225E-4</c:v>
                </c:pt>
                <c:pt idx="306">
                  <c:v>5.4500000000000208E-4</c:v>
                </c:pt>
                <c:pt idx="307">
                  <c:v>4.7100000000000164E-4</c:v>
                </c:pt>
                <c:pt idx="308">
                  <c:v>4.1400000000000106E-4</c:v>
                </c:pt>
                <c:pt idx="309">
                  <c:v>3.6900000000000138E-4</c:v>
                </c:pt>
                <c:pt idx="310">
                  <c:v>3.3500000000000072E-4</c:v>
                </c:pt>
                <c:pt idx="311">
                  <c:v>3.0800000000000136E-4</c:v>
                </c:pt>
                <c:pt idx="312">
                  <c:v>2.8700000000000047E-4</c:v>
                </c:pt>
                <c:pt idx="313">
                  <c:v>2.7200000000000119E-4</c:v>
                </c:pt>
                <c:pt idx="314">
                  <c:v>2.6100000000000076E-4</c:v>
                </c:pt>
                <c:pt idx="315">
                  <c:v>2.5400000000000092E-4</c:v>
                </c:pt>
                <c:pt idx="316">
                  <c:v>2.5100000000000052E-4</c:v>
                </c:pt>
                <c:pt idx="317">
                  <c:v>2.5200000000000108E-4</c:v>
                </c:pt>
                <c:pt idx="318">
                  <c:v>2.5600000000000091E-4</c:v>
                </c:pt>
                <c:pt idx="319">
                  <c:v>2.6500000000000091E-4</c:v>
                </c:pt>
                <c:pt idx="320">
                  <c:v>2.7800000000000123E-4</c:v>
                </c:pt>
                <c:pt idx="321">
                  <c:v>2.9600000000000096E-4</c:v>
                </c:pt>
                <c:pt idx="322">
                  <c:v>3.2000000000000154E-4</c:v>
                </c:pt>
                <c:pt idx="323">
                  <c:v>3.5200000000000124E-4</c:v>
                </c:pt>
                <c:pt idx="324">
                  <c:v>3.930000000000011E-4</c:v>
                </c:pt>
                <c:pt idx="325">
                  <c:v>4.4700000000000235E-4</c:v>
                </c:pt>
                <c:pt idx="326">
                  <c:v>5.1600000000000083E-4</c:v>
                </c:pt>
                <c:pt idx="327">
                  <c:v>6.040000000000021E-4</c:v>
                </c:pt>
                <c:pt idx="328">
                  <c:v>7.1100000000000134E-4</c:v>
                </c:pt>
                <c:pt idx="329">
                  <c:v>8.350000000000049E-4</c:v>
                </c:pt>
                <c:pt idx="330">
                  <c:v>9.6500000000000372E-4</c:v>
                </c:pt>
                <c:pt idx="331">
                  <c:v>1.0770000000000029E-3</c:v>
                </c:pt>
                <c:pt idx="332">
                  <c:v>1.142000000000005E-3</c:v>
                </c:pt>
                <c:pt idx="333">
                  <c:v>1.1410000000000036E-3</c:v>
                </c:pt>
                <c:pt idx="334">
                  <c:v>1.0730000000000021E-3</c:v>
                </c:pt>
                <c:pt idx="335">
                  <c:v>9.6100000000000276E-4</c:v>
                </c:pt>
                <c:pt idx="336">
                  <c:v>8.3300000000000279E-4</c:v>
                </c:pt>
                <c:pt idx="337">
                  <c:v>7.1100000000000134E-4</c:v>
                </c:pt>
                <c:pt idx="338">
                  <c:v>6.060000000000015E-4</c:v>
                </c:pt>
                <c:pt idx="339">
                  <c:v>5.1900000000000112E-4</c:v>
                </c:pt>
                <c:pt idx="340">
                  <c:v>4.500000000000014E-4</c:v>
                </c:pt>
                <c:pt idx="341">
                  <c:v>3.9600000000000139E-4</c:v>
                </c:pt>
                <c:pt idx="342">
                  <c:v>3.5400000000000123E-4</c:v>
                </c:pt>
                <c:pt idx="343">
                  <c:v>3.2100000000000108E-4</c:v>
                </c:pt>
                <c:pt idx="344">
                  <c:v>2.9600000000000096E-4</c:v>
                </c:pt>
                <c:pt idx="345">
                  <c:v>2.7800000000000123E-4</c:v>
                </c:pt>
                <c:pt idx="346">
                  <c:v>2.6400000000000116E-4</c:v>
                </c:pt>
                <c:pt idx="347">
                  <c:v>2.5500000000000061E-4</c:v>
                </c:pt>
                <c:pt idx="348">
                  <c:v>2.5000000000000087E-4</c:v>
                </c:pt>
                <c:pt idx="349">
                  <c:v>2.4800000000000088E-4</c:v>
                </c:pt>
                <c:pt idx="350">
                  <c:v>2.5000000000000087E-4</c:v>
                </c:pt>
                <c:pt idx="351">
                  <c:v>2.5500000000000061E-4</c:v>
                </c:pt>
                <c:pt idx="352">
                  <c:v>2.6200000000000111E-4</c:v>
                </c:pt>
                <c:pt idx="353">
                  <c:v>2.7400000000000124E-4</c:v>
                </c:pt>
                <c:pt idx="354">
                  <c:v>2.8900000000000057E-4</c:v>
                </c:pt>
                <c:pt idx="355">
                  <c:v>3.0800000000000136E-4</c:v>
                </c:pt>
                <c:pt idx="356">
                  <c:v>3.3300000000000061E-4</c:v>
                </c:pt>
                <c:pt idx="357">
                  <c:v>3.6400000000000153E-4</c:v>
                </c:pt>
                <c:pt idx="358">
                  <c:v>4.0400000000000136E-4</c:v>
                </c:pt>
                <c:pt idx="359">
                  <c:v>4.5400000000000149E-4</c:v>
                </c:pt>
                <c:pt idx="360">
                  <c:v>5.1800000000000132E-4</c:v>
                </c:pt>
                <c:pt idx="361">
                  <c:v>6.0200000000000162E-4</c:v>
                </c:pt>
                <c:pt idx="362">
                  <c:v>7.1100000000000134E-4</c:v>
                </c:pt>
                <c:pt idx="363">
                  <c:v>8.5600000000000389E-4</c:v>
                </c:pt>
                <c:pt idx="364">
                  <c:v>1.0520000000000041E-3</c:v>
                </c:pt>
                <c:pt idx="365">
                  <c:v>1.3210000000000025E-3</c:v>
                </c:pt>
                <c:pt idx="366">
                  <c:v>1.7010000000000042E-3</c:v>
                </c:pt>
                <c:pt idx="367">
                  <c:v>2.2530000000000076E-3</c:v>
                </c:pt>
                <c:pt idx="368">
                  <c:v>3.0820000000000062E-3</c:v>
                </c:pt>
                <c:pt idx="369">
                  <c:v>4.3880000000000091E-3</c:v>
                </c:pt>
                <c:pt idx="370">
                  <c:v>6.5720000000000171E-3</c:v>
                </c:pt>
                <c:pt idx="371">
                  <c:v>1.0534999999999996E-2</c:v>
                </c:pt>
                <c:pt idx="372">
                  <c:v>1.8675000000000021E-2</c:v>
                </c:pt>
                <c:pt idx="373">
                  <c:v>3.926000000000001E-2</c:v>
                </c:pt>
                <c:pt idx="374">
                  <c:v>0.12067300000000018</c:v>
                </c:pt>
                <c:pt idx="375">
                  <c:v>0.75399700000000192</c:v>
                </c:pt>
                <c:pt idx="376">
                  <c:v>1.0364679999999999</c:v>
                </c:pt>
                <c:pt idx="377">
                  <c:v>0.75856199999999996</c:v>
                </c:pt>
                <c:pt idx="378">
                  <c:v>0.21335799999999999</c:v>
                </c:pt>
                <c:pt idx="379">
                  <c:v>0.10972400000000035</c:v>
                </c:pt>
                <c:pt idx="380">
                  <c:v>7.5171000000000002E-2</c:v>
                </c:pt>
                <c:pt idx="381">
                  <c:v>6.0783000000000177E-2</c:v>
                </c:pt>
                <c:pt idx="382">
                  <c:v>5.5102000000000137E-2</c:v>
                </c:pt>
                <c:pt idx="383">
                  <c:v>5.4696000000000189E-2</c:v>
                </c:pt>
                <c:pt idx="384">
                  <c:v>5.8922000000000106E-2</c:v>
                </c:pt>
                <c:pt idx="385">
                  <c:v>6.9008000000000139E-2</c:v>
                </c:pt>
                <c:pt idx="386">
                  <c:v>8.9077000000000225E-2</c:v>
                </c:pt>
                <c:pt idx="387">
                  <c:v>0.13086600000000001</c:v>
                </c:pt>
                <c:pt idx="388">
                  <c:v>0.23435900000000001</c:v>
                </c:pt>
                <c:pt idx="389">
                  <c:v>0.5866819999999997</c:v>
                </c:pt>
                <c:pt idx="390">
                  <c:v>1.5999459999999999</c:v>
                </c:pt>
                <c:pt idx="391">
                  <c:v>0.63677300000000192</c:v>
                </c:pt>
                <c:pt idx="392">
                  <c:v>0.32334500000000038</c:v>
                </c:pt>
                <c:pt idx="393">
                  <c:v>0.65305800000000191</c:v>
                </c:pt>
                <c:pt idx="394">
                  <c:v>0.26767800000000008</c:v>
                </c:pt>
                <c:pt idx="395">
                  <c:v>9.214300000000003E-2</c:v>
                </c:pt>
                <c:pt idx="396">
                  <c:v>4.8654999999999997E-2</c:v>
                </c:pt>
                <c:pt idx="397">
                  <c:v>3.1484000000000088E-2</c:v>
                </c:pt>
                <c:pt idx="398">
                  <c:v>2.2857000000000075E-2</c:v>
                </c:pt>
                <c:pt idx="399">
                  <c:v>1.7908000000000052E-2</c:v>
                </c:pt>
                <c:pt idx="400">
                  <c:v>1.4839000000000001E-2</c:v>
                </c:pt>
                <c:pt idx="401">
                  <c:v>1.2852000000000014E-2</c:v>
                </c:pt>
                <c:pt idx="402">
                  <c:v>1.1539000000000001E-2</c:v>
                </c:pt>
                <c:pt idx="403">
                  <c:v>1.0677000000000001E-2</c:v>
                </c:pt>
                <c:pt idx="404">
                  <c:v>1.0142000000000003E-2</c:v>
                </c:pt>
                <c:pt idx="405">
                  <c:v>9.859000000000057E-3</c:v>
                </c:pt>
                <c:pt idx="406">
                  <c:v>9.7890000000000147E-3</c:v>
                </c:pt>
                <c:pt idx="407">
                  <c:v>9.913000000000026E-3</c:v>
                </c:pt>
                <c:pt idx="408">
                  <c:v>1.0232000000000003E-2</c:v>
                </c:pt>
                <c:pt idx="409">
                  <c:v>1.0768000000000003E-2</c:v>
                </c:pt>
                <c:pt idx="410">
                  <c:v>1.1559000000000003E-2</c:v>
                </c:pt>
                <c:pt idx="411">
                  <c:v>1.2675000000000001E-2</c:v>
                </c:pt>
                <c:pt idx="412">
                  <c:v>1.4223000000000001E-2</c:v>
                </c:pt>
                <c:pt idx="413">
                  <c:v>1.6376000000000029E-2</c:v>
                </c:pt>
                <c:pt idx="414">
                  <c:v>1.9408999999999999E-2</c:v>
                </c:pt>
                <c:pt idx="415">
                  <c:v>2.3759999999999993E-2</c:v>
                </c:pt>
                <c:pt idx="416">
                  <c:v>3.0122000000000006E-2</c:v>
                </c:pt>
                <c:pt idx="417">
                  <c:v>3.9536000000000016E-2</c:v>
                </c:pt>
                <c:pt idx="418">
                  <c:v>5.3207000000000004E-2</c:v>
                </c:pt>
                <c:pt idx="419">
                  <c:v>7.1096000000000173E-2</c:v>
                </c:pt>
                <c:pt idx="420">
                  <c:v>8.8374000000000272E-2</c:v>
                </c:pt>
                <c:pt idx="421">
                  <c:v>9.6168000000000045E-2</c:v>
                </c:pt>
                <c:pt idx="422">
                  <c:v>9.4043000000000043E-2</c:v>
                </c:pt>
                <c:pt idx="423">
                  <c:v>8.7738000000000024E-2</c:v>
                </c:pt>
                <c:pt idx="424">
                  <c:v>7.5965000000000102E-2</c:v>
                </c:pt>
                <c:pt idx="425">
                  <c:v>5.9687000000000108E-2</c:v>
                </c:pt>
                <c:pt idx="426">
                  <c:v>4.4891000000000146E-2</c:v>
                </c:pt>
                <c:pt idx="427">
                  <c:v>3.4037000000000088E-2</c:v>
                </c:pt>
                <c:pt idx="428">
                  <c:v>2.6546000000000038E-2</c:v>
                </c:pt>
                <c:pt idx="429">
                  <c:v>2.1353000000000039E-2</c:v>
                </c:pt>
                <c:pt idx="430">
                  <c:v>1.7658000000000028E-2</c:v>
                </c:pt>
                <c:pt idx="431">
                  <c:v>1.4952000000000003E-2</c:v>
                </c:pt>
                <c:pt idx="432">
                  <c:v>1.2919999999999996E-2</c:v>
                </c:pt>
                <c:pt idx="433">
                  <c:v>1.1367000000000025E-2</c:v>
                </c:pt>
                <c:pt idx="434">
                  <c:v>1.0166000000000001E-2</c:v>
                </c:pt>
                <c:pt idx="435">
                  <c:v>9.2390000000000007E-3</c:v>
                </c:pt>
                <c:pt idx="436">
                  <c:v>8.5320000000000066E-3</c:v>
                </c:pt>
                <c:pt idx="437">
                  <c:v>8.0100000000000067E-3</c:v>
                </c:pt>
                <c:pt idx="438">
                  <c:v>7.6510000000000146E-3</c:v>
                </c:pt>
                <c:pt idx="439">
                  <c:v>7.4370000000000235E-3</c:v>
                </c:pt>
                <c:pt idx="440">
                  <c:v>7.3600000000000124E-3</c:v>
                </c:pt>
                <c:pt idx="441">
                  <c:v>7.4160000000000207E-3</c:v>
                </c:pt>
                <c:pt idx="442">
                  <c:v>7.6020000000000124E-3</c:v>
                </c:pt>
                <c:pt idx="443">
                  <c:v>7.9200000000000138E-3</c:v>
                </c:pt>
                <c:pt idx="444">
                  <c:v>8.3700000000000319E-3</c:v>
                </c:pt>
                <c:pt idx="445">
                  <c:v>8.9460000000000147E-3</c:v>
                </c:pt>
                <c:pt idx="446">
                  <c:v>9.6360000000000161E-3</c:v>
                </c:pt>
                <c:pt idx="447">
                  <c:v>1.0414000000000001E-2</c:v>
                </c:pt>
                <c:pt idx="448">
                  <c:v>1.1246000000000027E-2</c:v>
                </c:pt>
                <c:pt idx="449">
                  <c:v>1.2089000000000001E-2</c:v>
                </c:pt>
                <c:pt idx="450">
                  <c:v>1.2911000000000014E-2</c:v>
                </c:pt>
                <c:pt idx="451">
                  <c:v>1.3702000000000044E-2</c:v>
                </c:pt>
                <c:pt idx="452">
                  <c:v>1.4482999999999999E-2</c:v>
                </c:pt>
                <c:pt idx="453">
                  <c:v>1.5308000000000025E-2</c:v>
                </c:pt>
                <c:pt idx="454">
                  <c:v>1.6262000000000047E-2</c:v>
                </c:pt>
                <c:pt idx="455">
                  <c:v>1.7450000000000028E-2</c:v>
                </c:pt>
                <c:pt idx="456">
                  <c:v>1.8994000000000032E-2</c:v>
                </c:pt>
                <c:pt idx="457">
                  <c:v>2.1036000000000058E-2</c:v>
                </c:pt>
                <c:pt idx="458">
                  <c:v>2.373200000000001E-2</c:v>
                </c:pt>
                <c:pt idx="459">
                  <c:v>2.7238000000000089E-2</c:v>
                </c:pt>
                <c:pt idx="460">
                  <c:v>3.1661000000000085E-2</c:v>
                </c:pt>
                <c:pt idx="461">
                  <c:v>3.6964000000000011E-2</c:v>
                </c:pt>
                <c:pt idx="462">
                  <c:v>4.2854000000000024E-2</c:v>
                </c:pt>
                <c:pt idx="463">
                  <c:v>4.8775000000000013E-2</c:v>
                </c:pt>
                <c:pt idx="464">
                  <c:v>5.4083000000000138E-2</c:v>
                </c:pt>
                <c:pt idx="465">
                  <c:v>5.8365000000000097E-2</c:v>
                </c:pt>
                <c:pt idx="466">
                  <c:v>6.1504000000000003E-2</c:v>
                </c:pt>
                <c:pt idx="467">
                  <c:v>6.3577000000000022E-2</c:v>
                </c:pt>
                <c:pt idx="468">
                  <c:v>6.4868000000000176E-2</c:v>
                </c:pt>
                <c:pt idx="469">
                  <c:v>6.5923000000000023E-2</c:v>
                </c:pt>
                <c:pt idx="470">
                  <c:v>6.736800000000015E-2</c:v>
                </c:pt>
                <c:pt idx="471">
                  <c:v>6.9658000000000109E-2</c:v>
                </c:pt>
                <c:pt idx="472">
                  <c:v>7.2867000000000209E-2</c:v>
                </c:pt>
                <c:pt idx="473">
                  <c:v>7.6516000000000139E-2</c:v>
                </c:pt>
                <c:pt idx="474">
                  <c:v>7.9423000000000174E-2</c:v>
                </c:pt>
                <c:pt idx="475">
                  <c:v>7.9940000000000108E-2</c:v>
                </c:pt>
                <c:pt idx="476">
                  <c:v>7.6887000000000108E-2</c:v>
                </c:pt>
                <c:pt idx="477">
                  <c:v>7.0516000000000176E-2</c:v>
                </c:pt>
                <c:pt idx="478">
                  <c:v>6.2324000000000136E-2</c:v>
                </c:pt>
                <c:pt idx="479">
                  <c:v>5.3985999999999999E-2</c:v>
                </c:pt>
                <c:pt idx="480">
                  <c:v>4.6606000000000022E-2</c:v>
                </c:pt>
                <c:pt idx="481">
                  <c:v>4.0627999999999997E-2</c:v>
                </c:pt>
                <c:pt idx="482">
                  <c:v>3.6082000000000086E-2</c:v>
                </c:pt>
                <c:pt idx="483">
                  <c:v>3.2821000000000114E-2</c:v>
                </c:pt>
                <c:pt idx="484">
                  <c:v>3.0668000000000011E-2</c:v>
                </c:pt>
                <c:pt idx="485">
                  <c:v>2.9478000000000049E-2</c:v>
                </c:pt>
                <c:pt idx="486">
                  <c:v>2.9155000000000011E-2</c:v>
                </c:pt>
                <c:pt idx="487">
                  <c:v>2.9674000000000058E-2</c:v>
                </c:pt>
                <c:pt idx="488">
                  <c:v>3.1073000000000128E-2</c:v>
                </c:pt>
                <c:pt idx="489">
                  <c:v>3.3458000000000002E-2</c:v>
                </c:pt>
                <c:pt idx="490">
                  <c:v>3.7032000000000113E-2</c:v>
                </c:pt>
                <c:pt idx="491">
                  <c:v>4.2104000000000023E-2</c:v>
                </c:pt>
                <c:pt idx="492">
                  <c:v>4.9145000000000001E-2</c:v>
                </c:pt>
                <c:pt idx="493">
                  <c:v>5.8843000000000013E-2</c:v>
                </c:pt>
                <c:pt idx="494">
                  <c:v>7.2189000000000031E-2</c:v>
                </c:pt>
                <c:pt idx="495">
                  <c:v>9.0622000000000272E-2</c:v>
                </c:pt>
                <c:pt idx="496">
                  <c:v>0.1161770000000001</c:v>
                </c:pt>
                <c:pt idx="497">
                  <c:v>0.15173300000000045</c:v>
                </c:pt>
                <c:pt idx="498">
                  <c:v>0.20122399999999999</c:v>
                </c:pt>
                <c:pt idx="499">
                  <c:v>0.26970300000000003</c:v>
                </c:pt>
                <c:pt idx="500">
                  <c:v>0.36277700000000002</c:v>
                </c:pt>
                <c:pt idx="501">
                  <c:v>0.48340500000000008</c:v>
                </c:pt>
                <c:pt idx="502">
                  <c:v>0.62575700000000156</c:v>
                </c:pt>
                <c:pt idx="503">
                  <c:v>0.76173200000000063</c:v>
                </c:pt>
                <c:pt idx="504">
                  <c:v>0.84005500000000144</c:v>
                </c:pt>
                <c:pt idx="505">
                  <c:v>0.82364200000000065</c:v>
                </c:pt>
                <c:pt idx="506">
                  <c:v>0.72940899999999997</c:v>
                </c:pt>
                <c:pt idx="507">
                  <c:v>0.60528400000000004</c:v>
                </c:pt>
                <c:pt idx="508">
                  <c:v>0.4876350000000001</c:v>
                </c:pt>
                <c:pt idx="509">
                  <c:v>0.39097800000000138</c:v>
                </c:pt>
                <c:pt idx="510">
                  <c:v>0.31658800000000104</c:v>
                </c:pt>
                <c:pt idx="511">
                  <c:v>0.26086600000000032</c:v>
                </c:pt>
                <c:pt idx="512">
                  <c:v>0.21948300000000051</c:v>
                </c:pt>
                <c:pt idx="513">
                  <c:v>0.18875300000000042</c:v>
                </c:pt>
                <c:pt idx="514">
                  <c:v>0.16587800000000019</c:v>
                </c:pt>
                <c:pt idx="515">
                  <c:v>0.14883399999999999</c:v>
                </c:pt>
                <c:pt idx="516">
                  <c:v>0.136185</c:v>
                </c:pt>
                <c:pt idx="517">
                  <c:v>0.12692000000000001</c:v>
                </c:pt>
                <c:pt idx="518">
                  <c:v>0.12033600000000012</c:v>
                </c:pt>
                <c:pt idx="519">
                  <c:v>0.11595000000000009</c:v>
                </c:pt>
                <c:pt idx="520">
                  <c:v>0.1134440000000001</c:v>
                </c:pt>
                <c:pt idx="521">
                  <c:v>0.11263600000000024</c:v>
                </c:pt>
                <c:pt idx="522">
                  <c:v>0.1134410000000001</c:v>
                </c:pt>
                <c:pt idx="523">
                  <c:v>0.1158830000000001</c:v>
                </c:pt>
                <c:pt idx="524">
                  <c:v>0.12009499999999999</c:v>
                </c:pt>
                <c:pt idx="525">
                  <c:v>0.12631800000000001</c:v>
                </c:pt>
                <c:pt idx="526">
                  <c:v>0.13493900000000039</c:v>
                </c:pt>
                <c:pt idx="527">
                  <c:v>0.14653700000000039</c:v>
                </c:pt>
                <c:pt idx="528">
                  <c:v>0.16195000000000029</c:v>
                </c:pt>
                <c:pt idx="529">
                  <c:v>0.18237900000000001</c:v>
                </c:pt>
                <c:pt idx="530">
                  <c:v>0.20953500000000039</c:v>
                </c:pt>
                <c:pt idx="531">
                  <c:v>0.24583199999999999</c:v>
                </c:pt>
                <c:pt idx="532">
                  <c:v>0.29446600000000084</c:v>
                </c:pt>
                <c:pt idx="533">
                  <c:v>0.35921500000000001</c:v>
                </c:pt>
                <c:pt idx="534">
                  <c:v>0.44277400000000039</c:v>
                </c:pt>
                <c:pt idx="535">
                  <c:v>0.54180600000000001</c:v>
                </c:pt>
                <c:pt idx="536">
                  <c:v>0.63732100000000191</c:v>
                </c:pt>
                <c:pt idx="537">
                  <c:v>0.69012000000000129</c:v>
                </c:pt>
                <c:pt idx="538">
                  <c:v>0.66453899999999999</c:v>
                </c:pt>
                <c:pt idx="539">
                  <c:v>0.56881599999999999</c:v>
                </c:pt>
                <c:pt idx="540">
                  <c:v>0.44794400000000045</c:v>
                </c:pt>
                <c:pt idx="541">
                  <c:v>0.33891500000000097</c:v>
                </c:pt>
                <c:pt idx="542">
                  <c:v>0.25425099999999995</c:v>
                </c:pt>
                <c:pt idx="543">
                  <c:v>0.19235300000000019</c:v>
                </c:pt>
                <c:pt idx="544">
                  <c:v>0.14783399999999999</c:v>
                </c:pt>
                <c:pt idx="545">
                  <c:v>0.11568500000000015</c:v>
                </c:pt>
                <c:pt idx="546">
                  <c:v>9.2176000000000022E-2</c:v>
                </c:pt>
                <c:pt idx="547">
                  <c:v>7.4721000000000121E-2</c:v>
                </c:pt>
                <c:pt idx="548">
                  <c:v>6.1555000000000012E-2</c:v>
                </c:pt>
                <c:pt idx="549">
                  <c:v>5.1478000000000003E-2</c:v>
                </c:pt>
                <c:pt idx="550">
                  <c:v>4.3666000000000024E-2</c:v>
                </c:pt>
                <c:pt idx="551">
                  <c:v>3.7535000000000131E-2</c:v>
                </c:pt>
                <c:pt idx="552">
                  <c:v>3.2673000000000146E-2</c:v>
                </c:pt>
                <c:pt idx="553">
                  <c:v>2.8785000000000012E-2</c:v>
                </c:pt>
                <c:pt idx="554">
                  <c:v>2.5654000000000048E-2</c:v>
                </c:pt>
                <c:pt idx="555">
                  <c:v>2.3116999999999978E-2</c:v>
                </c:pt>
                <c:pt idx="556">
                  <c:v>2.1055000000000049E-2</c:v>
                </c:pt>
                <c:pt idx="557">
                  <c:v>1.9377999999999999E-2</c:v>
                </c:pt>
                <c:pt idx="558">
                  <c:v>1.8016000000000001E-2</c:v>
                </c:pt>
                <c:pt idx="559">
                  <c:v>1.6914999999999999E-2</c:v>
                </c:pt>
                <c:pt idx="560">
                  <c:v>1.6036000000000005E-2</c:v>
                </c:pt>
                <c:pt idx="561">
                  <c:v>1.5348000000000025E-2</c:v>
                </c:pt>
                <c:pt idx="562">
                  <c:v>1.4827999999999999E-2</c:v>
                </c:pt>
                <c:pt idx="563">
                  <c:v>1.4459E-2</c:v>
                </c:pt>
                <c:pt idx="564">
                  <c:v>1.4230999999999994E-2</c:v>
                </c:pt>
                <c:pt idx="565">
                  <c:v>1.4135999999999998E-2</c:v>
                </c:pt>
                <c:pt idx="566">
                  <c:v>1.4171999999999994E-2</c:v>
                </c:pt>
                <c:pt idx="567">
                  <c:v>1.4343000000000003E-2</c:v>
                </c:pt>
                <c:pt idx="568">
                  <c:v>1.4655999999999994E-2</c:v>
                </c:pt>
                <c:pt idx="569">
                  <c:v>1.5124000000000025E-2</c:v>
                </c:pt>
                <c:pt idx="570">
                  <c:v>1.576600000000003E-2</c:v>
                </c:pt>
                <c:pt idx="571">
                  <c:v>1.6607000000000049E-2</c:v>
                </c:pt>
                <c:pt idx="572">
                  <c:v>1.7687000000000039E-2</c:v>
                </c:pt>
                <c:pt idx="573">
                  <c:v>1.9061000000000047E-2</c:v>
                </c:pt>
                <c:pt idx="574">
                  <c:v>2.0801000000000076E-2</c:v>
                </c:pt>
                <c:pt idx="575">
                  <c:v>2.3010000000000006E-2</c:v>
                </c:pt>
                <c:pt idx="576">
                  <c:v>2.5834000000000079E-2</c:v>
                </c:pt>
                <c:pt idx="577">
                  <c:v>2.9481000000000059E-2</c:v>
                </c:pt>
                <c:pt idx="578">
                  <c:v>3.426400000000001E-2</c:v>
                </c:pt>
                <c:pt idx="579">
                  <c:v>4.0657000000000013E-2</c:v>
                </c:pt>
                <c:pt idx="580">
                  <c:v>4.9407000000000138E-2</c:v>
                </c:pt>
                <c:pt idx="581">
                  <c:v>6.1744000000000014E-2</c:v>
                </c:pt>
                <c:pt idx="582">
                  <c:v>7.9790000000000319E-2</c:v>
                </c:pt>
                <c:pt idx="583">
                  <c:v>0.1074230000000002</c:v>
                </c:pt>
                <c:pt idx="584">
                  <c:v>0.15221100000000051</c:v>
                </c:pt>
                <c:pt idx="585">
                  <c:v>0.23005400000000001</c:v>
                </c:pt>
                <c:pt idx="586">
                  <c:v>0.37635100000000032</c:v>
                </c:pt>
                <c:pt idx="587">
                  <c:v>0.66540800000000144</c:v>
                </c:pt>
                <c:pt idx="588">
                  <c:v>1.15089</c:v>
                </c:pt>
                <c:pt idx="589">
                  <c:v>1.3774909999999998</c:v>
                </c:pt>
                <c:pt idx="590">
                  <c:v>0.94930199999999998</c:v>
                </c:pt>
                <c:pt idx="591">
                  <c:v>0.55259999999999998</c:v>
                </c:pt>
                <c:pt idx="592">
                  <c:v>0.34090700000000052</c:v>
                </c:pt>
                <c:pt idx="593">
                  <c:v>0.22925400000000029</c:v>
                </c:pt>
                <c:pt idx="594">
                  <c:v>0.16582500000000022</c:v>
                </c:pt>
                <c:pt idx="595">
                  <c:v>0.12703800000000001</c:v>
                </c:pt>
                <c:pt idx="596">
                  <c:v>0.101853</c:v>
                </c:pt>
                <c:pt idx="597">
                  <c:v>8.471800000000021E-2</c:v>
                </c:pt>
                <c:pt idx="598">
                  <c:v>7.2643000000000013E-2</c:v>
                </c:pt>
                <c:pt idx="599">
                  <c:v>6.391400000000011E-2</c:v>
                </c:pt>
                <c:pt idx="600">
                  <c:v>5.7500000000000107E-2</c:v>
                </c:pt>
                <c:pt idx="601">
                  <c:v>5.2752000000000202E-2</c:v>
                </c:pt>
                <c:pt idx="602">
                  <c:v>4.9253000000000033E-2</c:v>
                </c:pt>
                <c:pt idx="603">
                  <c:v>4.6726000000000024E-2</c:v>
                </c:pt>
                <c:pt idx="604">
                  <c:v>4.4981000000000014E-2</c:v>
                </c:pt>
                <c:pt idx="605">
                  <c:v>4.3899000000000014E-2</c:v>
                </c:pt>
                <c:pt idx="606">
                  <c:v>4.3401000000000002E-2</c:v>
                </c:pt>
                <c:pt idx="607">
                  <c:v>4.3444000000000003E-2</c:v>
                </c:pt>
                <c:pt idx="608">
                  <c:v>4.4012000000000238E-2</c:v>
                </c:pt>
                <c:pt idx="609">
                  <c:v>4.5113000000000118E-2</c:v>
                </c:pt>
                <c:pt idx="610">
                  <c:v>4.6781000000000003E-2</c:v>
                </c:pt>
                <c:pt idx="611">
                  <c:v>4.9072000000000136E-2</c:v>
                </c:pt>
                <c:pt idx="612">
                  <c:v>5.2076000000000108E-2</c:v>
                </c:pt>
                <c:pt idx="613">
                  <c:v>5.5918000000000107E-2</c:v>
                </c:pt>
                <c:pt idx="614">
                  <c:v>6.0768000000000155E-2</c:v>
                </c:pt>
                <c:pt idx="615">
                  <c:v>6.6861000000000004E-2</c:v>
                </c:pt>
                <c:pt idx="616">
                  <c:v>7.4515000000000151E-2</c:v>
                </c:pt>
                <c:pt idx="617">
                  <c:v>8.4169000000000063E-2</c:v>
                </c:pt>
                <c:pt idx="618">
                  <c:v>9.6425000000000066E-2</c:v>
                </c:pt>
                <c:pt idx="619">
                  <c:v>0.11212800000000013</c:v>
                </c:pt>
                <c:pt idx="620">
                  <c:v>0.13247400000000001</c:v>
                </c:pt>
                <c:pt idx="621">
                  <c:v>0.15917100000000001</c:v>
                </c:pt>
                <c:pt idx="622">
                  <c:v>0.19468900000000022</c:v>
                </c:pt>
                <c:pt idx="623">
                  <c:v>0.24259800000000045</c:v>
                </c:pt>
                <c:pt idx="624">
                  <c:v>0.30800600000000072</c:v>
                </c:pt>
                <c:pt idx="625">
                  <c:v>0.39791700000000096</c:v>
                </c:pt>
                <c:pt idx="626">
                  <c:v>0.52085800000000004</c:v>
                </c:pt>
                <c:pt idx="627">
                  <c:v>0.68394600000000116</c:v>
                </c:pt>
                <c:pt idx="628">
                  <c:v>0.88373900000000116</c:v>
                </c:pt>
                <c:pt idx="629">
                  <c:v>1.0896259999999998</c:v>
                </c:pt>
                <c:pt idx="630">
                  <c:v>1.237271999999997</c:v>
                </c:pt>
                <c:pt idx="631">
                  <c:v>1.268027</c:v>
                </c:pt>
                <c:pt idx="632">
                  <c:v>1.1865190000000001</c:v>
                </c:pt>
                <c:pt idx="633">
                  <c:v>1.0482339999999999</c:v>
                </c:pt>
                <c:pt idx="634">
                  <c:v>0.90419499999999997</c:v>
                </c:pt>
                <c:pt idx="635">
                  <c:v>0.77908400000000066</c:v>
                </c:pt>
                <c:pt idx="636">
                  <c:v>0.67892900000000311</c:v>
                </c:pt>
                <c:pt idx="637">
                  <c:v>0.60183500000000156</c:v>
                </c:pt>
                <c:pt idx="638">
                  <c:v>0.54381699999999855</c:v>
                </c:pt>
                <c:pt idx="639">
                  <c:v>0.50104400000000004</c:v>
                </c:pt>
                <c:pt idx="640">
                  <c:v>0.47045700000000001</c:v>
                </c:pt>
                <c:pt idx="641">
                  <c:v>0.44979600000000008</c:v>
                </c:pt>
                <c:pt idx="642">
                  <c:v>0.43748700000000096</c:v>
                </c:pt>
                <c:pt idx="643">
                  <c:v>0.43249300000000002</c:v>
                </c:pt>
                <c:pt idx="644">
                  <c:v>0.43420300000000001</c:v>
                </c:pt>
                <c:pt idx="645">
                  <c:v>0.44235200000000052</c:v>
                </c:pt>
                <c:pt idx="646">
                  <c:v>0.456957</c:v>
                </c:pt>
                <c:pt idx="647">
                  <c:v>0.47827200000000031</c:v>
                </c:pt>
                <c:pt idx="648">
                  <c:v>0.50673699999999855</c:v>
                </c:pt>
                <c:pt idx="649">
                  <c:v>0.54291699999999832</c:v>
                </c:pt>
                <c:pt idx="650">
                  <c:v>0.58738099999999871</c:v>
                </c:pt>
                <c:pt idx="651">
                  <c:v>0.64035299999999951</c:v>
                </c:pt>
                <c:pt idx="652">
                  <c:v>0.701766</c:v>
                </c:pt>
                <c:pt idx="653">
                  <c:v>0.77052299999999885</c:v>
                </c:pt>
                <c:pt idx="654">
                  <c:v>0.84389400000000192</c:v>
                </c:pt>
                <c:pt idx="655">
                  <c:v>0.91700499999999996</c:v>
                </c:pt>
                <c:pt idx="656">
                  <c:v>0.98274899999999998</c:v>
                </c:pt>
                <c:pt idx="657">
                  <c:v>1.0326899999999999</c:v>
                </c:pt>
                <c:pt idx="658">
                  <c:v>1.059145</c:v>
                </c:pt>
                <c:pt idx="659">
                  <c:v>1.057777</c:v>
                </c:pt>
                <c:pt idx="660">
                  <c:v>1.0292570000000001</c:v>
                </c:pt>
                <c:pt idx="661">
                  <c:v>0.97888299999999873</c:v>
                </c:pt>
                <c:pt idx="662">
                  <c:v>0.91446899999999831</c:v>
                </c:pt>
                <c:pt idx="663">
                  <c:v>0.843862</c:v>
                </c:pt>
                <c:pt idx="664">
                  <c:v>0.77330000000000054</c:v>
                </c:pt>
                <c:pt idx="665">
                  <c:v>0.70687800000000156</c:v>
                </c:pt>
                <c:pt idx="666">
                  <c:v>0.64678800000000192</c:v>
                </c:pt>
                <c:pt idx="667">
                  <c:v>0.59385000000000077</c:v>
                </c:pt>
                <c:pt idx="668">
                  <c:v>0.54803500000000005</c:v>
                </c:pt>
                <c:pt idx="669">
                  <c:v>0.508857</c:v>
                </c:pt>
                <c:pt idx="670">
                  <c:v>0.47563</c:v>
                </c:pt>
                <c:pt idx="671">
                  <c:v>0.44761600000000046</c:v>
                </c:pt>
                <c:pt idx="672">
                  <c:v>0.42410200000000031</c:v>
                </c:pt>
                <c:pt idx="673">
                  <c:v>0.4044330000000001</c:v>
                </c:pt>
                <c:pt idx="674">
                  <c:v>0.38802300000000084</c:v>
                </c:pt>
                <c:pt idx="675">
                  <c:v>0.37435100000000032</c:v>
                </c:pt>
                <c:pt idx="676">
                  <c:v>0.36295400000000072</c:v>
                </c:pt>
                <c:pt idx="677">
                  <c:v>0.35341300000000031</c:v>
                </c:pt>
                <c:pt idx="678">
                  <c:v>0.34535000000000093</c:v>
                </c:pt>
                <c:pt idx="679">
                  <c:v>0.33841500000000097</c:v>
                </c:pt>
                <c:pt idx="680">
                  <c:v>0.33228600000000108</c:v>
                </c:pt>
                <c:pt idx="681">
                  <c:v>0.32666200000000084</c:v>
                </c:pt>
                <c:pt idx="682">
                  <c:v>0.32126900000000008</c:v>
                </c:pt>
                <c:pt idx="683">
                  <c:v>0.31586400000000103</c:v>
                </c:pt>
                <c:pt idx="684">
                  <c:v>0.31023800000000001</c:v>
                </c:pt>
                <c:pt idx="685">
                  <c:v>0.30422600000000072</c:v>
                </c:pt>
                <c:pt idx="686">
                  <c:v>0.29771300000000001</c:v>
                </c:pt>
                <c:pt idx="687">
                  <c:v>0.29063600000000001</c:v>
                </c:pt>
                <c:pt idx="688">
                  <c:v>0.28298800000000096</c:v>
                </c:pt>
                <c:pt idx="689">
                  <c:v>0.27481300000000008</c:v>
                </c:pt>
                <c:pt idx="690">
                  <c:v>0.26619600000000004</c:v>
                </c:pt>
                <c:pt idx="691">
                  <c:v>0.25726000000000004</c:v>
                </c:pt>
                <c:pt idx="692">
                  <c:v>0.24814600000000045</c:v>
                </c:pt>
                <c:pt idx="693">
                  <c:v>0.23900000000000021</c:v>
                </c:pt>
                <c:pt idx="694">
                  <c:v>0.22997700000000026</c:v>
                </c:pt>
                <c:pt idx="695">
                  <c:v>0.22121300000000046</c:v>
                </c:pt>
                <c:pt idx="696">
                  <c:v>0.21282899999999999</c:v>
                </c:pt>
                <c:pt idx="697">
                  <c:v>0.20492299999999999</c:v>
                </c:pt>
                <c:pt idx="698">
                  <c:v>0.19757400000000022</c:v>
                </c:pt>
                <c:pt idx="699">
                  <c:v>0.19084300000000029</c:v>
                </c:pt>
                <c:pt idx="700">
                  <c:v>0.18476900000000057</c:v>
                </c:pt>
                <c:pt idx="701">
                  <c:v>0.17938200000000001</c:v>
                </c:pt>
                <c:pt idx="702">
                  <c:v>0.17469699999999999</c:v>
                </c:pt>
                <c:pt idx="703">
                  <c:v>0.17072399999999999</c:v>
                </c:pt>
                <c:pt idx="704">
                  <c:v>0.16746800000000062</c:v>
                </c:pt>
                <c:pt idx="705">
                  <c:v>0.16493300000000047</c:v>
                </c:pt>
                <c:pt idx="706">
                  <c:v>0.16312599999999999</c:v>
                </c:pt>
                <c:pt idx="707">
                  <c:v>0.16205400000000023</c:v>
                </c:pt>
                <c:pt idx="708">
                  <c:v>0.16173200000000026</c:v>
                </c:pt>
                <c:pt idx="709">
                  <c:v>0.16218099999999991</c:v>
                </c:pt>
                <c:pt idx="710">
                  <c:v>0.16343000000000046</c:v>
                </c:pt>
                <c:pt idx="711">
                  <c:v>0.16551900000000053</c:v>
                </c:pt>
                <c:pt idx="712">
                  <c:v>0.16850100000000029</c:v>
                </c:pt>
                <c:pt idx="713">
                  <c:v>0.17244500000000049</c:v>
                </c:pt>
                <c:pt idx="714">
                  <c:v>0.17743400000000045</c:v>
                </c:pt>
                <c:pt idx="715">
                  <c:v>0.18357699999999999</c:v>
                </c:pt>
                <c:pt idx="716">
                  <c:v>0.19100400000000026</c:v>
                </c:pt>
                <c:pt idx="717">
                  <c:v>0.19987700000000022</c:v>
                </c:pt>
                <c:pt idx="718">
                  <c:v>0.21039099999999999</c:v>
                </c:pt>
                <c:pt idx="719">
                  <c:v>0.22278800000000029</c:v>
                </c:pt>
                <c:pt idx="720">
                  <c:v>0.23735899999999999</c:v>
                </c:pt>
                <c:pt idx="721">
                  <c:v>0.25445800000000002</c:v>
                </c:pt>
                <c:pt idx="722">
                  <c:v>0.27451400000000031</c:v>
                </c:pt>
                <c:pt idx="723">
                  <c:v>0.298043</c:v>
                </c:pt>
                <c:pt idx="724">
                  <c:v>0.32566400000000084</c:v>
                </c:pt>
                <c:pt idx="725">
                  <c:v>0.35811400000000032</c:v>
                </c:pt>
                <c:pt idx="726">
                  <c:v>0.39625100000000002</c:v>
                </c:pt>
                <c:pt idx="727">
                  <c:v>0.44105700000000031</c:v>
                </c:pt>
                <c:pt idx="728">
                  <c:v>0.49360500000000002</c:v>
                </c:pt>
                <c:pt idx="729">
                  <c:v>0.55498999999999998</c:v>
                </c:pt>
                <c:pt idx="730">
                  <c:v>0.62619000000000191</c:v>
                </c:pt>
                <c:pt idx="731">
                  <c:v>0.70782100000000192</c:v>
                </c:pt>
                <c:pt idx="732">
                  <c:v>0.79976199999999997</c:v>
                </c:pt>
                <c:pt idx="733">
                  <c:v>0.90066299999999855</c:v>
                </c:pt>
                <c:pt idx="734">
                  <c:v>1.0074409999999998</c:v>
                </c:pt>
                <c:pt idx="735">
                  <c:v>1.11496</c:v>
                </c:pt>
                <c:pt idx="736">
                  <c:v>1.216205</c:v>
                </c:pt>
                <c:pt idx="737">
                  <c:v>1.3031329999999999</c:v>
                </c:pt>
                <c:pt idx="738">
                  <c:v>1.3680510000000001</c:v>
                </c:pt>
                <c:pt idx="739">
                  <c:v>1.4051149999999968</c:v>
                </c:pt>
                <c:pt idx="740">
                  <c:v>1.4115199999999968</c:v>
                </c:pt>
                <c:pt idx="741">
                  <c:v>1.3881590000000001</c:v>
                </c:pt>
                <c:pt idx="742">
                  <c:v>1.3394989999999998</c:v>
                </c:pt>
                <c:pt idx="743">
                  <c:v>1.2725359999999999</c:v>
                </c:pt>
                <c:pt idx="744">
                  <c:v>1.195098</c:v>
                </c:pt>
                <c:pt idx="745">
                  <c:v>1.1142270000000001</c:v>
                </c:pt>
                <c:pt idx="746">
                  <c:v>1.0352409999999999</c:v>
                </c:pt>
                <c:pt idx="747">
                  <c:v>0.96154899999999999</c:v>
                </c:pt>
                <c:pt idx="748">
                  <c:v>0.89495100000000116</c:v>
                </c:pt>
                <c:pt idx="749">
                  <c:v>0.836113</c:v>
                </c:pt>
                <c:pt idx="750">
                  <c:v>0.78499099999999999</c:v>
                </c:pt>
                <c:pt idx="751">
                  <c:v>0.74116400000000004</c:v>
                </c:pt>
                <c:pt idx="752">
                  <c:v>0.70406299999999855</c:v>
                </c:pt>
                <c:pt idx="753">
                  <c:v>0.67297500000000277</c:v>
                </c:pt>
                <c:pt idx="754">
                  <c:v>0.64727800000000169</c:v>
                </c:pt>
                <c:pt idx="755">
                  <c:v>0.62641199999999997</c:v>
                </c:pt>
                <c:pt idx="756">
                  <c:v>0.60988299999999951</c:v>
                </c:pt>
                <c:pt idx="757">
                  <c:v>0.59726699999999788</c:v>
                </c:pt>
                <c:pt idx="758">
                  <c:v>0.58820799999999873</c:v>
                </c:pt>
                <c:pt idx="759">
                  <c:v>0.5824059999999992</c:v>
                </c:pt>
                <c:pt idx="760">
                  <c:v>0.57960699999999998</c:v>
                </c:pt>
                <c:pt idx="761">
                  <c:v>0.57959899999999998</c:v>
                </c:pt>
                <c:pt idx="762">
                  <c:v>0.5821959999999996</c:v>
                </c:pt>
                <c:pt idx="763">
                  <c:v>0.58723199999999909</c:v>
                </c:pt>
                <c:pt idx="764">
                  <c:v>0.59454799999999908</c:v>
                </c:pt>
                <c:pt idx="765">
                  <c:v>0.60398499999999999</c:v>
                </c:pt>
                <c:pt idx="766">
                  <c:v>0.61536800000000003</c:v>
                </c:pt>
                <c:pt idx="767">
                  <c:v>0.62849900000000192</c:v>
                </c:pt>
                <c:pt idx="768">
                  <c:v>0.64314300000000169</c:v>
                </c:pt>
                <c:pt idx="769">
                  <c:v>0.65902000000000194</c:v>
                </c:pt>
                <c:pt idx="770">
                  <c:v>0.67579300000000253</c:v>
                </c:pt>
                <c:pt idx="771">
                  <c:v>0.69306200000000062</c:v>
                </c:pt>
                <c:pt idx="772">
                  <c:v>0.71036699999999831</c:v>
                </c:pt>
                <c:pt idx="773">
                  <c:v>0.72718899999999997</c:v>
                </c:pt>
                <c:pt idx="774">
                  <c:v>0.74296399999999996</c:v>
                </c:pt>
                <c:pt idx="775">
                  <c:v>0.75710800000000156</c:v>
                </c:pt>
                <c:pt idx="776">
                  <c:v>0.76904399999999995</c:v>
                </c:pt>
                <c:pt idx="777">
                  <c:v>0.7782430000000008</c:v>
                </c:pt>
                <c:pt idx="778">
                  <c:v>0.78426599999999957</c:v>
                </c:pt>
                <c:pt idx="779">
                  <c:v>0.78679299999999996</c:v>
                </c:pt>
                <c:pt idx="780">
                  <c:v>0.78566400000000003</c:v>
                </c:pt>
                <c:pt idx="781">
                  <c:v>0.78088299999999855</c:v>
                </c:pt>
                <c:pt idx="782">
                  <c:v>0.77262600000000115</c:v>
                </c:pt>
                <c:pt idx="783">
                  <c:v>0.76121700000000003</c:v>
                </c:pt>
                <c:pt idx="784">
                  <c:v>0.74709900000000218</c:v>
                </c:pt>
                <c:pt idx="785">
                  <c:v>0.73079300000000191</c:v>
                </c:pt>
                <c:pt idx="786">
                  <c:v>0.71285600000000005</c:v>
                </c:pt>
                <c:pt idx="787">
                  <c:v>0.69384300000000199</c:v>
                </c:pt>
                <c:pt idx="788">
                  <c:v>0.67427700000000168</c:v>
                </c:pt>
                <c:pt idx="789">
                  <c:v>0.65462400000000265</c:v>
                </c:pt>
                <c:pt idx="790">
                  <c:v>0.63528499999999999</c:v>
                </c:pt>
                <c:pt idx="791">
                  <c:v>0.616587</c:v>
                </c:pt>
                <c:pt idx="792">
                  <c:v>0.59879200000000077</c:v>
                </c:pt>
                <c:pt idx="793">
                  <c:v>0.58209500000000103</c:v>
                </c:pt>
                <c:pt idx="794">
                  <c:v>0.56664200000000065</c:v>
                </c:pt>
                <c:pt idx="795">
                  <c:v>0.55253099999999855</c:v>
                </c:pt>
                <c:pt idx="796">
                  <c:v>0.5398269999999995</c:v>
                </c:pt>
                <c:pt idx="797">
                  <c:v>0.52856699999999746</c:v>
                </c:pt>
                <c:pt idx="798">
                  <c:v>0.51876900000000004</c:v>
                </c:pt>
                <c:pt idx="799">
                  <c:v>0.51044</c:v>
                </c:pt>
                <c:pt idx="800">
                  <c:v>0.50357699999999805</c:v>
                </c:pt>
                <c:pt idx="801">
                  <c:v>0.49817700000000031</c:v>
                </c:pt>
                <c:pt idx="802">
                  <c:v>0.49423500000000004</c:v>
                </c:pt>
                <c:pt idx="803">
                  <c:v>0.49173700000000004</c:v>
                </c:pt>
                <c:pt idx="804">
                  <c:v>0.49069000000000002</c:v>
                </c:pt>
                <c:pt idx="805">
                  <c:v>0.49110900000000002</c:v>
                </c:pt>
                <c:pt idx="806">
                  <c:v>0.49301400000000084</c:v>
                </c:pt>
                <c:pt idx="807">
                  <c:v>0.49643500000000002</c:v>
                </c:pt>
                <c:pt idx="808">
                  <c:v>0.50141399999999781</c:v>
                </c:pt>
                <c:pt idx="809">
                  <c:v>0.50800500000000004</c:v>
                </c:pt>
                <c:pt idx="810">
                  <c:v>0.51627800000000001</c:v>
                </c:pt>
                <c:pt idx="811">
                  <c:v>0.52631899999999832</c:v>
                </c:pt>
                <c:pt idx="812">
                  <c:v>0.53823199999999949</c:v>
                </c:pt>
                <c:pt idx="813">
                  <c:v>0.55214200000000002</c:v>
                </c:pt>
                <c:pt idx="814">
                  <c:v>0.56819600000000003</c:v>
                </c:pt>
                <c:pt idx="815">
                  <c:v>0.58656699999999729</c:v>
                </c:pt>
                <c:pt idx="816">
                  <c:v>0.60745700000000002</c:v>
                </c:pt>
                <c:pt idx="817">
                  <c:v>0.63110500000000191</c:v>
                </c:pt>
                <c:pt idx="818">
                  <c:v>0.65778600000000065</c:v>
                </c:pt>
                <c:pt idx="819">
                  <c:v>0.68782000000000199</c:v>
                </c:pt>
                <c:pt idx="820">
                  <c:v>0.72158</c:v>
                </c:pt>
                <c:pt idx="821">
                  <c:v>0.75950200000000001</c:v>
                </c:pt>
                <c:pt idx="822">
                  <c:v>0.80208999999999997</c:v>
                </c:pt>
                <c:pt idx="823">
                  <c:v>0.84993500000000144</c:v>
                </c:pt>
                <c:pt idx="824">
                  <c:v>0.90372900000000156</c:v>
                </c:pt>
                <c:pt idx="825">
                  <c:v>0.96428000000000003</c:v>
                </c:pt>
                <c:pt idx="826">
                  <c:v>1.03254</c:v>
                </c:pt>
                <c:pt idx="827">
                  <c:v>1.109632</c:v>
                </c:pt>
                <c:pt idx="828">
                  <c:v>1.1968830000000001</c:v>
                </c:pt>
                <c:pt idx="829">
                  <c:v>1.2958689999999971</c:v>
                </c:pt>
                <c:pt idx="830">
                  <c:v>1.4084689999999978</c:v>
                </c:pt>
                <c:pt idx="831">
                  <c:v>1.5369309999999998</c:v>
                </c:pt>
                <c:pt idx="832">
                  <c:v>1.683956</c:v>
                </c:pt>
                <c:pt idx="833">
                  <c:v>1.8528070000000001</c:v>
                </c:pt>
                <c:pt idx="834">
                  <c:v>2.0474370000000057</c:v>
                </c:pt>
                <c:pt idx="835">
                  <c:v>2.2726679999999977</c:v>
                </c:pt>
                <c:pt idx="836">
                  <c:v>2.5344009999999977</c:v>
                </c:pt>
                <c:pt idx="837">
                  <c:v>2.8399009999999967</c:v>
                </c:pt>
                <c:pt idx="838">
                  <c:v>3.198156</c:v>
                </c:pt>
                <c:pt idx="839">
                  <c:v>3.6203360000000062</c:v>
                </c:pt>
                <c:pt idx="840">
                  <c:v>4.1203969999999872</c:v>
                </c:pt>
                <c:pt idx="841">
                  <c:v>4.7158470000000001</c:v>
                </c:pt>
                <c:pt idx="842">
                  <c:v>5.428731</c:v>
                </c:pt>
                <c:pt idx="843">
                  <c:v>6.2868820000000003</c:v>
                </c:pt>
                <c:pt idx="844">
                  <c:v>7.325471999999988</c:v>
                </c:pt>
                <c:pt idx="845">
                  <c:v>8.5888589999999994</c:v>
                </c:pt>
                <c:pt idx="846">
                  <c:v>10.132664</c:v>
                </c:pt>
                <c:pt idx="847">
                  <c:v>12.025757</c:v>
                </c:pt>
                <c:pt idx="848">
                  <c:v>14.351503000000006</c:v>
                </c:pt>
                <c:pt idx="849">
                  <c:v>17.206814999999999</c:v>
                </c:pt>
                <c:pt idx="850">
                  <c:v>20.696511999999988</c:v>
                </c:pt>
                <c:pt idx="851">
                  <c:v>24.919070000000001</c:v>
                </c:pt>
                <c:pt idx="852">
                  <c:v>29.939298999999988</c:v>
                </c:pt>
                <c:pt idx="853">
                  <c:v>35.746283000000005</c:v>
                </c:pt>
                <c:pt idx="854">
                  <c:v>42.198076000000093</c:v>
                </c:pt>
                <c:pt idx="855">
                  <c:v>49.005095000000011</c:v>
                </c:pt>
                <c:pt idx="856">
                  <c:v>55.754598000000001</c:v>
                </c:pt>
                <c:pt idx="857">
                  <c:v>61.977373</c:v>
                </c:pt>
                <c:pt idx="858">
                  <c:v>67.243371999999979</c:v>
                </c:pt>
                <c:pt idx="859">
                  <c:v>71.198134999999979</c:v>
                </c:pt>
                <c:pt idx="860">
                  <c:v>73.562815999999998</c:v>
                </c:pt>
                <c:pt idx="861">
                  <c:v>74.179000999999815</c:v>
                </c:pt>
                <c:pt idx="862">
                  <c:v>73.104860000000002</c:v>
                </c:pt>
                <c:pt idx="863">
                  <c:v>70.653222999999983</c:v>
                </c:pt>
                <c:pt idx="864">
                  <c:v>67.301106000000004</c:v>
                </c:pt>
                <c:pt idx="865">
                  <c:v>63.535891000000007</c:v>
                </c:pt>
                <c:pt idx="866">
                  <c:v>59.743072000000012</c:v>
                </c:pt>
                <c:pt idx="867">
                  <c:v>56.172171000000013</c:v>
                </c:pt>
                <c:pt idx="868">
                  <c:v>52.955584999999999</c:v>
                </c:pt>
                <c:pt idx="869">
                  <c:v>50.144780999999995</c:v>
                </c:pt>
                <c:pt idx="870">
                  <c:v>47.743129000000003</c:v>
                </c:pt>
                <c:pt idx="871">
                  <c:v>45.729199000000108</c:v>
                </c:pt>
                <c:pt idx="872">
                  <c:v>44.071112000000063</c:v>
                </c:pt>
                <c:pt idx="873">
                  <c:v>42.734595000000013</c:v>
                </c:pt>
                <c:pt idx="874">
                  <c:v>41.687007999999999</c:v>
                </c:pt>
                <c:pt idx="875">
                  <c:v>40.899208000000002</c:v>
                </c:pt>
                <c:pt idx="876">
                  <c:v>40.346073000000004</c:v>
                </c:pt>
                <c:pt idx="877">
                  <c:v>40.006464999999999</c:v>
                </c:pt>
                <c:pt idx="878">
                  <c:v>39.862903000000003</c:v>
                </c:pt>
                <c:pt idx="879">
                  <c:v>39.901088999999999</c:v>
                </c:pt>
                <c:pt idx="880">
                  <c:v>40.109450000000002</c:v>
                </c:pt>
                <c:pt idx="881">
                  <c:v>40.478700000000003</c:v>
                </c:pt>
                <c:pt idx="882">
                  <c:v>41.001396</c:v>
                </c:pt>
                <c:pt idx="883">
                  <c:v>41.671572000000012</c:v>
                </c:pt>
                <c:pt idx="884">
                  <c:v>42.484396999999994</c:v>
                </c:pt>
                <c:pt idx="885">
                  <c:v>43.435823000000006</c:v>
                </c:pt>
                <c:pt idx="886">
                  <c:v>44.522294000000002</c:v>
                </c:pt>
                <c:pt idx="887">
                  <c:v>45.740455000000011</c:v>
                </c:pt>
                <c:pt idx="888">
                  <c:v>47.086840999999993</c:v>
                </c:pt>
                <c:pt idx="889">
                  <c:v>48.557620999999997</c:v>
                </c:pt>
                <c:pt idx="890">
                  <c:v>50.148296000000002</c:v>
                </c:pt>
                <c:pt idx="891">
                  <c:v>51.853436999999992</c:v>
                </c:pt>
                <c:pt idx="892">
                  <c:v>53.666443000000001</c:v>
                </c:pt>
                <c:pt idx="893">
                  <c:v>55.579295000000002</c:v>
                </c:pt>
                <c:pt idx="894">
                  <c:v>57.582344000000006</c:v>
                </c:pt>
                <c:pt idx="895">
                  <c:v>59.664159000000012</c:v>
                </c:pt>
                <c:pt idx="896">
                  <c:v>61.811464999999892</c:v>
                </c:pt>
                <c:pt idx="897">
                  <c:v>64.009051999999983</c:v>
                </c:pt>
                <c:pt idx="898">
                  <c:v>66.239900000000006</c:v>
                </c:pt>
                <c:pt idx="899">
                  <c:v>68.485292000000001</c:v>
                </c:pt>
                <c:pt idx="900">
                  <c:v>70.725119000000007</c:v>
                </c:pt>
                <c:pt idx="901">
                  <c:v>72.938205999999994</c:v>
                </c:pt>
                <c:pt idx="902">
                  <c:v>75.102817999999814</c:v>
                </c:pt>
                <c:pt idx="903">
                  <c:v>77.197151000000005</c:v>
                </c:pt>
                <c:pt idx="904">
                  <c:v>79.199656000000004</c:v>
                </c:pt>
                <c:pt idx="905">
                  <c:v>81.088392999999741</c:v>
                </c:pt>
                <c:pt idx="906">
                  <c:v>82.847609000000247</c:v>
                </c:pt>
                <c:pt idx="907">
                  <c:v>84.461336000000003</c:v>
                </c:pt>
                <c:pt idx="908">
                  <c:v>85.916374000000005</c:v>
                </c:pt>
                <c:pt idx="909">
                  <c:v>87.202600000000004</c:v>
                </c:pt>
                <c:pt idx="910">
                  <c:v>88.313184000000007</c:v>
                </c:pt>
                <c:pt idx="911">
                  <c:v>89.244622000000234</c:v>
                </c:pt>
                <c:pt idx="912">
                  <c:v>89.996682000000007</c:v>
                </c:pt>
                <c:pt idx="913">
                  <c:v>90.572167999999948</c:v>
                </c:pt>
                <c:pt idx="914">
                  <c:v>90.976603999999995</c:v>
                </c:pt>
                <c:pt idx="915">
                  <c:v>91.217844000000127</c:v>
                </c:pt>
                <c:pt idx="916">
                  <c:v>91.30559599999998</c:v>
                </c:pt>
                <c:pt idx="917">
                  <c:v>91.251000000000005</c:v>
                </c:pt>
                <c:pt idx="918">
                  <c:v>91.066180000000003</c:v>
                </c:pt>
                <c:pt idx="919">
                  <c:v>90.763767999999999</c:v>
                </c:pt>
                <c:pt idx="920">
                  <c:v>90.356595999999982</c:v>
                </c:pt>
                <c:pt idx="921">
                  <c:v>89.857351999999949</c:v>
                </c:pt>
                <c:pt idx="922">
                  <c:v>89.278326999999948</c:v>
                </c:pt>
                <c:pt idx="923">
                  <c:v>88.631226999999996</c:v>
                </c:pt>
                <c:pt idx="924">
                  <c:v>87.927030999999999</c:v>
                </c:pt>
                <c:pt idx="925">
                  <c:v>87.175901999999667</c:v>
                </c:pt>
                <c:pt idx="926">
                  <c:v>86.387146000000001</c:v>
                </c:pt>
                <c:pt idx="927">
                  <c:v>85.569192000000001</c:v>
                </c:pt>
                <c:pt idx="928">
                  <c:v>84.729615999999993</c:v>
                </c:pt>
                <c:pt idx="929">
                  <c:v>83.875174999999814</c:v>
                </c:pt>
                <c:pt idx="930">
                  <c:v>83.011832999999982</c:v>
                </c:pt>
                <c:pt idx="931">
                  <c:v>82.144871999999978</c:v>
                </c:pt>
                <c:pt idx="932">
                  <c:v>81.278900999999948</c:v>
                </c:pt>
                <c:pt idx="933">
                  <c:v>80.417941999999996</c:v>
                </c:pt>
                <c:pt idx="934">
                  <c:v>79.565516000000002</c:v>
                </c:pt>
                <c:pt idx="935">
                  <c:v>78.724642000000003</c:v>
                </c:pt>
                <c:pt idx="936">
                  <c:v>77.897975000000002</c:v>
                </c:pt>
                <c:pt idx="937">
                  <c:v>77.087796999999981</c:v>
                </c:pt>
                <c:pt idx="938">
                  <c:v>76.296091000000004</c:v>
                </c:pt>
                <c:pt idx="939">
                  <c:v>75.524585000000002</c:v>
                </c:pt>
                <c:pt idx="940">
                  <c:v>74.774783999999983</c:v>
                </c:pt>
                <c:pt idx="941">
                  <c:v>74.048884000000001</c:v>
                </c:pt>
                <c:pt idx="942">
                  <c:v>73.347120000000245</c:v>
                </c:pt>
                <c:pt idx="943">
                  <c:v>72.670521999999949</c:v>
                </c:pt>
                <c:pt idx="944">
                  <c:v>72.020021999999983</c:v>
                </c:pt>
                <c:pt idx="945">
                  <c:v>71.396457999999981</c:v>
                </c:pt>
                <c:pt idx="946">
                  <c:v>70.800617000000003</c:v>
                </c:pt>
                <c:pt idx="947">
                  <c:v>70.233215000000214</c:v>
                </c:pt>
                <c:pt idx="948">
                  <c:v>69.694925000000026</c:v>
                </c:pt>
                <c:pt idx="949">
                  <c:v>69.186400999999989</c:v>
                </c:pt>
                <c:pt idx="950">
                  <c:v>68.708256000000006</c:v>
                </c:pt>
              </c:numCache>
            </c:numRef>
          </c:yVal>
          <c:smooth val="1"/>
        </c:ser>
        <c:ser>
          <c:idx val="4"/>
          <c:order val="4"/>
          <c:tx>
            <c:strRef>
              <c:f>pmirrorg0!$F$1:$F$3</c:f>
              <c:strCache>
                <c:ptCount val="1"/>
                <c:pt idx="0">
                  <c:v>Borofloat 3mm T (%)AOI 20o</c:v>
                </c:pt>
              </c:strCache>
            </c:strRef>
          </c:tx>
          <c:marker>
            <c:symbol val="none"/>
          </c:marker>
          <c:xVal>
            <c:numRef>
              <c:f>pmirrorg0!$A$4:$A$954</c:f>
              <c:numCache>
                <c:formatCode>General</c:formatCode>
                <c:ptCount val="951"/>
                <c:pt idx="0">
                  <c:v>300</c:v>
                </c:pt>
                <c:pt idx="1">
                  <c:v>301</c:v>
                </c:pt>
                <c:pt idx="2">
                  <c:v>302</c:v>
                </c:pt>
                <c:pt idx="3">
                  <c:v>303</c:v>
                </c:pt>
                <c:pt idx="4">
                  <c:v>304</c:v>
                </c:pt>
                <c:pt idx="5">
                  <c:v>305</c:v>
                </c:pt>
                <c:pt idx="6">
                  <c:v>306</c:v>
                </c:pt>
                <c:pt idx="7">
                  <c:v>307</c:v>
                </c:pt>
                <c:pt idx="8">
                  <c:v>308</c:v>
                </c:pt>
                <c:pt idx="9">
                  <c:v>309</c:v>
                </c:pt>
                <c:pt idx="10">
                  <c:v>310</c:v>
                </c:pt>
                <c:pt idx="11">
                  <c:v>311</c:v>
                </c:pt>
                <c:pt idx="12">
                  <c:v>312</c:v>
                </c:pt>
                <c:pt idx="13">
                  <c:v>313</c:v>
                </c:pt>
                <c:pt idx="14">
                  <c:v>314</c:v>
                </c:pt>
                <c:pt idx="15">
                  <c:v>315</c:v>
                </c:pt>
                <c:pt idx="16">
                  <c:v>316</c:v>
                </c:pt>
                <c:pt idx="17">
                  <c:v>317</c:v>
                </c:pt>
                <c:pt idx="18">
                  <c:v>318</c:v>
                </c:pt>
                <c:pt idx="19">
                  <c:v>319</c:v>
                </c:pt>
                <c:pt idx="20">
                  <c:v>320</c:v>
                </c:pt>
                <c:pt idx="21">
                  <c:v>321</c:v>
                </c:pt>
                <c:pt idx="22">
                  <c:v>322</c:v>
                </c:pt>
                <c:pt idx="23">
                  <c:v>323</c:v>
                </c:pt>
                <c:pt idx="24">
                  <c:v>324</c:v>
                </c:pt>
                <c:pt idx="25">
                  <c:v>325</c:v>
                </c:pt>
                <c:pt idx="26">
                  <c:v>326</c:v>
                </c:pt>
                <c:pt idx="27">
                  <c:v>327</c:v>
                </c:pt>
                <c:pt idx="28">
                  <c:v>328</c:v>
                </c:pt>
                <c:pt idx="29">
                  <c:v>329</c:v>
                </c:pt>
                <c:pt idx="30">
                  <c:v>330</c:v>
                </c:pt>
                <c:pt idx="31">
                  <c:v>331</c:v>
                </c:pt>
                <c:pt idx="32">
                  <c:v>332</c:v>
                </c:pt>
                <c:pt idx="33">
                  <c:v>333</c:v>
                </c:pt>
                <c:pt idx="34">
                  <c:v>334</c:v>
                </c:pt>
                <c:pt idx="35">
                  <c:v>335</c:v>
                </c:pt>
                <c:pt idx="36">
                  <c:v>336</c:v>
                </c:pt>
                <c:pt idx="37">
                  <c:v>337</c:v>
                </c:pt>
                <c:pt idx="38">
                  <c:v>338</c:v>
                </c:pt>
                <c:pt idx="39">
                  <c:v>339</c:v>
                </c:pt>
                <c:pt idx="40">
                  <c:v>340</c:v>
                </c:pt>
                <c:pt idx="41">
                  <c:v>341</c:v>
                </c:pt>
                <c:pt idx="42">
                  <c:v>342</c:v>
                </c:pt>
                <c:pt idx="43">
                  <c:v>343</c:v>
                </c:pt>
                <c:pt idx="44">
                  <c:v>344</c:v>
                </c:pt>
                <c:pt idx="45">
                  <c:v>345</c:v>
                </c:pt>
                <c:pt idx="46">
                  <c:v>346</c:v>
                </c:pt>
                <c:pt idx="47">
                  <c:v>347</c:v>
                </c:pt>
                <c:pt idx="48">
                  <c:v>348</c:v>
                </c:pt>
                <c:pt idx="49">
                  <c:v>349</c:v>
                </c:pt>
                <c:pt idx="50">
                  <c:v>350</c:v>
                </c:pt>
                <c:pt idx="51">
                  <c:v>351</c:v>
                </c:pt>
                <c:pt idx="52">
                  <c:v>352</c:v>
                </c:pt>
                <c:pt idx="53">
                  <c:v>353</c:v>
                </c:pt>
                <c:pt idx="54">
                  <c:v>354</c:v>
                </c:pt>
                <c:pt idx="55">
                  <c:v>355</c:v>
                </c:pt>
                <c:pt idx="56">
                  <c:v>356</c:v>
                </c:pt>
                <c:pt idx="57">
                  <c:v>357</c:v>
                </c:pt>
                <c:pt idx="58">
                  <c:v>358</c:v>
                </c:pt>
                <c:pt idx="59">
                  <c:v>359</c:v>
                </c:pt>
                <c:pt idx="60">
                  <c:v>360</c:v>
                </c:pt>
                <c:pt idx="61">
                  <c:v>361</c:v>
                </c:pt>
                <c:pt idx="62">
                  <c:v>362</c:v>
                </c:pt>
                <c:pt idx="63">
                  <c:v>363</c:v>
                </c:pt>
                <c:pt idx="64">
                  <c:v>364</c:v>
                </c:pt>
                <c:pt idx="65">
                  <c:v>365</c:v>
                </c:pt>
                <c:pt idx="66">
                  <c:v>366</c:v>
                </c:pt>
                <c:pt idx="67">
                  <c:v>367</c:v>
                </c:pt>
                <c:pt idx="68">
                  <c:v>368</c:v>
                </c:pt>
                <c:pt idx="69">
                  <c:v>369</c:v>
                </c:pt>
                <c:pt idx="70">
                  <c:v>370</c:v>
                </c:pt>
                <c:pt idx="71">
                  <c:v>371</c:v>
                </c:pt>
                <c:pt idx="72">
                  <c:v>372</c:v>
                </c:pt>
                <c:pt idx="73">
                  <c:v>373</c:v>
                </c:pt>
                <c:pt idx="74">
                  <c:v>374</c:v>
                </c:pt>
                <c:pt idx="75">
                  <c:v>375</c:v>
                </c:pt>
                <c:pt idx="76">
                  <c:v>376</c:v>
                </c:pt>
                <c:pt idx="77">
                  <c:v>377</c:v>
                </c:pt>
                <c:pt idx="78">
                  <c:v>378</c:v>
                </c:pt>
                <c:pt idx="79">
                  <c:v>379</c:v>
                </c:pt>
                <c:pt idx="80">
                  <c:v>380</c:v>
                </c:pt>
                <c:pt idx="81">
                  <c:v>381</c:v>
                </c:pt>
                <c:pt idx="82">
                  <c:v>382</c:v>
                </c:pt>
                <c:pt idx="83">
                  <c:v>383</c:v>
                </c:pt>
                <c:pt idx="84">
                  <c:v>384</c:v>
                </c:pt>
                <c:pt idx="85">
                  <c:v>385</c:v>
                </c:pt>
                <c:pt idx="86">
                  <c:v>386</c:v>
                </c:pt>
                <c:pt idx="87">
                  <c:v>387</c:v>
                </c:pt>
                <c:pt idx="88">
                  <c:v>388</c:v>
                </c:pt>
                <c:pt idx="89">
                  <c:v>389</c:v>
                </c:pt>
                <c:pt idx="90">
                  <c:v>390</c:v>
                </c:pt>
                <c:pt idx="91">
                  <c:v>391</c:v>
                </c:pt>
                <c:pt idx="92">
                  <c:v>392</c:v>
                </c:pt>
                <c:pt idx="93">
                  <c:v>393</c:v>
                </c:pt>
                <c:pt idx="94">
                  <c:v>394</c:v>
                </c:pt>
                <c:pt idx="95">
                  <c:v>395</c:v>
                </c:pt>
                <c:pt idx="96">
                  <c:v>396</c:v>
                </c:pt>
                <c:pt idx="97">
                  <c:v>397</c:v>
                </c:pt>
                <c:pt idx="98">
                  <c:v>398</c:v>
                </c:pt>
                <c:pt idx="99">
                  <c:v>399</c:v>
                </c:pt>
                <c:pt idx="100">
                  <c:v>400</c:v>
                </c:pt>
                <c:pt idx="101">
                  <c:v>401</c:v>
                </c:pt>
                <c:pt idx="102">
                  <c:v>402</c:v>
                </c:pt>
                <c:pt idx="103">
                  <c:v>403</c:v>
                </c:pt>
                <c:pt idx="104">
                  <c:v>404</c:v>
                </c:pt>
                <c:pt idx="105">
                  <c:v>405</c:v>
                </c:pt>
                <c:pt idx="106">
                  <c:v>406</c:v>
                </c:pt>
                <c:pt idx="107">
                  <c:v>407</c:v>
                </c:pt>
                <c:pt idx="108">
                  <c:v>408</c:v>
                </c:pt>
                <c:pt idx="109">
                  <c:v>409</c:v>
                </c:pt>
                <c:pt idx="110">
                  <c:v>410</c:v>
                </c:pt>
                <c:pt idx="111">
                  <c:v>411</c:v>
                </c:pt>
                <c:pt idx="112">
                  <c:v>412</c:v>
                </c:pt>
                <c:pt idx="113">
                  <c:v>413</c:v>
                </c:pt>
                <c:pt idx="114">
                  <c:v>414</c:v>
                </c:pt>
                <c:pt idx="115">
                  <c:v>415</c:v>
                </c:pt>
                <c:pt idx="116">
                  <c:v>416</c:v>
                </c:pt>
                <c:pt idx="117">
                  <c:v>417</c:v>
                </c:pt>
                <c:pt idx="118">
                  <c:v>418</c:v>
                </c:pt>
                <c:pt idx="119">
                  <c:v>419</c:v>
                </c:pt>
                <c:pt idx="120">
                  <c:v>420</c:v>
                </c:pt>
                <c:pt idx="121">
                  <c:v>421</c:v>
                </c:pt>
                <c:pt idx="122">
                  <c:v>422</c:v>
                </c:pt>
                <c:pt idx="123">
                  <c:v>423</c:v>
                </c:pt>
                <c:pt idx="124">
                  <c:v>424</c:v>
                </c:pt>
                <c:pt idx="125">
                  <c:v>425</c:v>
                </c:pt>
                <c:pt idx="126">
                  <c:v>426</c:v>
                </c:pt>
                <c:pt idx="127">
                  <c:v>427</c:v>
                </c:pt>
                <c:pt idx="128">
                  <c:v>428</c:v>
                </c:pt>
                <c:pt idx="129">
                  <c:v>429</c:v>
                </c:pt>
                <c:pt idx="130">
                  <c:v>430</c:v>
                </c:pt>
                <c:pt idx="131">
                  <c:v>431</c:v>
                </c:pt>
                <c:pt idx="132">
                  <c:v>432</c:v>
                </c:pt>
                <c:pt idx="133">
                  <c:v>433</c:v>
                </c:pt>
                <c:pt idx="134">
                  <c:v>434</c:v>
                </c:pt>
                <c:pt idx="135">
                  <c:v>435</c:v>
                </c:pt>
                <c:pt idx="136">
                  <c:v>436</c:v>
                </c:pt>
                <c:pt idx="137">
                  <c:v>437</c:v>
                </c:pt>
                <c:pt idx="138">
                  <c:v>438</c:v>
                </c:pt>
                <c:pt idx="139">
                  <c:v>439</c:v>
                </c:pt>
                <c:pt idx="140">
                  <c:v>440</c:v>
                </c:pt>
                <c:pt idx="141">
                  <c:v>441</c:v>
                </c:pt>
                <c:pt idx="142">
                  <c:v>442</c:v>
                </c:pt>
                <c:pt idx="143">
                  <c:v>443</c:v>
                </c:pt>
                <c:pt idx="144">
                  <c:v>444</c:v>
                </c:pt>
                <c:pt idx="145">
                  <c:v>445</c:v>
                </c:pt>
                <c:pt idx="146">
                  <c:v>446</c:v>
                </c:pt>
                <c:pt idx="147">
                  <c:v>447</c:v>
                </c:pt>
                <c:pt idx="148">
                  <c:v>448</c:v>
                </c:pt>
                <c:pt idx="149">
                  <c:v>449</c:v>
                </c:pt>
                <c:pt idx="150">
                  <c:v>450</c:v>
                </c:pt>
                <c:pt idx="151">
                  <c:v>451</c:v>
                </c:pt>
                <c:pt idx="152">
                  <c:v>452</c:v>
                </c:pt>
                <c:pt idx="153">
                  <c:v>453</c:v>
                </c:pt>
                <c:pt idx="154">
                  <c:v>454</c:v>
                </c:pt>
                <c:pt idx="155">
                  <c:v>455</c:v>
                </c:pt>
                <c:pt idx="156">
                  <c:v>456</c:v>
                </c:pt>
                <c:pt idx="157">
                  <c:v>457</c:v>
                </c:pt>
                <c:pt idx="158">
                  <c:v>458</c:v>
                </c:pt>
                <c:pt idx="159">
                  <c:v>459</c:v>
                </c:pt>
                <c:pt idx="160">
                  <c:v>460</c:v>
                </c:pt>
                <c:pt idx="161">
                  <c:v>461</c:v>
                </c:pt>
                <c:pt idx="162">
                  <c:v>462</c:v>
                </c:pt>
                <c:pt idx="163">
                  <c:v>463</c:v>
                </c:pt>
                <c:pt idx="164">
                  <c:v>464</c:v>
                </c:pt>
                <c:pt idx="165">
                  <c:v>465</c:v>
                </c:pt>
                <c:pt idx="166">
                  <c:v>466</c:v>
                </c:pt>
                <c:pt idx="167">
                  <c:v>467</c:v>
                </c:pt>
                <c:pt idx="168">
                  <c:v>468</c:v>
                </c:pt>
                <c:pt idx="169">
                  <c:v>469</c:v>
                </c:pt>
                <c:pt idx="170">
                  <c:v>470</c:v>
                </c:pt>
                <c:pt idx="171">
                  <c:v>471</c:v>
                </c:pt>
                <c:pt idx="172">
                  <c:v>472</c:v>
                </c:pt>
                <c:pt idx="173">
                  <c:v>473</c:v>
                </c:pt>
                <c:pt idx="174">
                  <c:v>474</c:v>
                </c:pt>
                <c:pt idx="175">
                  <c:v>475</c:v>
                </c:pt>
                <c:pt idx="176">
                  <c:v>476</c:v>
                </c:pt>
                <c:pt idx="177">
                  <c:v>477</c:v>
                </c:pt>
                <c:pt idx="178">
                  <c:v>478</c:v>
                </c:pt>
                <c:pt idx="179">
                  <c:v>479</c:v>
                </c:pt>
                <c:pt idx="180">
                  <c:v>480</c:v>
                </c:pt>
                <c:pt idx="181">
                  <c:v>481</c:v>
                </c:pt>
                <c:pt idx="182">
                  <c:v>482</c:v>
                </c:pt>
                <c:pt idx="183">
                  <c:v>483</c:v>
                </c:pt>
                <c:pt idx="184">
                  <c:v>484</c:v>
                </c:pt>
                <c:pt idx="185">
                  <c:v>485</c:v>
                </c:pt>
                <c:pt idx="186">
                  <c:v>486</c:v>
                </c:pt>
                <c:pt idx="187">
                  <c:v>487</c:v>
                </c:pt>
                <c:pt idx="188">
                  <c:v>488</c:v>
                </c:pt>
                <c:pt idx="189">
                  <c:v>489</c:v>
                </c:pt>
                <c:pt idx="190">
                  <c:v>490</c:v>
                </c:pt>
                <c:pt idx="191">
                  <c:v>491</c:v>
                </c:pt>
                <c:pt idx="192">
                  <c:v>492</c:v>
                </c:pt>
                <c:pt idx="193">
                  <c:v>493</c:v>
                </c:pt>
                <c:pt idx="194">
                  <c:v>494</c:v>
                </c:pt>
                <c:pt idx="195">
                  <c:v>495</c:v>
                </c:pt>
                <c:pt idx="196">
                  <c:v>496</c:v>
                </c:pt>
                <c:pt idx="197">
                  <c:v>497</c:v>
                </c:pt>
                <c:pt idx="198">
                  <c:v>498</c:v>
                </c:pt>
                <c:pt idx="199">
                  <c:v>499</c:v>
                </c:pt>
                <c:pt idx="200">
                  <c:v>500</c:v>
                </c:pt>
                <c:pt idx="201">
                  <c:v>501</c:v>
                </c:pt>
                <c:pt idx="202">
                  <c:v>502</c:v>
                </c:pt>
                <c:pt idx="203">
                  <c:v>503</c:v>
                </c:pt>
                <c:pt idx="204">
                  <c:v>504</c:v>
                </c:pt>
                <c:pt idx="205">
                  <c:v>505</c:v>
                </c:pt>
                <c:pt idx="206">
                  <c:v>506</c:v>
                </c:pt>
                <c:pt idx="207">
                  <c:v>507</c:v>
                </c:pt>
                <c:pt idx="208">
                  <c:v>508</c:v>
                </c:pt>
                <c:pt idx="209">
                  <c:v>509</c:v>
                </c:pt>
                <c:pt idx="210">
                  <c:v>510</c:v>
                </c:pt>
                <c:pt idx="211">
                  <c:v>511</c:v>
                </c:pt>
                <c:pt idx="212">
                  <c:v>512</c:v>
                </c:pt>
                <c:pt idx="213">
                  <c:v>513</c:v>
                </c:pt>
                <c:pt idx="214">
                  <c:v>514</c:v>
                </c:pt>
                <c:pt idx="215">
                  <c:v>515</c:v>
                </c:pt>
                <c:pt idx="216">
                  <c:v>516</c:v>
                </c:pt>
                <c:pt idx="217">
                  <c:v>517</c:v>
                </c:pt>
                <c:pt idx="218">
                  <c:v>518</c:v>
                </c:pt>
                <c:pt idx="219">
                  <c:v>519</c:v>
                </c:pt>
                <c:pt idx="220">
                  <c:v>520</c:v>
                </c:pt>
                <c:pt idx="221">
                  <c:v>521</c:v>
                </c:pt>
                <c:pt idx="222">
                  <c:v>522</c:v>
                </c:pt>
                <c:pt idx="223">
                  <c:v>523</c:v>
                </c:pt>
                <c:pt idx="224">
                  <c:v>524</c:v>
                </c:pt>
                <c:pt idx="225">
                  <c:v>525</c:v>
                </c:pt>
                <c:pt idx="226">
                  <c:v>526</c:v>
                </c:pt>
                <c:pt idx="227">
                  <c:v>527</c:v>
                </c:pt>
                <c:pt idx="228">
                  <c:v>528</c:v>
                </c:pt>
                <c:pt idx="229">
                  <c:v>529</c:v>
                </c:pt>
                <c:pt idx="230">
                  <c:v>530</c:v>
                </c:pt>
                <c:pt idx="231">
                  <c:v>531</c:v>
                </c:pt>
                <c:pt idx="232">
                  <c:v>532</c:v>
                </c:pt>
                <c:pt idx="233">
                  <c:v>533</c:v>
                </c:pt>
                <c:pt idx="234">
                  <c:v>534</c:v>
                </c:pt>
                <c:pt idx="235">
                  <c:v>535</c:v>
                </c:pt>
                <c:pt idx="236">
                  <c:v>536</c:v>
                </c:pt>
                <c:pt idx="237">
                  <c:v>537</c:v>
                </c:pt>
                <c:pt idx="238">
                  <c:v>538</c:v>
                </c:pt>
                <c:pt idx="239">
                  <c:v>539</c:v>
                </c:pt>
                <c:pt idx="240">
                  <c:v>540</c:v>
                </c:pt>
                <c:pt idx="241">
                  <c:v>541</c:v>
                </c:pt>
                <c:pt idx="242">
                  <c:v>542</c:v>
                </c:pt>
                <c:pt idx="243">
                  <c:v>543</c:v>
                </c:pt>
                <c:pt idx="244">
                  <c:v>544</c:v>
                </c:pt>
                <c:pt idx="245">
                  <c:v>545</c:v>
                </c:pt>
                <c:pt idx="246">
                  <c:v>546</c:v>
                </c:pt>
                <c:pt idx="247">
                  <c:v>547</c:v>
                </c:pt>
                <c:pt idx="248">
                  <c:v>548</c:v>
                </c:pt>
                <c:pt idx="249">
                  <c:v>549</c:v>
                </c:pt>
                <c:pt idx="250">
                  <c:v>550</c:v>
                </c:pt>
                <c:pt idx="251">
                  <c:v>551</c:v>
                </c:pt>
                <c:pt idx="252">
                  <c:v>552</c:v>
                </c:pt>
                <c:pt idx="253">
                  <c:v>553</c:v>
                </c:pt>
                <c:pt idx="254">
                  <c:v>554</c:v>
                </c:pt>
                <c:pt idx="255">
                  <c:v>555</c:v>
                </c:pt>
                <c:pt idx="256">
                  <c:v>556</c:v>
                </c:pt>
                <c:pt idx="257">
                  <c:v>557</c:v>
                </c:pt>
                <c:pt idx="258">
                  <c:v>558</c:v>
                </c:pt>
                <c:pt idx="259">
                  <c:v>559</c:v>
                </c:pt>
                <c:pt idx="260">
                  <c:v>560</c:v>
                </c:pt>
                <c:pt idx="261">
                  <c:v>561</c:v>
                </c:pt>
                <c:pt idx="262">
                  <c:v>562</c:v>
                </c:pt>
                <c:pt idx="263">
                  <c:v>563</c:v>
                </c:pt>
                <c:pt idx="264">
                  <c:v>564</c:v>
                </c:pt>
                <c:pt idx="265">
                  <c:v>565</c:v>
                </c:pt>
                <c:pt idx="266">
                  <c:v>566</c:v>
                </c:pt>
                <c:pt idx="267">
                  <c:v>567</c:v>
                </c:pt>
                <c:pt idx="268">
                  <c:v>568</c:v>
                </c:pt>
                <c:pt idx="269">
                  <c:v>569</c:v>
                </c:pt>
                <c:pt idx="270">
                  <c:v>570</c:v>
                </c:pt>
                <c:pt idx="271">
                  <c:v>571</c:v>
                </c:pt>
                <c:pt idx="272">
                  <c:v>572</c:v>
                </c:pt>
                <c:pt idx="273">
                  <c:v>573</c:v>
                </c:pt>
                <c:pt idx="274">
                  <c:v>574</c:v>
                </c:pt>
                <c:pt idx="275">
                  <c:v>575</c:v>
                </c:pt>
                <c:pt idx="276">
                  <c:v>576</c:v>
                </c:pt>
                <c:pt idx="277">
                  <c:v>577</c:v>
                </c:pt>
                <c:pt idx="278">
                  <c:v>578</c:v>
                </c:pt>
                <c:pt idx="279">
                  <c:v>579</c:v>
                </c:pt>
                <c:pt idx="280">
                  <c:v>580</c:v>
                </c:pt>
                <c:pt idx="281">
                  <c:v>581</c:v>
                </c:pt>
                <c:pt idx="282">
                  <c:v>582</c:v>
                </c:pt>
                <c:pt idx="283">
                  <c:v>583</c:v>
                </c:pt>
                <c:pt idx="284">
                  <c:v>584</c:v>
                </c:pt>
                <c:pt idx="285">
                  <c:v>585</c:v>
                </c:pt>
                <c:pt idx="286">
                  <c:v>586</c:v>
                </c:pt>
                <c:pt idx="287">
                  <c:v>587</c:v>
                </c:pt>
                <c:pt idx="288">
                  <c:v>588</c:v>
                </c:pt>
                <c:pt idx="289">
                  <c:v>589</c:v>
                </c:pt>
                <c:pt idx="290">
                  <c:v>590</c:v>
                </c:pt>
                <c:pt idx="291">
                  <c:v>591</c:v>
                </c:pt>
                <c:pt idx="292">
                  <c:v>592</c:v>
                </c:pt>
                <c:pt idx="293">
                  <c:v>593</c:v>
                </c:pt>
                <c:pt idx="294">
                  <c:v>594</c:v>
                </c:pt>
                <c:pt idx="295">
                  <c:v>595</c:v>
                </c:pt>
                <c:pt idx="296">
                  <c:v>596</c:v>
                </c:pt>
                <c:pt idx="297">
                  <c:v>597</c:v>
                </c:pt>
                <c:pt idx="298">
                  <c:v>598</c:v>
                </c:pt>
                <c:pt idx="299">
                  <c:v>599</c:v>
                </c:pt>
                <c:pt idx="300">
                  <c:v>600</c:v>
                </c:pt>
                <c:pt idx="301">
                  <c:v>601</c:v>
                </c:pt>
                <c:pt idx="302">
                  <c:v>602</c:v>
                </c:pt>
                <c:pt idx="303">
                  <c:v>603</c:v>
                </c:pt>
                <c:pt idx="304">
                  <c:v>604</c:v>
                </c:pt>
                <c:pt idx="305">
                  <c:v>605</c:v>
                </c:pt>
                <c:pt idx="306">
                  <c:v>606</c:v>
                </c:pt>
                <c:pt idx="307">
                  <c:v>607</c:v>
                </c:pt>
                <c:pt idx="308">
                  <c:v>608</c:v>
                </c:pt>
                <c:pt idx="309">
                  <c:v>609</c:v>
                </c:pt>
                <c:pt idx="310">
                  <c:v>610</c:v>
                </c:pt>
                <c:pt idx="311">
                  <c:v>611</c:v>
                </c:pt>
                <c:pt idx="312">
                  <c:v>612</c:v>
                </c:pt>
                <c:pt idx="313">
                  <c:v>613</c:v>
                </c:pt>
                <c:pt idx="314">
                  <c:v>614</c:v>
                </c:pt>
                <c:pt idx="315">
                  <c:v>615</c:v>
                </c:pt>
                <c:pt idx="316">
                  <c:v>616</c:v>
                </c:pt>
                <c:pt idx="317">
                  <c:v>617</c:v>
                </c:pt>
                <c:pt idx="318">
                  <c:v>618</c:v>
                </c:pt>
                <c:pt idx="319">
                  <c:v>619</c:v>
                </c:pt>
                <c:pt idx="320">
                  <c:v>620</c:v>
                </c:pt>
                <c:pt idx="321">
                  <c:v>621</c:v>
                </c:pt>
                <c:pt idx="322">
                  <c:v>622</c:v>
                </c:pt>
                <c:pt idx="323">
                  <c:v>623</c:v>
                </c:pt>
                <c:pt idx="324">
                  <c:v>624</c:v>
                </c:pt>
                <c:pt idx="325">
                  <c:v>625</c:v>
                </c:pt>
                <c:pt idx="326">
                  <c:v>626</c:v>
                </c:pt>
                <c:pt idx="327">
                  <c:v>627</c:v>
                </c:pt>
                <c:pt idx="328">
                  <c:v>628</c:v>
                </c:pt>
                <c:pt idx="329">
                  <c:v>629</c:v>
                </c:pt>
                <c:pt idx="330">
                  <c:v>630</c:v>
                </c:pt>
                <c:pt idx="331">
                  <c:v>631</c:v>
                </c:pt>
                <c:pt idx="332">
                  <c:v>632</c:v>
                </c:pt>
                <c:pt idx="333">
                  <c:v>633</c:v>
                </c:pt>
                <c:pt idx="334">
                  <c:v>634</c:v>
                </c:pt>
                <c:pt idx="335">
                  <c:v>635</c:v>
                </c:pt>
                <c:pt idx="336">
                  <c:v>636</c:v>
                </c:pt>
                <c:pt idx="337">
                  <c:v>637</c:v>
                </c:pt>
                <c:pt idx="338">
                  <c:v>638</c:v>
                </c:pt>
                <c:pt idx="339">
                  <c:v>639</c:v>
                </c:pt>
                <c:pt idx="340">
                  <c:v>640</c:v>
                </c:pt>
                <c:pt idx="341">
                  <c:v>641</c:v>
                </c:pt>
                <c:pt idx="342">
                  <c:v>642</c:v>
                </c:pt>
                <c:pt idx="343">
                  <c:v>643</c:v>
                </c:pt>
                <c:pt idx="344">
                  <c:v>644</c:v>
                </c:pt>
                <c:pt idx="345">
                  <c:v>645</c:v>
                </c:pt>
                <c:pt idx="346">
                  <c:v>646</c:v>
                </c:pt>
                <c:pt idx="347">
                  <c:v>647</c:v>
                </c:pt>
                <c:pt idx="348">
                  <c:v>648</c:v>
                </c:pt>
                <c:pt idx="349">
                  <c:v>649</c:v>
                </c:pt>
                <c:pt idx="350">
                  <c:v>650</c:v>
                </c:pt>
                <c:pt idx="351">
                  <c:v>651</c:v>
                </c:pt>
                <c:pt idx="352">
                  <c:v>652</c:v>
                </c:pt>
                <c:pt idx="353">
                  <c:v>653</c:v>
                </c:pt>
                <c:pt idx="354">
                  <c:v>654</c:v>
                </c:pt>
                <c:pt idx="355">
                  <c:v>655</c:v>
                </c:pt>
                <c:pt idx="356">
                  <c:v>656</c:v>
                </c:pt>
                <c:pt idx="357">
                  <c:v>657</c:v>
                </c:pt>
                <c:pt idx="358">
                  <c:v>658</c:v>
                </c:pt>
                <c:pt idx="359">
                  <c:v>659</c:v>
                </c:pt>
                <c:pt idx="360">
                  <c:v>660</c:v>
                </c:pt>
                <c:pt idx="361">
                  <c:v>661</c:v>
                </c:pt>
                <c:pt idx="362">
                  <c:v>662</c:v>
                </c:pt>
                <c:pt idx="363">
                  <c:v>663</c:v>
                </c:pt>
                <c:pt idx="364">
                  <c:v>664</c:v>
                </c:pt>
                <c:pt idx="365">
                  <c:v>665</c:v>
                </c:pt>
                <c:pt idx="366">
                  <c:v>666</c:v>
                </c:pt>
                <c:pt idx="367">
                  <c:v>667</c:v>
                </c:pt>
                <c:pt idx="368">
                  <c:v>668</c:v>
                </c:pt>
                <c:pt idx="369">
                  <c:v>669</c:v>
                </c:pt>
                <c:pt idx="370">
                  <c:v>670</c:v>
                </c:pt>
                <c:pt idx="371">
                  <c:v>671</c:v>
                </c:pt>
                <c:pt idx="372">
                  <c:v>672</c:v>
                </c:pt>
                <c:pt idx="373">
                  <c:v>673</c:v>
                </c:pt>
                <c:pt idx="374">
                  <c:v>674</c:v>
                </c:pt>
                <c:pt idx="375">
                  <c:v>675</c:v>
                </c:pt>
                <c:pt idx="376">
                  <c:v>676</c:v>
                </c:pt>
                <c:pt idx="377">
                  <c:v>677</c:v>
                </c:pt>
                <c:pt idx="378">
                  <c:v>678</c:v>
                </c:pt>
                <c:pt idx="379">
                  <c:v>679</c:v>
                </c:pt>
                <c:pt idx="380">
                  <c:v>680</c:v>
                </c:pt>
                <c:pt idx="381">
                  <c:v>681</c:v>
                </c:pt>
                <c:pt idx="382">
                  <c:v>682</c:v>
                </c:pt>
                <c:pt idx="383">
                  <c:v>683</c:v>
                </c:pt>
                <c:pt idx="384">
                  <c:v>684</c:v>
                </c:pt>
                <c:pt idx="385">
                  <c:v>685</c:v>
                </c:pt>
                <c:pt idx="386">
                  <c:v>686</c:v>
                </c:pt>
                <c:pt idx="387">
                  <c:v>687</c:v>
                </c:pt>
                <c:pt idx="388">
                  <c:v>688</c:v>
                </c:pt>
                <c:pt idx="389">
                  <c:v>689</c:v>
                </c:pt>
                <c:pt idx="390">
                  <c:v>690</c:v>
                </c:pt>
                <c:pt idx="391">
                  <c:v>691</c:v>
                </c:pt>
                <c:pt idx="392">
                  <c:v>692</c:v>
                </c:pt>
                <c:pt idx="393">
                  <c:v>693</c:v>
                </c:pt>
                <c:pt idx="394">
                  <c:v>694</c:v>
                </c:pt>
                <c:pt idx="395">
                  <c:v>695</c:v>
                </c:pt>
                <c:pt idx="396">
                  <c:v>696</c:v>
                </c:pt>
                <c:pt idx="397">
                  <c:v>697</c:v>
                </c:pt>
                <c:pt idx="398">
                  <c:v>698</c:v>
                </c:pt>
                <c:pt idx="399">
                  <c:v>699</c:v>
                </c:pt>
                <c:pt idx="400">
                  <c:v>700</c:v>
                </c:pt>
                <c:pt idx="401">
                  <c:v>701</c:v>
                </c:pt>
                <c:pt idx="402">
                  <c:v>702</c:v>
                </c:pt>
                <c:pt idx="403">
                  <c:v>703</c:v>
                </c:pt>
                <c:pt idx="404">
                  <c:v>704</c:v>
                </c:pt>
                <c:pt idx="405">
                  <c:v>705</c:v>
                </c:pt>
                <c:pt idx="406">
                  <c:v>706</c:v>
                </c:pt>
                <c:pt idx="407">
                  <c:v>707</c:v>
                </c:pt>
                <c:pt idx="408">
                  <c:v>708</c:v>
                </c:pt>
                <c:pt idx="409">
                  <c:v>709</c:v>
                </c:pt>
                <c:pt idx="410">
                  <c:v>710</c:v>
                </c:pt>
                <c:pt idx="411">
                  <c:v>711</c:v>
                </c:pt>
                <c:pt idx="412">
                  <c:v>712</c:v>
                </c:pt>
                <c:pt idx="413">
                  <c:v>713</c:v>
                </c:pt>
                <c:pt idx="414">
                  <c:v>714</c:v>
                </c:pt>
                <c:pt idx="415">
                  <c:v>715</c:v>
                </c:pt>
                <c:pt idx="416">
                  <c:v>716</c:v>
                </c:pt>
                <c:pt idx="417">
                  <c:v>717</c:v>
                </c:pt>
                <c:pt idx="418">
                  <c:v>718</c:v>
                </c:pt>
                <c:pt idx="419">
                  <c:v>719</c:v>
                </c:pt>
                <c:pt idx="420">
                  <c:v>720</c:v>
                </c:pt>
                <c:pt idx="421">
                  <c:v>721</c:v>
                </c:pt>
                <c:pt idx="422">
                  <c:v>722</c:v>
                </c:pt>
                <c:pt idx="423">
                  <c:v>723</c:v>
                </c:pt>
                <c:pt idx="424">
                  <c:v>724</c:v>
                </c:pt>
                <c:pt idx="425">
                  <c:v>725</c:v>
                </c:pt>
                <c:pt idx="426">
                  <c:v>726</c:v>
                </c:pt>
                <c:pt idx="427">
                  <c:v>727</c:v>
                </c:pt>
                <c:pt idx="428">
                  <c:v>728</c:v>
                </c:pt>
                <c:pt idx="429">
                  <c:v>729</c:v>
                </c:pt>
                <c:pt idx="430">
                  <c:v>730</c:v>
                </c:pt>
                <c:pt idx="431">
                  <c:v>731</c:v>
                </c:pt>
                <c:pt idx="432">
                  <c:v>732</c:v>
                </c:pt>
                <c:pt idx="433">
                  <c:v>733</c:v>
                </c:pt>
                <c:pt idx="434">
                  <c:v>734</c:v>
                </c:pt>
                <c:pt idx="435">
                  <c:v>735</c:v>
                </c:pt>
                <c:pt idx="436">
                  <c:v>736</c:v>
                </c:pt>
                <c:pt idx="437">
                  <c:v>737</c:v>
                </c:pt>
                <c:pt idx="438">
                  <c:v>738</c:v>
                </c:pt>
                <c:pt idx="439">
                  <c:v>739</c:v>
                </c:pt>
                <c:pt idx="440">
                  <c:v>740</c:v>
                </c:pt>
                <c:pt idx="441">
                  <c:v>741</c:v>
                </c:pt>
                <c:pt idx="442">
                  <c:v>742</c:v>
                </c:pt>
                <c:pt idx="443">
                  <c:v>743</c:v>
                </c:pt>
                <c:pt idx="444">
                  <c:v>744</c:v>
                </c:pt>
                <c:pt idx="445">
                  <c:v>745</c:v>
                </c:pt>
                <c:pt idx="446">
                  <c:v>746</c:v>
                </c:pt>
                <c:pt idx="447">
                  <c:v>747</c:v>
                </c:pt>
                <c:pt idx="448">
                  <c:v>748</c:v>
                </c:pt>
                <c:pt idx="449">
                  <c:v>749</c:v>
                </c:pt>
                <c:pt idx="450">
                  <c:v>750</c:v>
                </c:pt>
                <c:pt idx="451">
                  <c:v>751</c:v>
                </c:pt>
                <c:pt idx="452">
                  <c:v>752</c:v>
                </c:pt>
                <c:pt idx="453">
                  <c:v>753</c:v>
                </c:pt>
                <c:pt idx="454">
                  <c:v>754</c:v>
                </c:pt>
                <c:pt idx="455">
                  <c:v>755</c:v>
                </c:pt>
                <c:pt idx="456">
                  <c:v>756</c:v>
                </c:pt>
                <c:pt idx="457">
                  <c:v>757</c:v>
                </c:pt>
                <c:pt idx="458">
                  <c:v>758</c:v>
                </c:pt>
                <c:pt idx="459">
                  <c:v>759</c:v>
                </c:pt>
                <c:pt idx="460">
                  <c:v>760</c:v>
                </c:pt>
                <c:pt idx="461">
                  <c:v>761</c:v>
                </c:pt>
                <c:pt idx="462">
                  <c:v>762</c:v>
                </c:pt>
                <c:pt idx="463">
                  <c:v>763</c:v>
                </c:pt>
                <c:pt idx="464">
                  <c:v>764</c:v>
                </c:pt>
                <c:pt idx="465">
                  <c:v>765</c:v>
                </c:pt>
                <c:pt idx="466">
                  <c:v>766</c:v>
                </c:pt>
                <c:pt idx="467">
                  <c:v>767</c:v>
                </c:pt>
                <c:pt idx="468">
                  <c:v>768</c:v>
                </c:pt>
                <c:pt idx="469">
                  <c:v>769</c:v>
                </c:pt>
                <c:pt idx="470">
                  <c:v>770</c:v>
                </c:pt>
                <c:pt idx="471">
                  <c:v>771</c:v>
                </c:pt>
                <c:pt idx="472">
                  <c:v>772</c:v>
                </c:pt>
                <c:pt idx="473">
                  <c:v>773</c:v>
                </c:pt>
                <c:pt idx="474">
                  <c:v>774</c:v>
                </c:pt>
                <c:pt idx="475">
                  <c:v>775</c:v>
                </c:pt>
                <c:pt idx="476">
                  <c:v>776</c:v>
                </c:pt>
                <c:pt idx="477">
                  <c:v>777</c:v>
                </c:pt>
                <c:pt idx="478">
                  <c:v>778</c:v>
                </c:pt>
                <c:pt idx="479">
                  <c:v>779</c:v>
                </c:pt>
                <c:pt idx="480">
                  <c:v>780</c:v>
                </c:pt>
                <c:pt idx="481">
                  <c:v>781</c:v>
                </c:pt>
                <c:pt idx="482">
                  <c:v>782</c:v>
                </c:pt>
                <c:pt idx="483">
                  <c:v>783</c:v>
                </c:pt>
                <c:pt idx="484">
                  <c:v>784</c:v>
                </c:pt>
                <c:pt idx="485">
                  <c:v>785</c:v>
                </c:pt>
                <c:pt idx="486">
                  <c:v>786</c:v>
                </c:pt>
                <c:pt idx="487">
                  <c:v>787</c:v>
                </c:pt>
                <c:pt idx="488">
                  <c:v>788</c:v>
                </c:pt>
                <c:pt idx="489">
                  <c:v>789</c:v>
                </c:pt>
                <c:pt idx="490">
                  <c:v>790</c:v>
                </c:pt>
                <c:pt idx="491">
                  <c:v>791</c:v>
                </c:pt>
                <c:pt idx="492">
                  <c:v>792</c:v>
                </c:pt>
                <c:pt idx="493">
                  <c:v>793</c:v>
                </c:pt>
                <c:pt idx="494">
                  <c:v>794</c:v>
                </c:pt>
                <c:pt idx="495">
                  <c:v>795</c:v>
                </c:pt>
                <c:pt idx="496">
                  <c:v>796</c:v>
                </c:pt>
                <c:pt idx="497">
                  <c:v>797</c:v>
                </c:pt>
                <c:pt idx="498">
                  <c:v>798</c:v>
                </c:pt>
                <c:pt idx="499">
                  <c:v>799</c:v>
                </c:pt>
                <c:pt idx="500">
                  <c:v>800</c:v>
                </c:pt>
                <c:pt idx="501">
                  <c:v>801</c:v>
                </c:pt>
                <c:pt idx="502">
                  <c:v>802</c:v>
                </c:pt>
                <c:pt idx="503">
                  <c:v>803</c:v>
                </c:pt>
                <c:pt idx="504">
                  <c:v>804</c:v>
                </c:pt>
                <c:pt idx="505">
                  <c:v>805</c:v>
                </c:pt>
                <c:pt idx="506">
                  <c:v>806</c:v>
                </c:pt>
                <c:pt idx="507">
                  <c:v>807</c:v>
                </c:pt>
                <c:pt idx="508">
                  <c:v>808</c:v>
                </c:pt>
                <c:pt idx="509">
                  <c:v>809</c:v>
                </c:pt>
                <c:pt idx="510">
                  <c:v>810</c:v>
                </c:pt>
                <c:pt idx="511">
                  <c:v>811</c:v>
                </c:pt>
                <c:pt idx="512">
                  <c:v>812</c:v>
                </c:pt>
                <c:pt idx="513">
                  <c:v>813</c:v>
                </c:pt>
                <c:pt idx="514">
                  <c:v>814</c:v>
                </c:pt>
                <c:pt idx="515">
                  <c:v>815</c:v>
                </c:pt>
                <c:pt idx="516">
                  <c:v>816</c:v>
                </c:pt>
                <c:pt idx="517">
                  <c:v>817</c:v>
                </c:pt>
                <c:pt idx="518">
                  <c:v>818</c:v>
                </c:pt>
                <c:pt idx="519">
                  <c:v>819</c:v>
                </c:pt>
                <c:pt idx="520">
                  <c:v>820</c:v>
                </c:pt>
                <c:pt idx="521">
                  <c:v>821</c:v>
                </c:pt>
                <c:pt idx="522">
                  <c:v>822</c:v>
                </c:pt>
                <c:pt idx="523">
                  <c:v>823</c:v>
                </c:pt>
                <c:pt idx="524">
                  <c:v>824</c:v>
                </c:pt>
                <c:pt idx="525">
                  <c:v>825</c:v>
                </c:pt>
                <c:pt idx="526">
                  <c:v>826</c:v>
                </c:pt>
                <c:pt idx="527">
                  <c:v>827</c:v>
                </c:pt>
                <c:pt idx="528">
                  <c:v>828</c:v>
                </c:pt>
                <c:pt idx="529">
                  <c:v>829</c:v>
                </c:pt>
                <c:pt idx="530">
                  <c:v>830</c:v>
                </c:pt>
                <c:pt idx="531">
                  <c:v>831</c:v>
                </c:pt>
                <c:pt idx="532">
                  <c:v>832</c:v>
                </c:pt>
                <c:pt idx="533">
                  <c:v>833</c:v>
                </c:pt>
                <c:pt idx="534">
                  <c:v>834</c:v>
                </c:pt>
                <c:pt idx="535">
                  <c:v>835</c:v>
                </c:pt>
                <c:pt idx="536">
                  <c:v>836</c:v>
                </c:pt>
                <c:pt idx="537">
                  <c:v>837</c:v>
                </c:pt>
                <c:pt idx="538">
                  <c:v>838</c:v>
                </c:pt>
                <c:pt idx="539">
                  <c:v>839</c:v>
                </c:pt>
                <c:pt idx="540">
                  <c:v>840</c:v>
                </c:pt>
                <c:pt idx="541">
                  <c:v>841</c:v>
                </c:pt>
                <c:pt idx="542">
                  <c:v>842</c:v>
                </c:pt>
                <c:pt idx="543">
                  <c:v>843</c:v>
                </c:pt>
                <c:pt idx="544">
                  <c:v>844</c:v>
                </c:pt>
                <c:pt idx="545">
                  <c:v>845</c:v>
                </c:pt>
                <c:pt idx="546">
                  <c:v>846</c:v>
                </c:pt>
                <c:pt idx="547">
                  <c:v>847</c:v>
                </c:pt>
                <c:pt idx="548">
                  <c:v>848</c:v>
                </c:pt>
                <c:pt idx="549">
                  <c:v>849</c:v>
                </c:pt>
                <c:pt idx="550">
                  <c:v>850</c:v>
                </c:pt>
                <c:pt idx="551">
                  <c:v>851</c:v>
                </c:pt>
                <c:pt idx="552">
                  <c:v>852</c:v>
                </c:pt>
                <c:pt idx="553">
                  <c:v>853</c:v>
                </c:pt>
                <c:pt idx="554">
                  <c:v>854</c:v>
                </c:pt>
                <c:pt idx="555">
                  <c:v>855</c:v>
                </c:pt>
                <c:pt idx="556">
                  <c:v>856</c:v>
                </c:pt>
                <c:pt idx="557">
                  <c:v>857</c:v>
                </c:pt>
                <c:pt idx="558">
                  <c:v>858</c:v>
                </c:pt>
                <c:pt idx="559">
                  <c:v>859</c:v>
                </c:pt>
                <c:pt idx="560">
                  <c:v>860</c:v>
                </c:pt>
                <c:pt idx="561">
                  <c:v>861</c:v>
                </c:pt>
                <c:pt idx="562">
                  <c:v>862</c:v>
                </c:pt>
                <c:pt idx="563">
                  <c:v>863</c:v>
                </c:pt>
                <c:pt idx="564">
                  <c:v>864</c:v>
                </c:pt>
                <c:pt idx="565">
                  <c:v>865</c:v>
                </c:pt>
                <c:pt idx="566">
                  <c:v>866</c:v>
                </c:pt>
                <c:pt idx="567">
                  <c:v>867</c:v>
                </c:pt>
                <c:pt idx="568">
                  <c:v>868</c:v>
                </c:pt>
                <c:pt idx="569">
                  <c:v>869</c:v>
                </c:pt>
                <c:pt idx="570">
                  <c:v>870</c:v>
                </c:pt>
                <c:pt idx="571">
                  <c:v>871</c:v>
                </c:pt>
                <c:pt idx="572">
                  <c:v>872</c:v>
                </c:pt>
                <c:pt idx="573">
                  <c:v>873</c:v>
                </c:pt>
                <c:pt idx="574">
                  <c:v>874</c:v>
                </c:pt>
                <c:pt idx="575">
                  <c:v>875</c:v>
                </c:pt>
                <c:pt idx="576">
                  <c:v>876</c:v>
                </c:pt>
                <c:pt idx="577">
                  <c:v>877</c:v>
                </c:pt>
                <c:pt idx="578">
                  <c:v>878</c:v>
                </c:pt>
                <c:pt idx="579">
                  <c:v>879</c:v>
                </c:pt>
                <c:pt idx="580">
                  <c:v>880</c:v>
                </c:pt>
                <c:pt idx="581">
                  <c:v>881</c:v>
                </c:pt>
                <c:pt idx="582">
                  <c:v>882</c:v>
                </c:pt>
                <c:pt idx="583">
                  <c:v>883</c:v>
                </c:pt>
                <c:pt idx="584">
                  <c:v>884</c:v>
                </c:pt>
                <c:pt idx="585">
                  <c:v>885</c:v>
                </c:pt>
                <c:pt idx="586">
                  <c:v>886</c:v>
                </c:pt>
                <c:pt idx="587">
                  <c:v>887</c:v>
                </c:pt>
                <c:pt idx="588">
                  <c:v>888</c:v>
                </c:pt>
                <c:pt idx="589">
                  <c:v>889</c:v>
                </c:pt>
                <c:pt idx="590">
                  <c:v>890</c:v>
                </c:pt>
                <c:pt idx="591">
                  <c:v>891</c:v>
                </c:pt>
                <c:pt idx="592">
                  <c:v>892</c:v>
                </c:pt>
                <c:pt idx="593">
                  <c:v>893</c:v>
                </c:pt>
                <c:pt idx="594">
                  <c:v>894</c:v>
                </c:pt>
                <c:pt idx="595">
                  <c:v>895</c:v>
                </c:pt>
                <c:pt idx="596">
                  <c:v>896</c:v>
                </c:pt>
                <c:pt idx="597">
                  <c:v>897</c:v>
                </c:pt>
                <c:pt idx="598">
                  <c:v>898</c:v>
                </c:pt>
                <c:pt idx="599">
                  <c:v>899</c:v>
                </c:pt>
                <c:pt idx="600">
                  <c:v>900</c:v>
                </c:pt>
                <c:pt idx="601">
                  <c:v>901</c:v>
                </c:pt>
                <c:pt idx="602">
                  <c:v>902</c:v>
                </c:pt>
                <c:pt idx="603">
                  <c:v>903</c:v>
                </c:pt>
                <c:pt idx="604">
                  <c:v>904</c:v>
                </c:pt>
                <c:pt idx="605">
                  <c:v>905</c:v>
                </c:pt>
                <c:pt idx="606">
                  <c:v>906</c:v>
                </c:pt>
                <c:pt idx="607">
                  <c:v>907</c:v>
                </c:pt>
                <c:pt idx="608">
                  <c:v>908</c:v>
                </c:pt>
                <c:pt idx="609">
                  <c:v>909</c:v>
                </c:pt>
                <c:pt idx="610">
                  <c:v>910</c:v>
                </c:pt>
                <c:pt idx="611">
                  <c:v>911</c:v>
                </c:pt>
                <c:pt idx="612">
                  <c:v>912</c:v>
                </c:pt>
                <c:pt idx="613">
                  <c:v>913</c:v>
                </c:pt>
                <c:pt idx="614">
                  <c:v>914</c:v>
                </c:pt>
                <c:pt idx="615">
                  <c:v>915</c:v>
                </c:pt>
                <c:pt idx="616">
                  <c:v>916</c:v>
                </c:pt>
                <c:pt idx="617">
                  <c:v>917</c:v>
                </c:pt>
                <c:pt idx="618">
                  <c:v>918</c:v>
                </c:pt>
                <c:pt idx="619">
                  <c:v>919</c:v>
                </c:pt>
                <c:pt idx="620">
                  <c:v>920</c:v>
                </c:pt>
                <c:pt idx="621">
                  <c:v>921</c:v>
                </c:pt>
                <c:pt idx="622">
                  <c:v>922</c:v>
                </c:pt>
                <c:pt idx="623">
                  <c:v>923</c:v>
                </c:pt>
                <c:pt idx="624">
                  <c:v>924</c:v>
                </c:pt>
                <c:pt idx="625">
                  <c:v>925</c:v>
                </c:pt>
                <c:pt idx="626">
                  <c:v>926</c:v>
                </c:pt>
                <c:pt idx="627">
                  <c:v>927</c:v>
                </c:pt>
                <c:pt idx="628">
                  <c:v>928</c:v>
                </c:pt>
                <c:pt idx="629">
                  <c:v>929</c:v>
                </c:pt>
                <c:pt idx="630">
                  <c:v>930</c:v>
                </c:pt>
                <c:pt idx="631">
                  <c:v>931</c:v>
                </c:pt>
                <c:pt idx="632">
                  <c:v>932</c:v>
                </c:pt>
                <c:pt idx="633">
                  <c:v>933</c:v>
                </c:pt>
                <c:pt idx="634">
                  <c:v>934</c:v>
                </c:pt>
                <c:pt idx="635">
                  <c:v>935</c:v>
                </c:pt>
                <c:pt idx="636">
                  <c:v>936</c:v>
                </c:pt>
                <c:pt idx="637">
                  <c:v>937</c:v>
                </c:pt>
                <c:pt idx="638">
                  <c:v>938</c:v>
                </c:pt>
                <c:pt idx="639">
                  <c:v>939</c:v>
                </c:pt>
                <c:pt idx="640">
                  <c:v>940</c:v>
                </c:pt>
                <c:pt idx="641">
                  <c:v>941</c:v>
                </c:pt>
                <c:pt idx="642">
                  <c:v>942</c:v>
                </c:pt>
                <c:pt idx="643">
                  <c:v>943</c:v>
                </c:pt>
                <c:pt idx="644">
                  <c:v>944</c:v>
                </c:pt>
                <c:pt idx="645">
                  <c:v>945</c:v>
                </c:pt>
                <c:pt idx="646">
                  <c:v>946</c:v>
                </c:pt>
                <c:pt idx="647">
                  <c:v>947</c:v>
                </c:pt>
                <c:pt idx="648">
                  <c:v>948</c:v>
                </c:pt>
                <c:pt idx="649">
                  <c:v>949</c:v>
                </c:pt>
                <c:pt idx="650">
                  <c:v>950</c:v>
                </c:pt>
                <c:pt idx="651">
                  <c:v>951</c:v>
                </c:pt>
                <c:pt idx="652">
                  <c:v>952</c:v>
                </c:pt>
                <c:pt idx="653">
                  <c:v>953</c:v>
                </c:pt>
                <c:pt idx="654">
                  <c:v>954</c:v>
                </c:pt>
                <c:pt idx="655">
                  <c:v>955</c:v>
                </c:pt>
                <c:pt idx="656">
                  <c:v>956</c:v>
                </c:pt>
                <c:pt idx="657">
                  <c:v>957</c:v>
                </c:pt>
                <c:pt idx="658">
                  <c:v>958</c:v>
                </c:pt>
                <c:pt idx="659">
                  <c:v>959</c:v>
                </c:pt>
                <c:pt idx="660">
                  <c:v>960</c:v>
                </c:pt>
                <c:pt idx="661">
                  <c:v>961</c:v>
                </c:pt>
                <c:pt idx="662">
                  <c:v>962</c:v>
                </c:pt>
                <c:pt idx="663">
                  <c:v>963</c:v>
                </c:pt>
                <c:pt idx="664">
                  <c:v>964</c:v>
                </c:pt>
                <c:pt idx="665">
                  <c:v>965</c:v>
                </c:pt>
                <c:pt idx="666">
                  <c:v>966</c:v>
                </c:pt>
                <c:pt idx="667">
                  <c:v>967</c:v>
                </c:pt>
                <c:pt idx="668">
                  <c:v>968</c:v>
                </c:pt>
                <c:pt idx="669">
                  <c:v>969</c:v>
                </c:pt>
                <c:pt idx="670">
                  <c:v>970</c:v>
                </c:pt>
                <c:pt idx="671">
                  <c:v>971</c:v>
                </c:pt>
                <c:pt idx="672">
                  <c:v>972</c:v>
                </c:pt>
                <c:pt idx="673">
                  <c:v>973</c:v>
                </c:pt>
                <c:pt idx="674">
                  <c:v>974</c:v>
                </c:pt>
                <c:pt idx="675">
                  <c:v>975</c:v>
                </c:pt>
                <c:pt idx="676">
                  <c:v>976</c:v>
                </c:pt>
                <c:pt idx="677">
                  <c:v>977</c:v>
                </c:pt>
                <c:pt idx="678">
                  <c:v>978</c:v>
                </c:pt>
                <c:pt idx="679">
                  <c:v>979</c:v>
                </c:pt>
                <c:pt idx="680">
                  <c:v>980</c:v>
                </c:pt>
                <c:pt idx="681">
                  <c:v>981</c:v>
                </c:pt>
                <c:pt idx="682">
                  <c:v>982</c:v>
                </c:pt>
                <c:pt idx="683">
                  <c:v>983</c:v>
                </c:pt>
                <c:pt idx="684">
                  <c:v>984</c:v>
                </c:pt>
                <c:pt idx="685">
                  <c:v>985</c:v>
                </c:pt>
                <c:pt idx="686">
                  <c:v>986</c:v>
                </c:pt>
                <c:pt idx="687">
                  <c:v>987</c:v>
                </c:pt>
                <c:pt idx="688">
                  <c:v>988</c:v>
                </c:pt>
                <c:pt idx="689">
                  <c:v>989</c:v>
                </c:pt>
                <c:pt idx="690">
                  <c:v>990</c:v>
                </c:pt>
                <c:pt idx="691">
                  <c:v>991</c:v>
                </c:pt>
                <c:pt idx="692">
                  <c:v>992</c:v>
                </c:pt>
                <c:pt idx="693">
                  <c:v>993</c:v>
                </c:pt>
                <c:pt idx="694">
                  <c:v>994</c:v>
                </c:pt>
                <c:pt idx="695">
                  <c:v>995</c:v>
                </c:pt>
                <c:pt idx="696">
                  <c:v>996</c:v>
                </c:pt>
                <c:pt idx="697">
                  <c:v>997</c:v>
                </c:pt>
                <c:pt idx="698">
                  <c:v>998</c:v>
                </c:pt>
                <c:pt idx="699">
                  <c:v>999</c:v>
                </c:pt>
                <c:pt idx="700">
                  <c:v>1000</c:v>
                </c:pt>
                <c:pt idx="701">
                  <c:v>1001</c:v>
                </c:pt>
                <c:pt idx="702">
                  <c:v>1002</c:v>
                </c:pt>
                <c:pt idx="703">
                  <c:v>1003</c:v>
                </c:pt>
                <c:pt idx="704">
                  <c:v>1004</c:v>
                </c:pt>
                <c:pt idx="705">
                  <c:v>1005</c:v>
                </c:pt>
                <c:pt idx="706">
                  <c:v>1006</c:v>
                </c:pt>
                <c:pt idx="707">
                  <c:v>1007</c:v>
                </c:pt>
                <c:pt idx="708">
                  <c:v>1008</c:v>
                </c:pt>
                <c:pt idx="709">
                  <c:v>1009</c:v>
                </c:pt>
                <c:pt idx="710">
                  <c:v>1010</c:v>
                </c:pt>
                <c:pt idx="711">
                  <c:v>1011</c:v>
                </c:pt>
                <c:pt idx="712">
                  <c:v>1012</c:v>
                </c:pt>
                <c:pt idx="713">
                  <c:v>1013</c:v>
                </c:pt>
                <c:pt idx="714">
                  <c:v>1014</c:v>
                </c:pt>
                <c:pt idx="715">
                  <c:v>1015</c:v>
                </c:pt>
                <c:pt idx="716">
                  <c:v>1016</c:v>
                </c:pt>
                <c:pt idx="717">
                  <c:v>1017</c:v>
                </c:pt>
                <c:pt idx="718">
                  <c:v>1018</c:v>
                </c:pt>
                <c:pt idx="719">
                  <c:v>1019</c:v>
                </c:pt>
                <c:pt idx="720">
                  <c:v>1020</c:v>
                </c:pt>
                <c:pt idx="721">
                  <c:v>1021</c:v>
                </c:pt>
                <c:pt idx="722">
                  <c:v>1022</c:v>
                </c:pt>
                <c:pt idx="723">
                  <c:v>1023</c:v>
                </c:pt>
                <c:pt idx="724">
                  <c:v>1024</c:v>
                </c:pt>
                <c:pt idx="725">
                  <c:v>1025</c:v>
                </c:pt>
                <c:pt idx="726">
                  <c:v>1026</c:v>
                </c:pt>
                <c:pt idx="727">
                  <c:v>1027</c:v>
                </c:pt>
                <c:pt idx="728">
                  <c:v>1028</c:v>
                </c:pt>
                <c:pt idx="729">
                  <c:v>1029</c:v>
                </c:pt>
                <c:pt idx="730">
                  <c:v>1030</c:v>
                </c:pt>
                <c:pt idx="731">
                  <c:v>1031</c:v>
                </c:pt>
                <c:pt idx="732">
                  <c:v>1032</c:v>
                </c:pt>
                <c:pt idx="733">
                  <c:v>1033</c:v>
                </c:pt>
                <c:pt idx="734">
                  <c:v>1034</c:v>
                </c:pt>
                <c:pt idx="735">
                  <c:v>1035</c:v>
                </c:pt>
                <c:pt idx="736">
                  <c:v>1036</c:v>
                </c:pt>
                <c:pt idx="737">
                  <c:v>1037</c:v>
                </c:pt>
                <c:pt idx="738">
                  <c:v>1038</c:v>
                </c:pt>
                <c:pt idx="739">
                  <c:v>1039</c:v>
                </c:pt>
                <c:pt idx="740">
                  <c:v>1040</c:v>
                </c:pt>
                <c:pt idx="741">
                  <c:v>1041</c:v>
                </c:pt>
                <c:pt idx="742">
                  <c:v>1042</c:v>
                </c:pt>
                <c:pt idx="743">
                  <c:v>1043</c:v>
                </c:pt>
                <c:pt idx="744">
                  <c:v>1044</c:v>
                </c:pt>
                <c:pt idx="745">
                  <c:v>1045</c:v>
                </c:pt>
                <c:pt idx="746">
                  <c:v>1046</c:v>
                </c:pt>
                <c:pt idx="747">
                  <c:v>1047</c:v>
                </c:pt>
                <c:pt idx="748">
                  <c:v>1048</c:v>
                </c:pt>
                <c:pt idx="749">
                  <c:v>1049</c:v>
                </c:pt>
                <c:pt idx="750">
                  <c:v>1050</c:v>
                </c:pt>
                <c:pt idx="751">
                  <c:v>1051</c:v>
                </c:pt>
                <c:pt idx="752">
                  <c:v>1052</c:v>
                </c:pt>
                <c:pt idx="753">
                  <c:v>1053</c:v>
                </c:pt>
                <c:pt idx="754">
                  <c:v>1054</c:v>
                </c:pt>
                <c:pt idx="755">
                  <c:v>1055</c:v>
                </c:pt>
                <c:pt idx="756">
                  <c:v>1056</c:v>
                </c:pt>
                <c:pt idx="757">
                  <c:v>1057</c:v>
                </c:pt>
                <c:pt idx="758">
                  <c:v>1058</c:v>
                </c:pt>
                <c:pt idx="759">
                  <c:v>1059</c:v>
                </c:pt>
                <c:pt idx="760">
                  <c:v>1060</c:v>
                </c:pt>
                <c:pt idx="761">
                  <c:v>1061</c:v>
                </c:pt>
                <c:pt idx="762">
                  <c:v>1062</c:v>
                </c:pt>
                <c:pt idx="763">
                  <c:v>1063</c:v>
                </c:pt>
                <c:pt idx="764">
                  <c:v>1064</c:v>
                </c:pt>
                <c:pt idx="765">
                  <c:v>1065</c:v>
                </c:pt>
                <c:pt idx="766">
                  <c:v>1066</c:v>
                </c:pt>
                <c:pt idx="767">
                  <c:v>1067</c:v>
                </c:pt>
                <c:pt idx="768">
                  <c:v>1068</c:v>
                </c:pt>
                <c:pt idx="769">
                  <c:v>1069</c:v>
                </c:pt>
                <c:pt idx="770">
                  <c:v>1070</c:v>
                </c:pt>
                <c:pt idx="771">
                  <c:v>1071</c:v>
                </c:pt>
                <c:pt idx="772">
                  <c:v>1072</c:v>
                </c:pt>
                <c:pt idx="773">
                  <c:v>1073</c:v>
                </c:pt>
                <c:pt idx="774">
                  <c:v>1074</c:v>
                </c:pt>
                <c:pt idx="775">
                  <c:v>1075</c:v>
                </c:pt>
                <c:pt idx="776">
                  <c:v>1076</c:v>
                </c:pt>
                <c:pt idx="777">
                  <c:v>1077</c:v>
                </c:pt>
                <c:pt idx="778">
                  <c:v>1078</c:v>
                </c:pt>
                <c:pt idx="779">
                  <c:v>1079</c:v>
                </c:pt>
                <c:pt idx="780">
                  <c:v>1080</c:v>
                </c:pt>
                <c:pt idx="781">
                  <c:v>1081</c:v>
                </c:pt>
                <c:pt idx="782">
                  <c:v>1082</c:v>
                </c:pt>
                <c:pt idx="783">
                  <c:v>1083</c:v>
                </c:pt>
                <c:pt idx="784">
                  <c:v>1084</c:v>
                </c:pt>
                <c:pt idx="785">
                  <c:v>1085</c:v>
                </c:pt>
                <c:pt idx="786">
                  <c:v>1086</c:v>
                </c:pt>
                <c:pt idx="787">
                  <c:v>1087</c:v>
                </c:pt>
                <c:pt idx="788">
                  <c:v>1088</c:v>
                </c:pt>
                <c:pt idx="789">
                  <c:v>1089</c:v>
                </c:pt>
                <c:pt idx="790">
                  <c:v>1090</c:v>
                </c:pt>
                <c:pt idx="791">
                  <c:v>1091</c:v>
                </c:pt>
                <c:pt idx="792">
                  <c:v>1092</c:v>
                </c:pt>
                <c:pt idx="793">
                  <c:v>1093</c:v>
                </c:pt>
                <c:pt idx="794">
                  <c:v>1094</c:v>
                </c:pt>
                <c:pt idx="795">
                  <c:v>1095</c:v>
                </c:pt>
                <c:pt idx="796">
                  <c:v>1096</c:v>
                </c:pt>
                <c:pt idx="797">
                  <c:v>1097</c:v>
                </c:pt>
                <c:pt idx="798">
                  <c:v>1098</c:v>
                </c:pt>
                <c:pt idx="799">
                  <c:v>1099</c:v>
                </c:pt>
                <c:pt idx="800">
                  <c:v>1100</c:v>
                </c:pt>
                <c:pt idx="801">
                  <c:v>1101</c:v>
                </c:pt>
                <c:pt idx="802">
                  <c:v>1102</c:v>
                </c:pt>
                <c:pt idx="803">
                  <c:v>1103</c:v>
                </c:pt>
                <c:pt idx="804">
                  <c:v>1104</c:v>
                </c:pt>
                <c:pt idx="805">
                  <c:v>1105</c:v>
                </c:pt>
                <c:pt idx="806">
                  <c:v>1106</c:v>
                </c:pt>
                <c:pt idx="807">
                  <c:v>1107</c:v>
                </c:pt>
                <c:pt idx="808">
                  <c:v>1108</c:v>
                </c:pt>
                <c:pt idx="809">
                  <c:v>1109</c:v>
                </c:pt>
                <c:pt idx="810">
                  <c:v>1110</c:v>
                </c:pt>
                <c:pt idx="811">
                  <c:v>1111</c:v>
                </c:pt>
                <c:pt idx="812">
                  <c:v>1112</c:v>
                </c:pt>
                <c:pt idx="813">
                  <c:v>1113</c:v>
                </c:pt>
                <c:pt idx="814">
                  <c:v>1114</c:v>
                </c:pt>
                <c:pt idx="815">
                  <c:v>1115</c:v>
                </c:pt>
                <c:pt idx="816">
                  <c:v>1116</c:v>
                </c:pt>
                <c:pt idx="817">
                  <c:v>1117</c:v>
                </c:pt>
                <c:pt idx="818">
                  <c:v>1118</c:v>
                </c:pt>
                <c:pt idx="819">
                  <c:v>1119</c:v>
                </c:pt>
                <c:pt idx="820">
                  <c:v>1120</c:v>
                </c:pt>
                <c:pt idx="821">
                  <c:v>1121</c:v>
                </c:pt>
                <c:pt idx="822">
                  <c:v>1122</c:v>
                </c:pt>
                <c:pt idx="823">
                  <c:v>1123</c:v>
                </c:pt>
                <c:pt idx="824">
                  <c:v>1124</c:v>
                </c:pt>
                <c:pt idx="825">
                  <c:v>1125</c:v>
                </c:pt>
                <c:pt idx="826">
                  <c:v>1126</c:v>
                </c:pt>
                <c:pt idx="827">
                  <c:v>1127</c:v>
                </c:pt>
                <c:pt idx="828">
                  <c:v>1128</c:v>
                </c:pt>
                <c:pt idx="829">
                  <c:v>1129</c:v>
                </c:pt>
                <c:pt idx="830">
                  <c:v>1130</c:v>
                </c:pt>
                <c:pt idx="831">
                  <c:v>1131</c:v>
                </c:pt>
                <c:pt idx="832">
                  <c:v>1132</c:v>
                </c:pt>
                <c:pt idx="833">
                  <c:v>1133</c:v>
                </c:pt>
                <c:pt idx="834">
                  <c:v>1134</c:v>
                </c:pt>
                <c:pt idx="835">
                  <c:v>1135</c:v>
                </c:pt>
                <c:pt idx="836">
                  <c:v>1136</c:v>
                </c:pt>
                <c:pt idx="837">
                  <c:v>1137</c:v>
                </c:pt>
                <c:pt idx="838">
                  <c:v>1138</c:v>
                </c:pt>
                <c:pt idx="839">
                  <c:v>1139</c:v>
                </c:pt>
                <c:pt idx="840">
                  <c:v>1140</c:v>
                </c:pt>
                <c:pt idx="841">
                  <c:v>1141</c:v>
                </c:pt>
                <c:pt idx="842">
                  <c:v>1142</c:v>
                </c:pt>
                <c:pt idx="843">
                  <c:v>1143</c:v>
                </c:pt>
                <c:pt idx="844">
                  <c:v>1144</c:v>
                </c:pt>
                <c:pt idx="845">
                  <c:v>1145</c:v>
                </c:pt>
                <c:pt idx="846">
                  <c:v>1146</c:v>
                </c:pt>
                <c:pt idx="847">
                  <c:v>1147</c:v>
                </c:pt>
                <c:pt idx="848">
                  <c:v>1148</c:v>
                </c:pt>
                <c:pt idx="849">
                  <c:v>1149</c:v>
                </c:pt>
                <c:pt idx="850">
                  <c:v>1150</c:v>
                </c:pt>
                <c:pt idx="851">
                  <c:v>1151</c:v>
                </c:pt>
                <c:pt idx="852">
                  <c:v>1152</c:v>
                </c:pt>
                <c:pt idx="853">
                  <c:v>1153</c:v>
                </c:pt>
                <c:pt idx="854">
                  <c:v>1154</c:v>
                </c:pt>
                <c:pt idx="855">
                  <c:v>1155</c:v>
                </c:pt>
                <c:pt idx="856">
                  <c:v>1156</c:v>
                </c:pt>
                <c:pt idx="857">
                  <c:v>1157</c:v>
                </c:pt>
                <c:pt idx="858">
                  <c:v>1158</c:v>
                </c:pt>
                <c:pt idx="859">
                  <c:v>1159</c:v>
                </c:pt>
                <c:pt idx="860">
                  <c:v>1160</c:v>
                </c:pt>
                <c:pt idx="861">
                  <c:v>1161</c:v>
                </c:pt>
                <c:pt idx="862">
                  <c:v>1162</c:v>
                </c:pt>
                <c:pt idx="863">
                  <c:v>1163</c:v>
                </c:pt>
                <c:pt idx="864">
                  <c:v>1164</c:v>
                </c:pt>
                <c:pt idx="865">
                  <c:v>1165</c:v>
                </c:pt>
                <c:pt idx="866">
                  <c:v>1166</c:v>
                </c:pt>
                <c:pt idx="867">
                  <c:v>1167</c:v>
                </c:pt>
                <c:pt idx="868">
                  <c:v>1168</c:v>
                </c:pt>
                <c:pt idx="869">
                  <c:v>1169</c:v>
                </c:pt>
                <c:pt idx="870">
                  <c:v>1170</c:v>
                </c:pt>
                <c:pt idx="871">
                  <c:v>1171</c:v>
                </c:pt>
                <c:pt idx="872">
                  <c:v>1172</c:v>
                </c:pt>
                <c:pt idx="873">
                  <c:v>1173</c:v>
                </c:pt>
                <c:pt idx="874">
                  <c:v>1174</c:v>
                </c:pt>
                <c:pt idx="875">
                  <c:v>1175</c:v>
                </c:pt>
                <c:pt idx="876">
                  <c:v>1176</c:v>
                </c:pt>
                <c:pt idx="877">
                  <c:v>1177</c:v>
                </c:pt>
                <c:pt idx="878">
                  <c:v>1178</c:v>
                </c:pt>
                <c:pt idx="879">
                  <c:v>1179</c:v>
                </c:pt>
                <c:pt idx="880">
                  <c:v>1180</c:v>
                </c:pt>
                <c:pt idx="881">
                  <c:v>1181</c:v>
                </c:pt>
                <c:pt idx="882">
                  <c:v>1182</c:v>
                </c:pt>
                <c:pt idx="883">
                  <c:v>1183</c:v>
                </c:pt>
                <c:pt idx="884">
                  <c:v>1184</c:v>
                </c:pt>
                <c:pt idx="885">
                  <c:v>1185</c:v>
                </c:pt>
                <c:pt idx="886">
                  <c:v>1186</c:v>
                </c:pt>
                <c:pt idx="887">
                  <c:v>1187</c:v>
                </c:pt>
                <c:pt idx="888">
                  <c:v>1188</c:v>
                </c:pt>
                <c:pt idx="889">
                  <c:v>1189</c:v>
                </c:pt>
                <c:pt idx="890">
                  <c:v>1190</c:v>
                </c:pt>
                <c:pt idx="891">
                  <c:v>1191</c:v>
                </c:pt>
                <c:pt idx="892">
                  <c:v>1192</c:v>
                </c:pt>
                <c:pt idx="893">
                  <c:v>1193</c:v>
                </c:pt>
                <c:pt idx="894">
                  <c:v>1194</c:v>
                </c:pt>
                <c:pt idx="895">
                  <c:v>1195</c:v>
                </c:pt>
                <c:pt idx="896">
                  <c:v>1196</c:v>
                </c:pt>
                <c:pt idx="897">
                  <c:v>1197</c:v>
                </c:pt>
                <c:pt idx="898">
                  <c:v>1198</c:v>
                </c:pt>
                <c:pt idx="899">
                  <c:v>1199</c:v>
                </c:pt>
                <c:pt idx="900">
                  <c:v>1200</c:v>
                </c:pt>
                <c:pt idx="901">
                  <c:v>1201</c:v>
                </c:pt>
                <c:pt idx="902">
                  <c:v>1202</c:v>
                </c:pt>
                <c:pt idx="903">
                  <c:v>1203</c:v>
                </c:pt>
                <c:pt idx="904">
                  <c:v>1204</c:v>
                </c:pt>
                <c:pt idx="905">
                  <c:v>1205</c:v>
                </c:pt>
                <c:pt idx="906">
                  <c:v>1206</c:v>
                </c:pt>
                <c:pt idx="907">
                  <c:v>1207</c:v>
                </c:pt>
                <c:pt idx="908">
                  <c:v>1208</c:v>
                </c:pt>
                <c:pt idx="909">
                  <c:v>1209</c:v>
                </c:pt>
                <c:pt idx="910">
                  <c:v>1210</c:v>
                </c:pt>
                <c:pt idx="911">
                  <c:v>1211</c:v>
                </c:pt>
                <c:pt idx="912">
                  <c:v>1212</c:v>
                </c:pt>
                <c:pt idx="913">
                  <c:v>1213</c:v>
                </c:pt>
                <c:pt idx="914">
                  <c:v>1214</c:v>
                </c:pt>
                <c:pt idx="915">
                  <c:v>1215</c:v>
                </c:pt>
                <c:pt idx="916">
                  <c:v>1216</c:v>
                </c:pt>
                <c:pt idx="917">
                  <c:v>1217</c:v>
                </c:pt>
                <c:pt idx="918">
                  <c:v>1218</c:v>
                </c:pt>
                <c:pt idx="919">
                  <c:v>1219</c:v>
                </c:pt>
                <c:pt idx="920">
                  <c:v>1220</c:v>
                </c:pt>
                <c:pt idx="921">
                  <c:v>1221</c:v>
                </c:pt>
                <c:pt idx="922">
                  <c:v>1222</c:v>
                </c:pt>
                <c:pt idx="923">
                  <c:v>1223</c:v>
                </c:pt>
                <c:pt idx="924">
                  <c:v>1224</c:v>
                </c:pt>
                <c:pt idx="925">
                  <c:v>1225</c:v>
                </c:pt>
                <c:pt idx="926">
                  <c:v>1226</c:v>
                </c:pt>
                <c:pt idx="927">
                  <c:v>1227</c:v>
                </c:pt>
                <c:pt idx="928">
                  <c:v>1228</c:v>
                </c:pt>
                <c:pt idx="929">
                  <c:v>1229</c:v>
                </c:pt>
                <c:pt idx="930">
                  <c:v>1230</c:v>
                </c:pt>
                <c:pt idx="931">
                  <c:v>1231</c:v>
                </c:pt>
                <c:pt idx="932">
                  <c:v>1232</c:v>
                </c:pt>
                <c:pt idx="933">
                  <c:v>1233</c:v>
                </c:pt>
                <c:pt idx="934">
                  <c:v>1234</c:v>
                </c:pt>
                <c:pt idx="935">
                  <c:v>1235</c:v>
                </c:pt>
                <c:pt idx="936">
                  <c:v>1236</c:v>
                </c:pt>
                <c:pt idx="937">
                  <c:v>1237</c:v>
                </c:pt>
                <c:pt idx="938">
                  <c:v>1238</c:v>
                </c:pt>
                <c:pt idx="939">
                  <c:v>1239</c:v>
                </c:pt>
                <c:pt idx="940">
                  <c:v>1240</c:v>
                </c:pt>
                <c:pt idx="941">
                  <c:v>1241</c:v>
                </c:pt>
                <c:pt idx="942">
                  <c:v>1242</c:v>
                </c:pt>
                <c:pt idx="943">
                  <c:v>1243</c:v>
                </c:pt>
                <c:pt idx="944">
                  <c:v>1244</c:v>
                </c:pt>
                <c:pt idx="945">
                  <c:v>1245</c:v>
                </c:pt>
                <c:pt idx="946">
                  <c:v>1246</c:v>
                </c:pt>
                <c:pt idx="947">
                  <c:v>1247</c:v>
                </c:pt>
                <c:pt idx="948">
                  <c:v>1248</c:v>
                </c:pt>
                <c:pt idx="949">
                  <c:v>1249</c:v>
                </c:pt>
                <c:pt idx="950">
                  <c:v>1250</c:v>
                </c:pt>
              </c:numCache>
            </c:numRef>
          </c:xVal>
          <c:yVal>
            <c:numRef>
              <c:f>pmirrorg0!$F$4:$F$954</c:f>
              <c:numCache>
                <c:formatCode>General</c:formatCode>
                <c:ptCount val="951"/>
                <c:pt idx="0">
                  <c:v>0</c:v>
                </c:pt>
                <c:pt idx="1">
                  <c:v>0</c:v>
                </c:pt>
                <c:pt idx="2">
                  <c:v>1.0000000000000052E-6</c:v>
                </c:pt>
                <c:pt idx="3">
                  <c:v>9.0000000000000375E-6</c:v>
                </c:pt>
                <c:pt idx="4">
                  <c:v>1.9000000000000093E-5</c:v>
                </c:pt>
                <c:pt idx="5">
                  <c:v>1.2799999999999999E-4</c:v>
                </c:pt>
                <c:pt idx="6">
                  <c:v>1.0000000000000052E-5</c:v>
                </c:pt>
                <c:pt idx="7">
                  <c:v>1.1000000000000066E-5</c:v>
                </c:pt>
                <c:pt idx="8">
                  <c:v>4.8000000000000184E-5</c:v>
                </c:pt>
                <c:pt idx="9">
                  <c:v>3.1500000000000065E-3</c:v>
                </c:pt>
                <c:pt idx="10">
                  <c:v>1.9540000000000056E-3</c:v>
                </c:pt>
                <c:pt idx="11">
                  <c:v>2.4040000000000012E-3</c:v>
                </c:pt>
                <c:pt idx="12">
                  <c:v>2.1772000000000048E-2</c:v>
                </c:pt>
                <c:pt idx="13">
                  <c:v>4.6375089999999872</c:v>
                </c:pt>
                <c:pt idx="14">
                  <c:v>2.3234900000000001</c:v>
                </c:pt>
                <c:pt idx="15">
                  <c:v>17.279461000000001</c:v>
                </c:pt>
                <c:pt idx="16">
                  <c:v>83.394687000000005</c:v>
                </c:pt>
                <c:pt idx="17">
                  <c:v>96.996902000000006</c:v>
                </c:pt>
                <c:pt idx="18">
                  <c:v>98.457528999999994</c:v>
                </c:pt>
                <c:pt idx="19">
                  <c:v>97.760733999999999</c:v>
                </c:pt>
                <c:pt idx="20">
                  <c:v>97.773326999999981</c:v>
                </c:pt>
                <c:pt idx="21">
                  <c:v>98.107461000000001</c:v>
                </c:pt>
                <c:pt idx="22">
                  <c:v>98.976035999999979</c:v>
                </c:pt>
                <c:pt idx="23">
                  <c:v>98.449378999999979</c:v>
                </c:pt>
                <c:pt idx="24">
                  <c:v>98.285038999999784</c:v>
                </c:pt>
                <c:pt idx="25">
                  <c:v>98.020907999999949</c:v>
                </c:pt>
                <c:pt idx="26">
                  <c:v>99.191934000000003</c:v>
                </c:pt>
                <c:pt idx="27">
                  <c:v>99.120865999999978</c:v>
                </c:pt>
                <c:pt idx="28">
                  <c:v>98.933008000000001</c:v>
                </c:pt>
                <c:pt idx="29">
                  <c:v>98.897855000000007</c:v>
                </c:pt>
                <c:pt idx="30">
                  <c:v>99.184873999999979</c:v>
                </c:pt>
                <c:pt idx="31">
                  <c:v>99.134835999999979</c:v>
                </c:pt>
                <c:pt idx="32">
                  <c:v>98.091645000000184</c:v>
                </c:pt>
                <c:pt idx="33">
                  <c:v>98.102243000000001</c:v>
                </c:pt>
                <c:pt idx="34">
                  <c:v>98.593179000000006</c:v>
                </c:pt>
                <c:pt idx="35">
                  <c:v>98.904706000000004</c:v>
                </c:pt>
                <c:pt idx="36">
                  <c:v>98.790709000000007</c:v>
                </c:pt>
                <c:pt idx="37">
                  <c:v>98.374636999999979</c:v>
                </c:pt>
                <c:pt idx="38">
                  <c:v>98.635756999999799</c:v>
                </c:pt>
                <c:pt idx="39">
                  <c:v>98.693218000000002</c:v>
                </c:pt>
                <c:pt idx="40">
                  <c:v>98.321821999999983</c:v>
                </c:pt>
                <c:pt idx="41">
                  <c:v>98.046042</c:v>
                </c:pt>
                <c:pt idx="42">
                  <c:v>97.938466000000005</c:v>
                </c:pt>
                <c:pt idx="43">
                  <c:v>98.789268000000007</c:v>
                </c:pt>
                <c:pt idx="44">
                  <c:v>99.455580999999981</c:v>
                </c:pt>
                <c:pt idx="45">
                  <c:v>98.481314999999995</c:v>
                </c:pt>
                <c:pt idx="46">
                  <c:v>97.947364000000235</c:v>
                </c:pt>
                <c:pt idx="47">
                  <c:v>98.605393999999919</c:v>
                </c:pt>
                <c:pt idx="48">
                  <c:v>98.688004999999919</c:v>
                </c:pt>
                <c:pt idx="49">
                  <c:v>98.64005299999998</c:v>
                </c:pt>
                <c:pt idx="50">
                  <c:v>98.919005000000027</c:v>
                </c:pt>
                <c:pt idx="51">
                  <c:v>98.365597999999949</c:v>
                </c:pt>
                <c:pt idx="52">
                  <c:v>98.185303999999988</c:v>
                </c:pt>
                <c:pt idx="53">
                  <c:v>99.368916999999982</c:v>
                </c:pt>
                <c:pt idx="54">
                  <c:v>99.540692000000007</c:v>
                </c:pt>
                <c:pt idx="55">
                  <c:v>98.197828000000001</c:v>
                </c:pt>
                <c:pt idx="56">
                  <c:v>97.759721999999982</c:v>
                </c:pt>
                <c:pt idx="57">
                  <c:v>98.41469600000022</c:v>
                </c:pt>
                <c:pt idx="58">
                  <c:v>98.728262999999998</c:v>
                </c:pt>
                <c:pt idx="59">
                  <c:v>98.804083000000006</c:v>
                </c:pt>
                <c:pt idx="60">
                  <c:v>98.902043000000006</c:v>
                </c:pt>
                <c:pt idx="61">
                  <c:v>98.344009999999997</c:v>
                </c:pt>
                <c:pt idx="62">
                  <c:v>97.652587999999668</c:v>
                </c:pt>
                <c:pt idx="63">
                  <c:v>97.91685900000023</c:v>
                </c:pt>
                <c:pt idx="64">
                  <c:v>98.601957999999982</c:v>
                </c:pt>
                <c:pt idx="65">
                  <c:v>98.652205999999978</c:v>
                </c:pt>
                <c:pt idx="66">
                  <c:v>98.563395</c:v>
                </c:pt>
                <c:pt idx="67">
                  <c:v>99.079593000000003</c:v>
                </c:pt>
                <c:pt idx="68">
                  <c:v>99.518242999999998</c:v>
                </c:pt>
                <c:pt idx="69">
                  <c:v>99.087811000000002</c:v>
                </c:pt>
                <c:pt idx="70">
                  <c:v>98.310587999999981</c:v>
                </c:pt>
                <c:pt idx="71">
                  <c:v>97.942542000000003</c:v>
                </c:pt>
                <c:pt idx="72">
                  <c:v>97.981316000000007</c:v>
                </c:pt>
                <c:pt idx="73">
                  <c:v>98.27758799999998</c:v>
                </c:pt>
                <c:pt idx="74">
                  <c:v>98.85821</c:v>
                </c:pt>
                <c:pt idx="75">
                  <c:v>99.41391500000023</c:v>
                </c:pt>
                <c:pt idx="76">
                  <c:v>99.364661999999996</c:v>
                </c:pt>
                <c:pt idx="77">
                  <c:v>98.718236000000005</c:v>
                </c:pt>
                <c:pt idx="78">
                  <c:v>98.193022999999982</c:v>
                </c:pt>
                <c:pt idx="79">
                  <c:v>98.276572999999814</c:v>
                </c:pt>
                <c:pt idx="80">
                  <c:v>98.655133999999919</c:v>
                </c:pt>
                <c:pt idx="81">
                  <c:v>98.697007999999983</c:v>
                </c:pt>
                <c:pt idx="82">
                  <c:v>98.278641999999948</c:v>
                </c:pt>
                <c:pt idx="83">
                  <c:v>97.860191</c:v>
                </c:pt>
                <c:pt idx="84">
                  <c:v>97.863797999999989</c:v>
                </c:pt>
                <c:pt idx="85">
                  <c:v>98.205899000000002</c:v>
                </c:pt>
                <c:pt idx="86">
                  <c:v>98.481826999999996</c:v>
                </c:pt>
                <c:pt idx="87">
                  <c:v>98.49322000000025</c:v>
                </c:pt>
                <c:pt idx="88">
                  <c:v>98.404500000000027</c:v>
                </c:pt>
                <c:pt idx="89">
                  <c:v>98.367830999999981</c:v>
                </c:pt>
                <c:pt idx="90">
                  <c:v>98.273514000000006</c:v>
                </c:pt>
                <c:pt idx="91">
                  <c:v>98.033484999999999</c:v>
                </c:pt>
                <c:pt idx="92">
                  <c:v>97.901917999999995</c:v>
                </c:pt>
                <c:pt idx="93">
                  <c:v>98.236818999999983</c:v>
                </c:pt>
                <c:pt idx="94">
                  <c:v>98.988422</c:v>
                </c:pt>
                <c:pt idx="95">
                  <c:v>99.63504299999974</c:v>
                </c:pt>
                <c:pt idx="96">
                  <c:v>99.72977799999974</c:v>
                </c:pt>
                <c:pt idx="97">
                  <c:v>99.389095999999981</c:v>
                </c:pt>
                <c:pt idx="98">
                  <c:v>99.080912999999981</c:v>
                </c:pt>
                <c:pt idx="99">
                  <c:v>99.051244999999994</c:v>
                </c:pt>
                <c:pt idx="100">
                  <c:v>99.163899000000001</c:v>
                </c:pt>
                <c:pt idx="101">
                  <c:v>99.156488999999667</c:v>
                </c:pt>
                <c:pt idx="102">
                  <c:v>98.93244199999998</c:v>
                </c:pt>
                <c:pt idx="103">
                  <c:v>98.616519999999994</c:v>
                </c:pt>
                <c:pt idx="104">
                  <c:v>98.435687000000001</c:v>
                </c:pt>
                <c:pt idx="105">
                  <c:v>98.556094999999999</c:v>
                </c:pt>
                <c:pt idx="106">
                  <c:v>98.951363000000185</c:v>
                </c:pt>
                <c:pt idx="107">
                  <c:v>99.384254000000027</c:v>
                </c:pt>
                <c:pt idx="108">
                  <c:v>99.553213999999997</c:v>
                </c:pt>
                <c:pt idx="109">
                  <c:v>99.353243000000006</c:v>
                </c:pt>
                <c:pt idx="110">
                  <c:v>98.986000000000004</c:v>
                </c:pt>
                <c:pt idx="111">
                  <c:v>98.754262999999995</c:v>
                </c:pt>
                <c:pt idx="112">
                  <c:v>98.763171999999983</c:v>
                </c:pt>
                <c:pt idx="113">
                  <c:v>98.863426000000004</c:v>
                </c:pt>
                <c:pt idx="114">
                  <c:v>98.874904000000001</c:v>
                </c:pt>
                <c:pt idx="115">
                  <c:v>98.807466000000005</c:v>
                </c:pt>
                <c:pt idx="116">
                  <c:v>98.813280000000006</c:v>
                </c:pt>
                <c:pt idx="117">
                  <c:v>98.945114000000231</c:v>
                </c:pt>
                <c:pt idx="118">
                  <c:v>99.048141999999999</c:v>
                </c:pt>
                <c:pt idx="119">
                  <c:v>98.941317999999995</c:v>
                </c:pt>
                <c:pt idx="120">
                  <c:v>98.674637999999959</c:v>
                </c:pt>
                <c:pt idx="121">
                  <c:v>98.524281999999999</c:v>
                </c:pt>
                <c:pt idx="122">
                  <c:v>98.702849999999998</c:v>
                </c:pt>
                <c:pt idx="123">
                  <c:v>99.129841999999755</c:v>
                </c:pt>
                <c:pt idx="124">
                  <c:v>99.48174299999998</c:v>
                </c:pt>
                <c:pt idx="125">
                  <c:v>99.497515000000249</c:v>
                </c:pt>
                <c:pt idx="126">
                  <c:v>99.23304899999998</c:v>
                </c:pt>
                <c:pt idx="127">
                  <c:v>98.987358999999998</c:v>
                </c:pt>
                <c:pt idx="128">
                  <c:v>98.997867000000127</c:v>
                </c:pt>
                <c:pt idx="129">
                  <c:v>99.235422</c:v>
                </c:pt>
                <c:pt idx="130">
                  <c:v>99.471228999999994</c:v>
                </c:pt>
                <c:pt idx="131">
                  <c:v>99.514391000000003</c:v>
                </c:pt>
                <c:pt idx="132">
                  <c:v>99.376287999999988</c:v>
                </c:pt>
                <c:pt idx="133">
                  <c:v>99.205565000000007</c:v>
                </c:pt>
                <c:pt idx="134">
                  <c:v>99.10987699999977</c:v>
                </c:pt>
                <c:pt idx="135">
                  <c:v>99.060001999999983</c:v>
                </c:pt>
                <c:pt idx="136">
                  <c:v>98.95629300000023</c:v>
                </c:pt>
                <c:pt idx="137">
                  <c:v>98.762769999999989</c:v>
                </c:pt>
                <c:pt idx="138">
                  <c:v>98.557194999999993</c:v>
                </c:pt>
                <c:pt idx="139">
                  <c:v>98.449731</c:v>
                </c:pt>
                <c:pt idx="140">
                  <c:v>98.466333000000006</c:v>
                </c:pt>
                <c:pt idx="141">
                  <c:v>98.519264000000234</c:v>
                </c:pt>
                <c:pt idx="142">
                  <c:v>98.493936000000005</c:v>
                </c:pt>
                <c:pt idx="143">
                  <c:v>98.358722999999785</c:v>
                </c:pt>
                <c:pt idx="144">
                  <c:v>98.197731999999988</c:v>
                </c:pt>
                <c:pt idx="145">
                  <c:v>98.137730999999988</c:v>
                </c:pt>
                <c:pt idx="146">
                  <c:v>98.240943000000215</c:v>
                </c:pt>
                <c:pt idx="147">
                  <c:v>98.45881</c:v>
                </c:pt>
                <c:pt idx="148">
                  <c:v>98.677261000000001</c:v>
                </c:pt>
                <c:pt idx="149">
                  <c:v>98.807164000000185</c:v>
                </c:pt>
                <c:pt idx="150">
                  <c:v>98.84075</c:v>
                </c:pt>
                <c:pt idx="151">
                  <c:v>98.830506</c:v>
                </c:pt>
                <c:pt idx="152">
                  <c:v>98.821870999999959</c:v>
                </c:pt>
                <c:pt idx="153">
                  <c:v>98.808981999999958</c:v>
                </c:pt>
                <c:pt idx="154">
                  <c:v>98.753896999999981</c:v>
                </c:pt>
                <c:pt idx="155">
                  <c:v>98.645829999999989</c:v>
                </c:pt>
                <c:pt idx="156">
                  <c:v>98.540001000000004</c:v>
                </c:pt>
                <c:pt idx="157">
                  <c:v>98.533114000000026</c:v>
                </c:pt>
                <c:pt idx="158">
                  <c:v>98.689829999999986</c:v>
                </c:pt>
                <c:pt idx="159">
                  <c:v>98.978043</c:v>
                </c:pt>
                <c:pt idx="160">
                  <c:v>99.267256000000216</c:v>
                </c:pt>
                <c:pt idx="161">
                  <c:v>99.403170000000003</c:v>
                </c:pt>
                <c:pt idx="162">
                  <c:v>99.315219999999997</c:v>
                </c:pt>
                <c:pt idx="163">
                  <c:v>99.070093999999983</c:v>
                </c:pt>
                <c:pt idx="164">
                  <c:v>98.839874999999978</c:v>
                </c:pt>
                <c:pt idx="165">
                  <c:v>98.797051999999994</c:v>
                </c:pt>
                <c:pt idx="166">
                  <c:v>99.009285000000006</c:v>
                </c:pt>
                <c:pt idx="167">
                  <c:v>99.396589000000006</c:v>
                </c:pt>
                <c:pt idx="168">
                  <c:v>99.773740999999958</c:v>
                </c:pt>
                <c:pt idx="169">
                  <c:v>99.957043999999996</c:v>
                </c:pt>
                <c:pt idx="170">
                  <c:v>99.873826999999949</c:v>
                </c:pt>
                <c:pt idx="171">
                  <c:v>99.601479999999981</c:v>
                </c:pt>
                <c:pt idx="172">
                  <c:v>99.309630999999982</c:v>
                </c:pt>
                <c:pt idx="173">
                  <c:v>99.148363000000003</c:v>
                </c:pt>
                <c:pt idx="174">
                  <c:v>99.164315999999999</c:v>
                </c:pt>
                <c:pt idx="175">
                  <c:v>99.286394999999999</c:v>
                </c:pt>
                <c:pt idx="176">
                  <c:v>99.379053999999982</c:v>
                </c:pt>
                <c:pt idx="177">
                  <c:v>99.331942999999981</c:v>
                </c:pt>
                <c:pt idx="178">
                  <c:v>99.129926999999981</c:v>
                </c:pt>
                <c:pt idx="179">
                  <c:v>98.858883999999989</c:v>
                </c:pt>
                <c:pt idx="180">
                  <c:v>98.647309000000007</c:v>
                </c:pt>
                <c:pt idx="181">
                  <c:v>98.586922999999999</c:v>
                </c:pt>
                <c:pt idx="182">
                  <c:v>98.68347099999977</c:v>
                </c:pt>
                <c:pt idx="183">
                  <c:v>98.863315</c:v>
                </c:pt>
                <c:pt idx="184">
                  <c:v>99.020284000000004</c:v>
                </c:pt>
                <c:pt idx="185">
                  <c:v>99.077679000000003</c:v>
                </c:pt>
                <c:pt idx="186">
                  <c:v>99.025464999999983</c:v>
                </c:pt>
                <c:pt idx="187">
                  <c:v>98.91207799999998</c:v>
                </c:pt>
                <c:pt idx="188">
                  <c:v>98.801883000000004</c:v>
                </c:pt>
                <c:pt idx="189">
                  <c:v>98.731239000000215</c:v>
                </c:pt>
                <c:pt idx="190">
                  <c:v>98.692445999999919</c:v>
                </c:pt>
                <c:pt idx="191">
                  <c:v>98.652491999999697</c:v>
                </c:pt>
                <c:pt idx="192">
                  <c:v>98.590639999999993</c:v>
                </c:pt>
                <c:pt idx="193">
                  <c:v>98.523721999999978</c:v>
                </c:pt>
                <c:pt idx="194">
                  <c:v>98.502527000000001</c:v>
                </c:pt>
                <c:pt idx="195">
                  <c:v>98.579717999999858</c:v>
                </c:pt>
                <c:pt idx="196">
                  <c:v>98.770379999999989</c:v>
                </c:pt>
                <c:pt idx="197">
                  <c:v>99.030444000000003</c:v>
                </c:pt>
                <c:pt idx="198">
                  <c:v>99.272011999999989</c:v>
                </c:pt>
                <c:pt idx="199">
                  <c:v>99.40393899999998</c:v>
                </c:pt>
                <c:pt idx="200">
                  <c:v>99.381227999999993</c:v>
                </c:pt>
                <c:pt idx="201">
                  <c:v>99.23133799999998</c:v>
                </c:pt>
                <c:pt idx="202">
                  <c:v>99.036322999999982</c:v>
                </c:pt>
                <c:pt idx="203">
                  <c:v>98.888634999999979</c:v>
                </c:pt>
                <c:pt idx="204">
                  <c:v>98.839985999999982</c:v>
                </c:pt>
                <c:pt idx="205">
                  <c:v>98.874504000000002</c:v>
                </c:pt>
                <c:pt idx="206">
                  <c:v>98.919627000000247</c:v>
                </c:pt>
                <c:pt idx="207">
                  <c:v>98.889234000000002</c:v>
                </c:pt>
                <c:pt idx="208">
                  <c:v>98.736264000000247</c:v>
                </c:pt>
                <c:pt idx="209">
                  <c:v>98.484708999999981</c:v>
                </c:pt>
                <c:pt idx="210">
                  <c:v>98.221464999999995</c:v>
                </c:pt>
                <c:pt idx="211">
                  <c:v>98.052760999999919</c:v>
                </c:pt>
                <c:pt idx="212">
                  <c:v>98.048721</c:v>
                </c:pt>
                <c:pt idx="213">
                  <c:v>98.209491999999983</c:v>
                </c:pt>
                <c:pt idx="214">
                  <c:v>98.461972000000003</c:v>
                </c:pt>
                <c:pt idx="215">
                  <c:v>98.691371999999959</c:v>
                </c:pt>
                <c:pt idx="216">
                  <c:v>98.794775999999999</c:v>
                </c:pt>
                <c:pt idx="217">
                  <c:v>98.731316000000007</c:v>
                </c:pt>
                <c:pt idx="218">
                  <c:v>98.542520999999994</c:v>
                </c:pt>
                <c:pt idx="219">
                  <c:v>98.331800999999999</c:v>
                </c:pt>
                <c:pt idx="220">
                  <c:v>98.214864000000247</c:v>
                </c:pt>
                <c:pt idx="221">
                  <c:v>98.266082999999981</c:v>
                </c:pt>
                <c:pt idx="222">
                  <c:v>98.482825000000005</c:v>
                </c:pt>
                <c:pt idx="223">
                  <c:v>98.7846550000002</c:v>
                </c:pt>
                <c:pt idx="224">
                  <c:v>99.043794000000005</c:v>
                </c:pt>
                <c:pt idx="225">
                  <c:v>99.140951000000001</c:v>
                </c:pt>
                <c:pt idx="226">
                  <c:v>99.024320000000003</c:v>
                </c:pt>
                <c:pt idx="227">
                  <c:v>98.742360000000005</c:v>
                </c:pt>
                <c:pt idx="228">
                  <c:v>98.430178999999981</c:v>
                </c:pt>
                <c:pt idx="229">
                  <c:v>98.248336999999978</c:v>
                </c:pt>
                <c:pt idx="230">
                  <c:v>98.283986999999982</c:v>
                </c:pt>
                <c:pt idx="231">
                  <c:v>98.424055999999993</c:v>
                </c:pt>
                <c:pt idx="232">
                  <c:v>98.229714000000001</c:v>
                </c:pt>
                <c:pt idx="233">
                  <c:v>96.897298000000006</c:v>
                </c:pt>
                <c:pt idx="234">
                  <c:v>93.490801000000005</c:v>
                </c:pt>
                <c:pt idx="235">
                  <c:v>87.502623999999997</c:v>
                </c:pt>
                <c:pt idx="236">
                  <c:v>79.290361000000004</c:v>
                </c:pt>
                <c:pt idx="237">
                  <c:v>69.795018999999982</c:v>
                </c:pt>
                <c:pt idx="238">
                  <c:v>59.815925</c:v>
                </c:pt>
                <c:pt idx="239">
                  <c:v>49.65117</c:v>
                </c:pt>
                <c:pt idx="240">
                  <c:v>39.350637999999996</c:v>
                </c:pt>
                <c:pt idx="241">
                  <c:v>29.278307999999953</c:v>
                </c:pt>
                <c:pt idx="242">
                  <c:v>20.281604999999949</c:v>
                </c:pt>
                <c:pt idx="243">
                  <c:v>13.205165000000001</c:v>
                </c:pt>
                <c:pt idx="244">
                  <c:v>8.2736200000000011</c:v>
                </c:pt>
                <c:pt idx="245">
                  <c:v>5.1181399999999879</c:v>
                </c:pt>
                <c:pt idx="246">
                  <c:v>3.188612</c:v>
                </c:pt>
                <c:pt idx="247">
                  <c:v>2.0256249999999998</c:v>
                </c:pt>
                <c:pt idx="248">
                  <c:v>1.3209689999999998</c:v>
                </c:pt>
                <c:pt idx="249">
                  <c:v>0.88702499999999962</c:v>
                </c:pt>
                <c:pt idx="250">
                  <c:v>0.61394200000000065</c:v>
                </c:pt>
                <c:pt idx="251">
                  <c:v>0.43796900000000072</c:v>
                </c:pt>
                <c:pt idx="252">
                  <c:v>0.32190400000000097</c:v>
                </c:pt>
                <c:pt idx="253">
                  <c:v>0.24350000000000024</c:v>
                </c:pt>
                <c:pt idx="254">
                  <c:v>0.18939300000000045</c:v>
                </c:pt>
                <c:pt idx="255">
                  <c:v>0.15133800000000039</c:v>
                </c:pt>
                <c:pt idx="256">
                  <c:v>0.12413500000000027</c:v>
                </c:pt>
                <c:pt idx="257">
                  <c:v>0.104439</c:v>
                </c:pt>
                <c:pt idx="258">
                  <c:v>9.0051000000000256E-2</c:v>
                </c:pt>
                <c:pt idx="259">
                  <c:v>7.9499000000000208E-2</c:v>
                </c:pt>
                <c:pt idx="260">
                  <c:v>7.1775000000000019E-2</c:v>
                </c:pt>
                <c:pt idx="261">
                  <c:v>6.6165000000000002E-2</c:v>
                </c:pt>
                <c:pt idx="262">
                  <c:v>6.2112000000000216E-2</c:v>
                </c:pt>
                <c:pt idx="263">
                  <c:v>5.9172000000000127E-2</c:v>
                </c:pt>
                <c:pt idx="264">
                  <c:v>5.6922000000000014E-2</c:v>
                </c:pt>
                <c:pt idx="265">
                  <c:v>5.4916000000000208E-2</c:v>
                </c:pt>
                <c:pt idx="266">
                  <c:v>5.2686000000000108E-2</c:v>
                </c:pt>
                <c:pt idx="267">
                  <c:v>4.980500000000012E-2</c:v>
                </c:pt>
                <c:pt idx="268">
                  <c:v>4.6013000000000109E-2</c:v>
                </c:pt>
                <c:pt idx="269">
                  <c:v>4.1334000000000024E-2</c:v>
                </c:pt>
                <c:pt idx="270">
                  <c:v>3.609000000000006E-2</c:v>
                </c:pt>
                <c:pt idx="271">
                  <c:v>3.0768E-2</c:v>
                </c:pt>
                <c:pt idx="272">
                  <c:v>2.5811000000000087E-2</c:v>
                </c:pt>
                <c:pt idx="273">
                  <c:v>2.1499000000000049E-2</c:v>
                </c:pt>
                <c:pt idx="274">
                  <c:v>1.793100000000003E-2</c:v>
                </c:pt>
                <c:pt idx="275">
                  <c:v>1.5077000000000005E-2</c:v>
                </c:pt>
                <c:pt idx="276">
                  <c:v>1.2846000000000024E-2</c:v>
                </c:pt>
                <c:pt idx="277">
                  <c:v>1.1129999999999999E-2</c:v>
                </c:pt>
                <c:pt idx="278">
                  <c:v>9.8300000000000262E-3</c:v>
                </c:pt>
                <c:pt idx="279">
                  <c:v>8.8620000000000435E-3</c:v>
                </c:pt>
                <c:pt idx="280">
                  <c:v>8.1630000000000227E-3</c:v>
                </c:pt>
                <c:pt idx="281">
                  <c:v>7.6830000000000171E-3</c:v>
                </c:pt>
                <c:pt idx="282">
                  <c:v>7.3840000000000121E-3</c:v>
                </c:pt>
                <c:pt idx="283">
                  <c:v>7.236000000000028E-3</c:v>
                </c:pt>
                <c:pt idx="284">
                  <c:v>7.2070000000000146E-3</c:v>
                </c:pt>
                <c:pt idx="285">
                  <c:v>7.2540000000000122E-3</c:v>
                </c:pt>
                <c:pt idx="286">
                  <c:v>7.3170000000000101E-3</c:v>
                </c:pt>
                <c:pt idx="287">
                  <c:v>7.309000000000016E-3</c:v>
                </c:pt>
                <c:pt idx="288">
                  <c:v>7.1350000000000146E-3</c:v>
                </c:pt>
                <c:pt idx="289">
                  <c:v>6.7220000000000101E-3</c:v>
                </c:pt>
                <c:pt idx="290">
                  <c:v>6.0510000000000164E-3</c:v>
                </c:pt>
                <c:pt idx="291">
                  <c:v>5.1879999999999999E-3</c:v>
                </c:pt>
                <c:pt idx="292">
                  <c:v>4.2580000000000092E-3</c:v>
                </c:pt>
                <c:pt idx="293">
                  <c:v>3.386000000000004E-3</c:v>
                </c:pt>
                <c:pt idx="294">
                  <c:v>2.6490000000000077E-3</c:v>
                </c:pt>
                <c:pt idx="295">
                  <c:v>2.0650000000000052E-3</c:v>
                </c:pt>
                <c:pt idx="296">
                  <c:v>1.6200000000000058E-3</c:v>
                </c:pt>
                <c:pt idx="297">
                  <c:v>1.2860000000000039E-3</c:v>
                </c:pt>
                <c:pt idx="298">
                  <c:v>1.0360000000000031E-3</c:v>
                </c:pt>
                <c:pt idx="299">
                  <c:v>8.4800000000000316E-4</c:v>
                </c:pt>
                <c:pt idx="300">
                  <c:v>7.0700000000000277E-4</c:v>
                </c:pt>
                <c:pt idx="301">
                  <c:v>6.0000000000000201E-4</c:v>
                </c:pt>
                <c:pt idx="302">
                  <c:v>5.1700000000000172E-4</c:v>
                </c:pt>
                <c:pt idx="303">
                  <c:v>4.5300000000000185E-4</c:v>
                </c:pt>
                <c:pt idx="304">
                  <c:v>4.0400000000000136E-4</c:v>
                </c:pt>
                <c:pt idx="305">
                  <c:v>3.6500000000000112E-4</c:v>
                </c:pt>
                <c:pt idx="306">
                  <c:v>3.3600000000000101E-4</c:v>
                </c:pt>
                <c:pt idx="307">
                  <c:v>3.1300000000000105E-4</c:v>
                </c:pt>
                <c:pt idx="308">
                  <c:v>2.9600000000000096E-4</c:v>
                </c:pt>
                <c:pt idx="309">
                  <c:v>2.8400000000000072E-4</c:v>
                </c:pt>
                <c:pt idx="310">
                  <c:v>2.7700000000000104E-4</c:v>
                </c:pt>
                <c:pt idx="311">
                  <c:v>2.7400000000000124E-4</c:v>
                </c:pt>
                <c:pt idx="312">
                  <c:v>2.7500000000000099E-4</c:v>
                </c:pt>
                <c:pt idx="313">
                  <c:v>2.8000000000000057E-4</c:v>
                </c:pt>
                <c:pt idx="314">
                  <c:v>2.9000000000000087E-4</c:v>
                </c:pt>
                <c:pt idx="315">
                  <c:v>3.0400000000000116E-4</c:v>
                </c:pt>
                <c:pt idx="316">
                  <c:v>3.2500000000000112E-4</c:v>
                </c:pt>
                <c:pt idx="317">
                  <c:v>3.5300000000000099E-4</c:v>
                </c:pt>
                <c:pt idx="318">
                  <c:v>3.8900000000000073E-4</c:v>
                </c:pt>
                <c:pt idx="319">
                  <c:v>4.3700000000000141E-4</c:v>
                </c:pt>
                <c:pt idx="320">
                  <c:v>4.9900000000000194E-4</c:v>
                </c:pt>
                <c:pt idx="321">
                  <c:v>5.7700000000000253E-4</c:v>
                </c:pt>
                <c:pt idx="322">
                  <c:v>6.7500000000000242E-4</c:v>
                </c:pt>
                <c:pt idx="323">
                  <c:v>7.9100000000000318E-4</c:v>
                </c:pt>
                <c:pt idx="324">
                  <c:v>9.2100000000000211E-4</c:v>
                </c:pt>
                <c:pt idx="325">
                  <c:v>1.0499999999999982E-3</c:v>
                </c:pt>
                <c:pt idx="326">
                  <c:v>1.1580000000000052E-3</c:v>
                </c:pt>
                <c:pt idx="327">
                  <c:v>1.2250000000000021E-3</c:v>
                </c:pt>
                <c:pt idx="328">
                  <c:v>1.2329999999999999E-3</c:v>
                </c:pt>
                <c:pt idx="329">
                  <c:v>1.1770000000000036E-3</c:v>
                </c:pt>
                <c:pt idx="330">
                  <c:v>1.0700000000000045E-3</c:v>
                </c:pt>
                <c:pt idx="331">
                  <c:v>9.4000000000000322E-4</c:v>
                </c:pt>
                <c:pt idx="332">
                  <c:v>8.1100000000000237E-4</c:v>
                </c:pt>
                <c:pt idx="333">
                  <c:v>6.970000000000035E-4</c:v>
                </c:pt>
                <c:pt idx="334">
                  <c:v>6.0200000000000162E-4</c:v>
                </c:pt>
                <c:pt idx="335">
                  <c:v>5.2500000000000181E-4</c:v>
                </c:pt>
                <c:pt idx="336">
                  <c:v>4.640000000000012E-4</c:v>
                </c:pt>
                <c:pt idx="337">
                  <c:v>4.170000000000013E-4</c:v>
                </c:pt>
                <c:pt idx="338">
                  <c:v>3.8000000000000116E-4</c:v>
                </c:pt>
                <c:pt idx="339">
                  <c:v>3.5200000000000124E-4</c:v>
                </c:pt>
                <c:pt idx="340">
                  <c:v>3.3200000000000091E-4</c:v>
                </c:pt>
                <c:pt idx="341">
                  <c:v>3.1700000000000109E-4</c:v>
                </c:pt>
                <c:pt idx="342">
                  <c:v>3.0800000000000136E-4</c:v>
                </c:pt>
                <c:pt idx="343">
                  <c:v>3.0300000000000086E-4</c:v>
                </c:pt>
                <c:pt idx="344">
                  <c:v>3.0300000000000086E-4</c:v>
                </c:pt>
                <c:pt idx="345">
                  <c:v>3.0600000000000126E-4</c:v>
                </c:pt>
                <c:pt idx="346">
                  <c:v>3.1400000000000113E-4</c:v>
                </c:pt>
                <c:pt idx="347">
                  <c:v>3.2500000000000112E-4</c:v>
                </c:pt>
                <c:pt idx="348">
                  <c:v>3.4200000000000116E-4</c:v>
                </c:pt>
                <c:pt idx="349">
                  <c:v>3.6400000000000153E-4</c:v>
                </c:pt>
                <c:pt idx="350">
                  <c:v>3.9200000000000129E-4</c:v>
                </c:pt>
                <c:pt idx="351">
                  <c:v>4.2700000000000203E-4</c:v>
                </c:pt>
                <c:pt idx="352">
                  <c:v>4.7200000000000117E-4</c:v>
                </c:pt>
                <c:pt idx="353">
                  <c:v>5.2800000000000167E-4</c:v>
                </c:pt>
                <c:pt idx="354">
                  <c:v>6.0100000000000192E-4</c:v>
                </c:pt>
                <c:pt idx="355">
                  <c:v>6.9400000000000321E-4</c:v>
                </c:pt>
                <c:pt idx="356">
                  <c:v>8.1700000000000251E-4</c:v>
                </c:pt>
                <c:pt idx="357">
                  <c:v>9.7800000000000317E-4</c:v>
                </c:pt>
                <c:pt idx="358">
                  <c:v>1.1960000000000061E-3</c:v>
                </c:pt>
                <c:pt idx="359">
                  <c:v>1.494000000000004E-3</c:v>
                </c:pt>
                <c:pt idx="360">
                  <c:v>1.9120000000000061E-3</c:v>
                </c:pt>
                <c:pt idx="361">
                  <c:v>2.5140000000000002E-3</c:v>
                </c:pt>
                <c:pt idx="362">
                  <c:v>3.4130000000000063E-3</c:v>
                </c:pt>
                <c:pt idx="363">
                  <c:v>4.8140000000000014E-3</c:v>
                </c:pt>
                <c:pt idx="364">
                  <c:v>7.1290000000000121E-3</c:v>
                </c:pt>
                <c:pt idx="365">
                  <c:v>1.1291000000000027E-2</c:v>
                </c:pt>
                <c:pt idx="366">
                  <c:v>1.9852999999999999E-2</c:v>
                </c:pt>
                <c:pt idx="367">
                  <c:v>4.2983000000000098E-2</c:v>
                </c:pt>
                <c:pt idx="368">
                  <c:v>0.18522300000000039</c:v>
                </c:pt>
                <c:pt idx="369">
                  <c:v>0.2663350000000001</c:v>
                </c:pt>
                <c:pt idx="370">
                  <c:v>0.54317899999999997</c:v>
                </c:pt>
                <c:pt idx="371">
                  <c:v>2.2285880000000002</c:v>
                </c:pt>
                <c:pt idx="372">
                  <c:v>0.62315699999999996</c:v>
                </c:pt>
                <c:pt idx="373">
                  <c:v>0.25458900000000001</c:v>
                </c:pt>
                <c:pt idx="374">
                  <c:v>0.15740700000000057</c:v>
                </c:pt>
                <c:pt idx="375">
                  <c:v>0.1219930000000002</c:v>
                </c:pt>
                <c:pt idx="376">
                  <c:v>0.109858</c:v>
                </c:pt>
                <c:pt idx="377">
                  <c:v>0.1114040000000001</c:v>
                </c:pt>
                <c:pt idx="378">
                  <c:v>0.126133</c:v>
                </c:pt>
                <c:pt idx="379">
                  <c:v>0.16097600000000026</c:v>
                </c:pt>
                <c:pt idx="380">
                  <c:v>0.23934300000000039</c:v>
                </c:pt>
                <c:pt idx="381">
                  <c:v>0.44734500000000038</c:v>
                </c:pt>
                <c:pt idx="382">
                  <c:v>1.208647</c:v>
                </c:pt>
                <c:pt idx="383">
                  <c:v>2.5352769999999967</c:v>
                </c:pt>
                <c:pt idx="384">
                  <c:v>0.75283900000000192</c:v>
                </c:pt>
                <c:pt idx="385">
                  <c:v>0.26375899999999997</c:v>
                </c:pt>
                <c:pt idx="386">
                  <c:v>0.14243400000000045</c:v>
                </c:pt>
                <c:pt idx="387">
                  <c:v>0.134126</c:v>
                </c:pt>
                <c:pt idx="388">
                  <c:v>0.37432300000000096</c:v>
                </c:pt>
                <c:pt idx="389">
                  <c:v>0.22532199999999999</c:v>
                </c:pt>
                <c:pt idx="390">
                  <c:v>6.9192000000000239E-2</c:v>
                </c:pt>
                <c:pt idx="391">
                  <c:v>3.7322000000000015E-2</c:v>
                </c:pt>
                <c:pt idx="392">
                  <c:v>2.5513000000000011E-2</c:v>
                </c:pt>
                <c:pt idx="393">
                  <c:v>1.9651000000000043E-2</c:v>
                </c:pt>
                <c:pt idx="394">
                  <c:v>1.6285000000000049E-2</c:v>
                </c:pt>
                <c:pt idx="395">
                  <c:v>1.4208000000000005E-2</c:v>
                </c:pt>
                <c:pt idx="396">
                  <c:v>1.2895999999999999E-2</c:v>
                </c:pt>
                <c:pt idx="397">
                  <c:v>1.2090999999999999E-2</c:v>
                </c:pt>
                <c:pt idx="398">
                  <c:v>1.1657000000000023E-2</c:v>
                </c:pt>
                <c:pt idx="399">
                  <c:v>1.1520000000000044E-2</c:v>
                </c:pt>
                <c:pt idx="400">
                  <c:v>1.1645000000000039E-2</c:v>
                </c:pt>
                <c:pt idx="401">
                  <c:v>1.2031E-2</c:v>
                </c:pt>
                <c:pt idx="402">
                  <c:v>1.2695999999999994E-2</c:v>
                </c:pt>
                <c:pt idx="403">
                  <c:v>1.3691000000000024E-2</c:v>
                </c:pt>
                <c:pt idx="404">
                  <c:v>1.5106000000000024E-2</c:v>
                </c:pt>
                <c:pt idx="405">
                  <c:v>1.7085000000000034E-2</c:v>
                </c:pt>
                <c:pt idx="406">
                  <c:v>1.9858000000000001E-2</c:v>
                </c:pt>
                <c:pt idx="407">
                  <c:v>2.3792000000000001E-2</c:v>
                </c:pt>
                <c:pt idx="408">
                  <c:v>2.9467000000000049E-2</c:v>
                </c:pt>
                <c:pt idx="409">
                  <c:v>3.7775000000000114E-2</c:v>
                </c:pt>
                <c:pt idx="410">
                  <c:v>4.9899000000000138E-2</c:v>
                </c:pt>
                <c:pt idx="411">
                  <c:v>6.6563000000000094E-2</c:v>
                </c:pt>
                <c:pt idx="412">
                  <c:v>8.5194000000000256E-2</c:v>
                </c:pt>
                <c:pt idx="413">
                  <c:v>9.6416000000000002E-2</c:v>
                </c:pt>
                <c:pt idx="414">
                  <c:v>9.2043000000000014E-2</c:v>
                </c:pt>
                <c:pt idx="415">
                  <c:v>7.8928000000000012E-2</c:v>
                </c:pt>
                <c:pt idx="416">
                  <c:v>6.8510000000000126E-2</c:v>
                </c:pt>
                <c:pt idx="417">
                  <c:v>6.4456000000000152E-2</c:v>
                </c:pt>
                <c:pt idx="418">
                  <c:v>6.2330000000000177E-2</c:v>
                </c:pt>
                <c:pt idx="419">
                  <c:v>5.4892000000000246E-2</c:v>
                </c:pt>
                <c:pt idx="420">
                  <c:v>4.3388000000000024E-2</c:v>
                </c:pt>
                <c:pt idx="421">
                  <c:v>3.3170999999999999E-2</c:v>
                </c:pt>
                <c:pt idx="422">
                  <c:v>2.5813000000000079E-2</c:v>
                </c:pt>
                <c:pt idx="423">
                  <c:v>2.073300000000006E-2</c:v>
                </c:pt>
                <c:pt idx="424">
                  <c:v>1.7178000000000023E-2</c:v>
                </c:pt>
                <c:pt idx="425">
                  <c:v>1.4617E-2</c:v>
                </c:pt>
                <c:pt idx="426">
                  <c:v>1.2723000000000024E-2</c:v>
                </c:pt>
                <c:pt idx="427">
                  <c:v>1.1294999999999999E-2</c:v>
                </c:pt>
                <c:pt idx="428">
                  <c:v>1.0208000000000005E-2</c:v>
                </c:pt>
                <c:pt idx="429">
                  <c:v>9.3840000000000243E-3</c:v>
                </c:pt>
                <c:pt idx="430">
                  <c:v>8.7730000000000048E-3</c:v>
                </c:pt>
                <c:pt idx="431">
                  <c:v>8.3430000000000067E-3</c:v>
                </c:pt>
                <c:pt idx="432">
                  <c:v>8.0740000000000048E-3</c:v>
                </c:pt>
                <c:pt idx="433">
                  <c:v>7.9530000000000243E-3</c:v>
                </c:pt>
                <c:pt idx="434">
                  <c:v>7.9760000000000351E-3</c:v>
                </c:pt>
                <c:pt idx="435">
                  <c:v>8.1440000000000002E-3</c:v>
                </c:pt>
                <c:pt idx="436">
                  <c:v>8.4590000000000377E-3</c:v>
                </c:pt>
                <c:pt idx="437">
                  <c:v>8.9290000000000289E-3</c:v>
                </c:pt>
                <c:pt idx="438">
                  <c:v>9.557000000000029E-3</c:v>
                </c:pt>
                <c:pt idx="439">
                  <c:v>1.0347000000000005E-2</c:v>
                </c:pt>
                <c:pt idx="440">
                  <c:v>1.1291000000000027E-2</c:v>
                </c:pt>
                <c:pt idx="441">
                  <c:v>1.2370000000000001E-2</c:v>
                </c:pt>
                <c:pt idx="442">
                  <c:v>1.3557000000000001E-2</c:v>
                </c:pt>
                <c:pt idx="443">
                  <c:v>1.4826000000000021E-2</c:v>
                </c:pt>
                <c:pt idx="444">
                  <c:v>1.6157000000000001E-2</c:v>
                </c:pt>
                <c:pt idx="445">
                  <c:v>1.7556000000000026E-2</c:v>
                </c:pt>
                <c:pt idx="446">
                  <c:v>1.9057999999999999E-2</c:v>
                </c:pt>
                <c:pt idx="447">
                  <c:v>2.0738000000000006E-2</c:v>
                </c:pt>
                <c:pt idx="448">
                  <c:v>2.2701000000000072E-2</c:v>
                </c:pt>
                <c:pt idx="449">
                  <c:v>2.5079000000000087E-2</c:v>
                </c:pt>
                <c:pt idx="450">
                  <c:v>2.8017000000000038E-2</c:v>
                </c:pt>
                <c:pt idx="451">
                  <c:v>3.1640000000000085E-2</c:v>
                </c:pt>
                <c:pt idx="452">
                  <c:v>3.5991000000000065E-2</c:v>
                </c:pt>
                <c:pt idx="453">
                  <c:v>4.0925000000000003E-2</c:v>
                </c:pt>
                <c:pt idx="454">
                  <c:v>4.6013000000000109E-2</c:v>
                </c:pt>
                <c:pt idx="455">
                  <c:v>5.0540000000000002E-2</c:v>
                </c:pt>
                <c:pt idx="456">
                  <c:v>5.3835000000000077E-2</c:v>
                </c:pt>
                <c:pt idx="457">
                  <c:v>5.5745000000000024E-2</c:v>
                </c:pt>
                <c:pt idx="458">
                  <c:v>5.6804000000000014E-2</c:v>
                </c:pt>
                <c:pt idx="459">
                  <c:v>5.7822000000000137E-2</c:v>
                </c:pt>
                <c:pt idx="460">
                  <c:v>5.9292000000000185E-2</c:v>
                </c:pt>
                <c:pt idx="461">
                  <c:v>6.1193000000000115E-2</c:v>
                </c:pt>
                <c:pt idx="462">
                  <c:v>6.3285999999999995E-2</c:v>
                </c:pt>
                <c:pt idx="463">
                  <c:v>6.5578999999999998E-2</c:v>
                </c:pt>
                <c:pt idx="464">
                  <c:v>6.8354000000000109E-2</c:v>
                </c:pt>
                <c:pt idx="465">
                  <c:v>7.184900000000001E-2</c:v>
                </c:pt>
                <c:pt idx="466">
                  <c:v>7.5874000000000094E-2</c:v>
                </c:pt>
                <c:pt idx="467">
                  <c:v>7.9523000000000121E-2</c:v>
                </c:pt>
                <c:pt idx="468">
                  <c:v>8.1270000000000023E-2</c:v>
                </c:pt>
                <c:pt idx="469">
                  <c:v>7.9838000000000173E-2</c:v>
                </c:pt>
                <c:pt idx="470">
                  <c:v>7.524599999999998E-2</c:v>
                </c:pt>
                <c:pt idx="471">
                  <c:v>6.8645999999999999E-2</c:v>
                </c:pt>
                <c:pt idx="472">
                  <c:v>6.1380000000000066E-2</c:v>
                </c:pt>
                <c:pt idx="473">
                  <c:v>5.4456000000000178E-2</c:v>
                </c:pt>
                <c:pt idx="474">
                  <c:v>4.8470000000000013E-2</c:v>
                </c:pt>
                <c:pt idx="475">
                  <c:v>4.3676000000000013E-2</c:v>
                </c:pt>
                <c:pt idx="476">
                  <c:v>4.0101999999999999E-2</c:v>
                </c:pt>
                <c:pt idx="477">
                  <c:v>3.767500000000016E-2</c:v>
                </c:pt>
                <c:pt idx="478">
                  <c:v>3.6309000000000084E-2</c:v>
                </c:pt>
                <c:pt idx="479">
                  <c:v>3.5936000000000058E-2</c:v>
                </c:pt>
                <c:pt idx="480">
                  <c:v>3.6545000000000091E-2</c:v>
                </c:pt>
                <c:pt idx="481">
                  <c:v>3.8183000000000016E-2</c:v>
                </c:pt>
                <c:pt idx="482">
                  <c:v>4.0972000000000022E-2</c:v>
                </c:pt>
                <c:pt idx="483">
                  <c:v>4.5125999999999993E-2</c:v>
                </c:pt>
                <c:pt idx="484">
                  <c:v>5.0967000000000116E-2</c:v>
                </c:pt>
                <c:pt idx="485">
                  <c:v>5.8968000000000034E-2</c:v>
                </c:pt>
                <c:pt idx="486">
                  <c:v>6.9791000000000256E-2</c:v>
                </c:pt>
                <c:pt idx="487">
                  <c:v>8.4354000000000276E-2</c:v>
                </c:pt>
                <c:pt idx="488">
                  <c:v>0.10390099999999998</c:v>
                </c:pt>
                <c:pt idx="489">
                  <c:v>0.130107</c:v>
                </c:pt>
                <c:pt idx="490">
                  <c:v>0.16520100000000026</c:v>
                </c:pt>
                <c:pt idx="491">
                  <c:v>0.21211500000000036</c:v>
                </c:pt>
                <c:pt idx="492">
                  <c:v>0.27459800000000001</c:v>
                </c:pt>
                <c:pt idx="493">
                  <c:v>0.35697800000000096</c:v>
                </c:pt>
                <c:pt idx="494">
                  <c:v>0.46247400000000038</c:v>
                </c:pt>
                <c:pt idx="495">
                  <c:v>0.5873069999999988</c:v>
                </c:pt>
                <c:pt idx="496">
                  <c:v>0.70886199999999999</c:v>
                </c:pt>
                <c:pt idx="497">
                  <c:v>0.78241699999999781</c:v>
                </c:pt>
                <c:pt idx="498">
                  <c:v>0.77506900000000079</c:v>
                </c:pt>
                <c:pt idx="499">
                  <c:v>0.70053199999999949</c:v>
                </c:pt>
                <c:pt idx="500">
                  <c:v>0.59676899999999933</c:v>
                </c:pt>
                <c:pt idx="501">
                  <c:v>0.49347800000000114</c:v>
                </c:pt>
                <c:pt idx="502">
                  <c:v>0.40431500000000031</c:v>
                </c:pt>
                <c:pt idx="503">
                  <c:v>0.33278200000000097</c:v>
                </c:pt>
                <c:pt idx="504">
                  <c:v>0.27747200000000072</c:v>
                </c:pt>
                <c:pt idx="505">
                  <c:v>0.23542000000000021</c:v>
                </c:pt>
                <c:pt idx="506">
                  <c:v>0.20364699999999999</c:v>
                </c:pt>
                <c:pt idx="507">
                  <c:v>0.17969399999999999</c:v>
                </c:pt>
                <c:pt idx="508">
                  <c:v>0.16166800000000026</c:v>
                </c:pt>
                <c:pt idx="509">
                  <c:v>0.14818799999999999</c:v>
                </c:pt>
                <c:pt idx="510">
                  <c:v>0.13824500000000045</c:v>
                </c:pt>
                <c:pt idx="511">
                  <c:v>0.13112799999999997</c:v>
                </c:pt>
                <c:pt idx="512">
                  <c:v>0.12634699999999999</c:v>
                </c:pt>
                <c:pt idx="513">
                  <c:v>0.12356900000000012</c:v>
                </c:pt>
                <c:pt idx="514">
                  <c:v>0.1226040000000002</c:v>
                </c:pt>
                <c:pt idx="515">
                  <c:v>0.12337099999999998</c:v>
                </c:pt>
                <c:pt idx="516">
                  <c:v>0.125889</c:v>
                </c:pt>
                <c:pt idx="517">
                  <c:v>0.13029399999999999</c:v>
                </c:pt>
                <c:pt idx="518">
                  <c:v>0.13683899999999999</c:v>
                </c:pt>
                <c:pt idx="519">
                  <c:v>0.14592900000000039</c:v>
                </c:pt>
                <c:pt idx="520">
                  <c:v>0.15816800000000039</c:v>
                </c:pt>
                <c:pt idx="521">
                  <c:v>0.17443800000000051</c:v>
                </c:pt>
                <c:pt idx="522">
                  <c:v>0.19601500000000047</c:v>
                </c:pt>
                <c:pt idx="523">
                  <c:v>0.22472700000000029</c:v>
                </c:pt>
                <c:pt idx="524">
                  <c:v>0.263183</c:v>
                </c:pt>
                <c:pt idx="525">
                  <c:v>0.31494500000000031</c:v>
                </c:pt>
                <c:pt idx="526">
                  <c:v>0.38435800000000103</c:v>
                </c:pt>
                <c:pt idx="527">
                  <c:v>0.47496300000000002</c:v>
                </c:pt>
                <c:pt idx="528">
                  <c:v>0.58422199999999969</c:v>
                </c:pt>
                <c:pt idx="529">
                  <c:v>0.69317700000000104</c:v>
                </c:pt>
                <c:pt idx="530">
                  <c:v>0.76025200000000004</c:v>
                </c:pt>
                <c:pt idx="531">
                  <c:v>0.74221300000000001</c:v>
                </c:pt>
                <c:pt idx="532">
                  <c:v>0.63929000000000191</c:v>
                </c:pt>
                <c:pt idx="533">
                  <c:v>0.5008359999999995</c:v>
                </c:pt>
                <c:pt idx="534">
                  <c:v>0.37412700000000032</c:v>
                </c:pt>
                <c:pt idx="535">
                  <c:v>0.27646400000000032</c:v>
                </c:pt>
                <c:pt idx="536">
                  <c:v>0.206182</c:v>
                </c:pt>
                <c:pt idx="537">
                  <c:v>0.15650800000000045</c:v>
                </c:pt>
                <c:pt idx="538">
                  <c:v>0.12122600000000035</c:v>
                </c:pt>
                <c:pt idx="539">
                  <c:v>9.5805000000000307E-2</c:v>
                </c:pt>
                <c:pt idx="540">
                  <c:v>7.7167000000000152E-2</c:v>
                </c:pt>
                <c:pt idx="541">
                  <c:v>6.3261000000000012E-2</c:v>
                </c:pt>
                <c:pt idx="542">
                  <c:v>5.2714000000000184E-2</c:v>
                </c:pt>
                <c:pt idx="543">
                  <c:v>4.4595000000000107E-2</c:v>
                </c:pt>
                <c:pt idx="544">
                  <c:v>3.8262999999999998E-2</c:v>
                </c:pt>
                <c:pt idx="545">
                  <c:v>3.3269000000000014E-2</c:v>
                </c:pt>
                <c:pt idx="546">
                  <c:v>2.9293000000000059E-2</c:v>
                </c:pt>
                <c:pt idx="547">
                  <c:v>2.6103000000000053E-2</c:v>
                </c:pt>
                <c:pt idx="548">
                  <c:v>2.3528999999999977E-2</c:v>
                </c:pt>
                <c:pt idx="549">
                  <c:v>2.1444000000000053E-2</c:v>
                </c:pt>
                <c:pt idx="550">
                  <c:v>1.9754000000000042E-2</c:v>
                </c:pt>
                <c:pt idx="551">
                  <c:v>1.8385000000000047E-2</c:v>
                </c:pt>
                <c:pt idx="552">
                  <c:v>1.7283000000000041E-2</c:v>
                </c:pt>
                <c:pt idx="553">
                  <c:v>1.6410000000000032E-2</c:v>
                </c:pt>
                <c:pt idx="554">
                  <c:v>1.5731000000000005E-2</c:v>
                </c:pt>
                <c:pt idx="555">
                  <c:v>1.5225000000000027E-2</c:v>
                </c:pt>
                <c:pt idx="556">
                  <c:v>1.4874000000000005E-2</c:v>
                </c:pt>
                <c:pt idx="557">
                  <c:v>1.4668000000000014E-2</c:v>
                </c:pt>
                <c:pt idx="558">
                  <c:v>1.4602000000000025E-2</c:v>
                </c:pt>
                <c:pt idx="559">
                  <c:v>1.4674000000000001E-2</c:v>
                </c:pt>
                <c:pt idx="560">
                  <c:v>1.4888000000000024E-2</c:v>
                </c:pt>
                <c:pt idx="561">
                  <c:v>1.5254999999999999E-2</c:v>
                </c:pt>
                <c:pt idx="562">
                  <c:v>1.5790000000000005E-2</c:v>
                </c:pt>
                <c:pt idx="563">
                  <c:v>1.6514000000000032E-2</c:v>
                </c:pt>
                <c:pt idx="564">
                  <c:v>1.7461000000000053E-2</c:v>
                </c:pt>
                <c:pt idx="565">
                  <c:v>1.8676000000000029E-2</c:v>
                </c:pt>
                <c:pt idx="566">
                  <c:v>2.0220999999999999E-2</c:v>
                </c:pt>
                <c:pt idx="567">
                  <c:v>2.2182000000000038E-2</c:v>
                </c:pt>
                <c:pt idx="568">
                  <c:v>2.4680000000000049E-2</c:v>
                </c:pt>
                <c:pt idx="569">
                  <c:v>2.7888000000000079E-2</c:v>
                </c:pt>
                <c:pt idx="570">
                  <c:v>3.2058000000000052E-2</c:v>
                </c:pt>
                <c:pt idx="571">
                  <c:v>3.7555000000000088E-2</c:v>
                </c:pt>
                <c:pt idx="572">
                  <c:v>4.4963000000000176E-2</c:v>
                </c:pt>
                <c:pt idx="573">
                  <c:v>5.5211000000000024E-2</c:v>
                </c:pt>
                <c:pt idx="574">
                  <c:v>6.9844000000000114E-2</c:v>
                </c:pt>
                <c:pt idx="575">
                  <c:v>9.1581000000000023E-2</c:v>
                </c:pt>
                <c:pt idx="576">
                  <c:v>0.12547900000000001</c:v>
                </c:pt>
                <c:pt idx="577">
                  <c:v>0.18160100000000001</c:v>
                </c:pt>
                <c:pt idx="578">
                  <c:v>0.281273</c:v>
                </c:pt>
                <c:pt idx="579">
                  <c:v>0.47047500000000031</c:v>
                </c:pt>
                <c:pt idx="580">
                  <c:v>0.82633500000000004</c:v>
                </c:pt>
                <c:pt idx="581">
                  <c:v>1.28833</c:v>
                </c:pt>
                <c:pt idx="582">
                  <c:v>1.2656199999999971</c:v>
                </c:pt>
                <c:pt idx="583">
                  <c:v>0.79111699999999807</c:v>
                </c:pt>
                <c:pt idx="584">
                  <c:v>0.46706200000000031</c:v>
                </c:pt>
                <c:pt idx="585">
                  <c:v>0.29868200000000078</c:v>
                </c:pt>
                <c:pt idx="586">
                  <c:v>0.20743100000000045</c:v>
                </c:pt>
                <c:pt idx="587">
                  <c:v>0.15395700000000051</c:v>
                </c:pt>
                <c:pt idx="588">
                  <c:v>0.12039300000000012</c:v>
                </c:pt>
                <c:pt idx="589">
                  <c:v>9.8150000000000348E-2</c:v>
                </c:pt>
                <c:pt idx="590">
                  <c:v>8.2783000000000009E-2</c:v>
                </c:pt>
                <c:pt idx="591">
                  <c:v>7.1833000000000119E-2</c:v>
                </c:pt>
                <c:pt idx="592">
                  <c:v>6.386200000000021E-2</c:v>
                </c:pt>
                <c:pt idx="593">
                  <c:v>5.7988000000000088E-2</c:v>
                </c:pt>
                <c:pt idx="594">
                  <c:v>5.3651000000000004E-2</c:v>
                </c:pt>
                <c:pt idx="595">
                  <c:v>5.0486000000000128E-2</c:v>
                </c:pt>
                <c:pt idx="596">
                  <c:v>4.8247999999999992E-2</c:v>
                </c:pt>
                <c:pt idx="597">
                  <c:v>4.6777000000000013E-2</c:v>
                </c:pt>
                <c:pt idx="598">
                  <c:v>4.5968000000000078E-2</c:v>
                </c:pt>
                <c:pt idx="599">
                  <c:v>4.5757000000000117E-2</c:v>
                </c:pt>
                <c:pt idx="600">
                  <c:v>4.6113000000000078E-2</c:v>
                </c:pt>
                <c:pt idx="601">
                  <c:v>4.7035000000000098E-2</c:v>
                </c:pt>
                <c:pt idx="602">
                  <c:v>4.8542000000000023E-2</c:v>
                </c:pt>
                <c:pt idx="603">
                  <c:v>5.0675999999999992E-2</c:v>
                </c:pt>
                <c:pt idx="604">
                  <c:v>5.3523000000000022E-2</c:v>
                </c:pt>
                <c:pt idx="605">
                  <c:v>5.7197000000000164E-2</c:v>
                </c:pt>
                <c:pt idx="606">
                  <c:v>6.1855000000000014E-2</c:v>
                </c:pt>
                <c:pt idx="607">
                  <c:v>6.7715000000000233E-2</c:v>
                </c:pt>
                <c:pt idx="608">
                  <c:v>7.5071000000000013E-2</c:v>
                </c:pt>
                <c:pt idx="609">
                  <c:v>8.4325000000000275E-2</c:v>
                </c:pt>
                <c:pt idx="610">
                  <c:v>9.6029000000000225E-2</c:v>
                </c:pt>
                <c:pt idx="611">
                  <c:v>0.11094900000000002</c:v>
                </c:pt>
                <c:pt idx="612">
                  <c:v>0.130162</c:v>
                </c:pt>
                <c:pt idx="613">
                  <c:v>0.15519300000000036</c:v>
                </c:pt>
                <c:pt idx="614">
                  <c:v>0.18823300000000051</c:v>
                </c:pt>
                <c:pt idx="615">
                  <c:v>0.23243800000000045</c:v>
                </c:pt>
                <c:pt idx="616">
                  <c:v>0.29234100000000002</c:v>
                </c:pt>
                <c:pt idx="617">
                  <c:v>0.3742950000000001</c:v>
                </c:pt>
                <c:pt idx="618">
                  <c:v>0.48661200000000032</c:v>
                </c:pt>
                <c:pt idx="619">
                  <c:v>0.63824700000000156</c:v>
                </c:pt>
                <c:pt idx="620">
                  <c:v>0.83323100000000005</c:v>
                </c:pt>
                <c:pt idx="621">
                  <c:v>1.0568070000000001</c:v>
                </c:pt>
                <c:pt idx="622">
                  <c:v>1.257682</c:v>
                </c:pt>
                <c:pt idx="623">
                  <c:v>1.3600570000000043</c:v>
                </c:pt>
                <c:pt idx="624">
                  <c:v>1.3295339999999998</c:v>
                </c:pt>
                <c:pt idx="625">
                  <c:v>1.2067189999999999</c:v>
                </c:pt>
                <c:pt idx="626">
                  <c:v>1.054684</c:v>
                </c:pt>
                <c:pt idx="627">
                  <c:v>0.91278099999999951</c:v>
                </c:pt>
                <c:pt idx="628">
                  <c:v>0.79512300000000002</c:v>
                </c:pt>
                <c:pt idx="629">
                  <c:v>0.70285299999999951</c:v>
                </c:pt>
                <c:pt idx="630">
                  <c:v>0.63264000000000264</c:v>
                </c:pt>
                <c:pt idx="631">
                  <c:v>0.58043399999999856</c:v>
                </c:pt>
                <c:pt idx="632">
                  <c:v>0.54273499999999997</c:v>
                </c:pt>
                <c:pt idx="633">
                  <c:v>0.51685999999999999</c:v>
                </c:pt>
                <c:pt idx="634">
                  <c:v>0.50089099999999998</c:v>
                </c:pt>
                <c:pt idx="635">
                  <c:v>0.49354000000000031</c:v>
                </c:pt>
                <c:pt idx="636">
                  <c:v>0.49402100000000032</c:v>
                </c:pt>
                <c:pt idx="637">
                  <c:v>0.50195999999999996</c:v>
                </c:pt>
                <c:pt idx="638">
                  <c:v>0.5173219999999995</c:v>
                </c:pt>
                <c:pt idx="639">
                  <c:v>0.5403519999999995</c:v>
                </c:pt>
                <c:pt idx="640">
                  <c:v>0.57152700000000001</c:v>
                </c:pt>
                <c:pt idx="641">
                  <c:v>0.61148100000000005</c:v>
                </c:pt>
                <c:pt idx="642">
                  <c:v>0.66088800000000192</c:v>
                </c:pt>
                <c:pt idx="643">
                  <c:v>0.72024999999999995</c:v>
                </c:pt>
                <c:pt idx="644">
                  <c:v>0.78956099999999807</c:v>
                </c:pt>
                <c:pt idx="645">
                  <c:v>0.86778500000000192</c:v>
                </c:pt>
                <c:pt idx="646">
                  <c:v>0.95219399999999998</c:v>
                </c:pt>
                <c:pt idx="647">
                  <c:v>1.0377429999999999</c:v>
                </c:pt>
                <c:pt idx="648">
                  <c:v>1.1168849999999999</c:v>
                </c:pt>
                <c:pt idx="649">
                  <c:v>1.1803800000000031</c:v>
                </c:pt>
                <c:pt idx="650">
                  <c:v>1.2193249999999953</c:v>
                </c:pt>
                <c:pt idx="651">
                  <c:v>1.2278019999999963</c:v>
                </c:pt>
                <c:pt idx="652">
                  <c:v>1.205276999999997</c:v>
                </c:pt>
                <c:pt idx="653">
                  <c:v>1.1562880000000031</c:v>
                </c:pt>
                <c:pt idx="654">
                  <c:v>1.0887709999999999</c:v>
                </c:pt>
                <c:pt idx="655">
                  <c:v>1.0114889999999999</c:v>
                </c:pt>
                <c:pt idx="656">
                  <c:v>0.931952</c:v>
                </c:pt>
                <c:pt idx="657">
                  <c:v>0.85547399999999996</c:v>
                </c:pt>
                <c:pt idx="658">
                  <c:v>0.78517599999999999</c:v>
                </c:pt>
                <c:pt idx="659">
                  <c:v>0.72247399999999951</c:v>
                </c:pt>
                <c:pt idx="660">
                  <c:v>0.66765900000000311</c:v>
                </c:pt>
                <c:pt idx="661">
                  <c:v>0.620367</c:v>
                </c:pt>
                <c:pt idx="662">
                  <c:v>0.57990799999999998</c:v>
                </c:pt>
                <c:pt idx="663">
                  <c:v>0.54547299999999832</c:v>
                </c:pt>
                <c:pt idx="664">
                  <c:v>0.51624199999999998</c:v>
                </c:pt>
                <c:pt idx="665">
                  <c:v>0.49143900000000001</c:v>
                </c:pt>
                <c:pt idx="666">
                  <c:v>0.47035400000000038</c:v>
                </c:pt>
                <c:pt idx="667">
                  <c:v>0.452347</c:v>
                </c:pt>
                <c:pt idx="668">
                  <c:v>0.43684400000000084</c:v>
                </c:pt>
                <c:pt idx="669">
                  <c:v>0.42333100000000001</c:v>
                </c:pt>
                <c:pt idx="670">
                  <c:v>0.41134600000000032</c:v>
                </c:pt>
                <c:pt idx="671">
                  <c:v>0.40047700000000008</c:v>
                </c:pt>
                <c:pt idx="672">
                  <c:v>0.39035800000000126</c:v>
                </c:pt>
                <c:pt idx="673">
                  <c:v>0.38067200000000084</c:v>
                </c:pt>
                <c:pt idx="674">
                  <c:v>0.37115500000000001</c:v>
                </c:pt>
                <c:pt idx="675">
                  <c:v>0.361595</c:v>
                </c:pt>
                <c:pt idx="676">
                  <c:v>0.35183900000000001</c:v>
                </c:pt>
                <c:pt idx="677">
                  <c:v>0.34179100000000001</c:v>
                </c:pt>
                <c:pt idx="678">
                  <c:v>0.33141200000000126</c:v>
                </c:pt>
                <c:pt idx="679">
                  <c:v>0.32071400000000072</c:v>
                </c:pt>
                <c:pt idx="680">
                  <c:v>0.30975200000000008</c:v>
                </c:pt>
                <c:pt idx="681">
                  <c:v>0.29861700000000002</c:v>
                </c:pt>
                <c:pt idx="682">
                  <c:v>0.28742300000000032</c:v>
                </c:pt>
                <c:pt idx="683">
                  <c:v>0.27629800000000004</c:v>
                </c:pt>
                <c:pt idx="684">
                  <c:v>0.26537700000000031</c:v>
                </c:pt>
                <c:pt idx="685">
                  <c:v>0.25478500000000004</c:v>
                </c:pt>
                <c:pt idx="686">
                  <c:v>0.24464200000000036</c:v>
                </c:pt>
                <c:pt idx="687">
                  <c:v>0.23504900000000045</c:v>
                </c:pt>
                <c:pt idx="688">
                  <c:v>0.22609000000000029</c:v>
                </c:pt>
                <c:pt idx="689">
                  <c:v>0.21783000000000036</c:v>
                </c:pt>
                <c:pt idx="690">
                  <c:v>0.21031900000000045</c:v>
                </c:pt>
                <c:pt idx="691">
                  <c:v>0.20359099999999999</c:v>
                </c:pt>
                <c:pt idx="692">
                  <c:v>0.19766500000000026</c:v>
                </c:pt>
                <c:pt idx="693">
                  <c:v>0.19255000000000022</c:v>
                </c:pt>
                <c:pt idx="694">
                  <c:v>0.18825600000000045</c:v>
                </c:pt>
                <c:pt idx="695">
                  <c:v>0.18478700000000045</c:v>
                </c:pt>
                <c:pt idx="696">
                  <c:v>0.18214400000000039</c:v>
                </c:pt>
                <c:pt idx="697">
                  <c:v>0.18033600000000036</c:v>
                </c:pt>
                <c:pt idx="698">
                  <c:v>0.179373</c:v>
                </c:pt>
                <c:pt idx="699">
                  <c:v>0.17927199999999999</c:v>
                </c:pt>
                <c:pt idx="700">
                  <c:v>0.18006000000000036</c:v>
                </c:pt>
                <c:pt idx="701">
                  <c:v>0.18176600000000051</c:v>
                </c:pt>
                <c:pt idx="702">
                  <c:v>0.18444600000000075</c:v>
                </c:pt>
                <c:pt idx="703">
                  <c:v>0.18816700000000039</c:v>
                </c:pt>
                <c:pt idx="704">
                  <c:v>0.19301300000000046</c:v>
                </c:pt>
                <c:pt idx="705">
                  <c:v>0.19908900000000032</c:v>
                </c:pt>
                <c:pt idx="706">
                  <c:v>0.20652899999999999</c:v>
                </c:pt>
                <c:pt idx="707">
                  <c:v>0.21549300000000057</c:v>
                </c:pt>
                <c:pt idx="708">
                  <c:v>0.22617999999999991</c:v>
                </c:pt>
                <c:pt idx="709">
                  <c:v>0.23882999999999999</c:v>
                </c:pt>
                <c:pt idx="710">
                  <c:v>0.25373599999999996</c:v>
                </c:pt>
                <c:pt idx="711">
                  <c:v>0.27125200000000005</c:v>
                </c:pt>
                <c:pt idx="712">
                  <c:v>0.29180100000000031</c:v>
                </c:pt>
                <c:pt idx="713">
                  <c:v>0.31589100000000031</c:v>
                </c:pt>
                <c:pt idx="714">
                  <c:v>0.34412200000000093</c:v>
                </c:pt>
                <c:pt idx="715">
                  <c:v>0.37719400000000008</c:v>
                </c:pt>
                <c:pt idx="716">
                  <c:v>0.41590600000000072</c:v>
                </c:pt>
                <c:pt idx="717">
                  <c:v>0.46113699999999996</c:v>
                </c:pt>
                <c:pt idx="718">
                  <c:v>0.51379900000000156</c:v>
                </c:pt>
                <c:pt idx="719">
                  <c:v>0.57473600000000002</c:v>
                </c:pt>
                <c:pt idx="720">
                  <c:v>0.64456199999999997</c:v>
                </c:pt>
                <c:pt idx="721">
                  <c:v>0.72338599999999997</c:v>
                </c:pt>
                <c:pt idx="722">
                  <c:v>0.81046599999999958</c:v>
                </c:pt>
                <c:pt idx="723">
                  <c:v>0.90380700000000003</c:v>
                </c:pt>
                <c:pt idx="724">
                  <c:v>0.99990400000000002</c:v>
                </c:pt>
                <c:pt idx="725">
                  <c:v>1.0938299999999967</c:v>
                </c:pt>
                <c:pt idx="726">
                  <c:v>1.1799139999999999</c:v>
                </c:pt>
                <c:pt idx="727">
                  <c:v>1.25291</c:v>
                </c:pt>
                <c:pt idx="728">
                  <c:v>1.3091199999999998</c:v>
                </c:pt>
                <c:pt idx="729">
                  <c:v>1.346767</c:v>
                </c:pt>
                <c:pt idx="730">
                  <c:v>1.3653739999999999</c:v>
                </c:pt>
                <c:pt idx="731">
                  <c:v>1.3647800000000001</c:v>
                </c:pt>
                <c:pt idx="732">
                  <c:v>1.344848</c:v>
                </c:pt>
                <c:pt idx="733">
                  <c:v>1.3062320000000001</c:v>
                </c:pt>
                <c:pt idx="734">
                  <c:v>1.2514229999999971</c:v>
                </c:pt>
                <c:pt idx="735">
                  <c:v>1.184938</c:v>
                </c:pt>
                <c:pt idx="736">
                  <c:v>1.1123560000000001</c:v>
                </c:pt>
                <c:pt idx="737">
                  <c:v>1.038948</c:v>
                </c:pt>
                <c:pt idx="738">
                  <c:v>0.96874000000000193</c:v>
                </c:pt>
                <c:pt idx="739">
                  <c:v>0.90425900000000003</c:v>
                </c:pt>
                <c:pt idx="740">
                  <c:v>0.84674500000000252</c:v>
                </c:pt>
                <c:pt idx="741">
                  <c:v>0.796543</c:v>
                </c:pt>
                <c:pt idx="742">
                  <c:v>0.75345200000000001</c:v>
                </c:pt>
                <c:pt idx="743">
                  <c:v>0.71699700000000144</c:v>
                </c:pt>
                <c:pt idx="744">
                  <c:v>0.68659099999999962</c:v>
                </c:pt>
                <c:pt idx="745">
                  <c:v>0.66163799999999995</c:v>
                </c:pt>
                <c:pt idx="746">
                  <c:v>0.64158199999999999</c:v>
                </c:pt>
                <c:pt idx="747">
                  <c:v>0.62592600000000065</c:v>
                </c:pt>
                <c:pt idx="748">
                  <c:v>0.61424100000000192</c:v>
                </c:pt>
                <c:pt idx="749">
                  <c:v>0.60615799999999997</c:v>
                </c:pt>
                <c:pt idx="750">
                  <c:v>0.60136699999999832</c:v>
                </c:pt>
                <c:pt idx="751">
                  <c:v>0.59959899999999933</c:v>
                </c:pt>
                <c:pt idx="752">
                  <c:v>0.60060400000000191</c:v>
                </c:pt>
                <c:pt idx="753">
                  <c:v>0.6041879999999995</c:v>
                </c:pt>
                <c:pt idx="754">
                  <c:v>0.61016300000000001</c:v>
                </c:pt>
                <c:pt idx="755">
                  <c:v>0.61834400000000156</c:v>
                </c:pt>
                <c:pt idx="756">
                  <c:v>0.62853700000000001</c:v>
                </c:pt>
                <c:pt idx="757">
                  <c:v>0.64053099999999996</c:v>
                </c:pt>
                <c:pt idx="758">
                  <c:v>0.65408599999999995</c:v>
                </c:pt>
                <c:pt idx="759">
                  <c:v>0.66892500000000277</c:v>
                </c:pt>
                <c:pt idx="760">
                  <c:v>0.68472500000000269</c:v>
                </c:pt>
                <c:pt idx="761">
                  <c:v>0.70111000000000001</c:v>
                </c:pt>
                <c:pt idx="762">
                  <c:v>0.71765400000000168</c:v>
                </c:pt>
                <c:pt idx="763">
                  <c:v>0.73388100000000156</c:v>
                </c:pt>
                <c:pt idx="764">
                  <c:v>0.74927600000000005</c:v>
                </c:pt>
                <c:pt idx="765">
                  <c:v>0.76330100000000156</c:v>
                </c:pt>
                <c:pt idx="766">
                  <c:v>0.77541899999999908</c:v>
                </c:pt>
                <c:pt idx="767">
                  <c:v>0.78511900000000001</c:v>
                </c:pt>
                <c:pt idx="768">
                  <c:v>0.79195199999999999</c:v>
                </c:pt>
                <c:pt idx="769">
                  <c:v>0.79556399999999805</c:v>
                </c:pt>
                <c:pt idx="770">
                  <c:v>0.79572100000000157</c:v>
                </c:pt>
                <c:pt idx="771">
                  <c:v>0.79233699999999807</c:v>
                </c:pt>
                <c:pt idx="772">
                  <c:v>0.78548199999999957</c:v>
                </c:pt>
                <c:pt idx="773">
                  <c:v>0.77537900000000104</c:v>
                </c:pt>
                <c:pt idx="774">
                  <c:v>0.76238600000000001</c:v>
                </c:pt>
                <c:pt idx="775">
                  <c:v>0.74696700000000005</c:v>
                </c:pt>
                <c:pt idx="776">
                  <c:v>0.72965000000000169</c:v>
                </c:pt>
                <c:pt idx="777">
                  <c:v>0.71099200000000062</c:v>
                </c:pt>
                <c:pt idx="778">
                  <c:v>0.6915359999999996</c:v>
                </c:pt>
                <c:pt idx="779">
                  <c:v>0.67178800000000194</c:v>
                </c:pt>
                <c:pt idx="780">
                  <c:v>0.65219400000000194</c:v>
                </c:pt>
                <c:pt idx="781">
                  <c:v>0.63312700000000144</c:v>
                </c:pt>
                <c:pt idx="782">
                  <c:v>0.61489200000000144</c:v>
                </c:pt>
                <c:pt idx="783">
                  <c:v>0.59772400000000103</c:v>
                </c:pt>
                <c:pt idx="784">
                  <c:v>0.58179600000000065</c:v>
                </c:pt>
                <c:pt idx="785">
                  <c:v>0.56723199999999996</c:v>
                </c:pt>
                <c:pt idx="786">
                  <c:v>0.5541129999999983</c:v>
                </c:pt>
                <c:pt idx="787">
                  <c:v>0.5424909999999995</c:v>
                </c:pt>
                <c:pt idx="788">
                  <c:v>0.53239199999999998</c:v>
                </c:pt>
                <c:pt idx="789">
                  <c:v>0.52382799999999996</c:v>
                </c:pt>
                <c:pt idx="790">
                  <c:v>0.51680199999999998</c:v>
                </c:pt>
                <c:pt idx="791">
                  <c:v>0.51131199999999855</c:v>
                </c:pt>
                <c:pt idx="792">
                  <c:v>0.507355</c:v>
                </c:pt>
                <c:pt idx="793">
                  <c:v>0.50493299999999808</c:v>
                </c:pt>
                <c:pt idx="794">
                  <c:v>0.50405</c:v>
                </c:pt>
                <c:pt idx="795">
                  <c:v>0.504722</c:v>
                </c:pt>
                <c:pt idx="796">
                  <c:v>0.50697000000000003</c:v>
                </c:pt>
                <c:pt idx="797">
                  <c:v>0.51083100000000004</c:v>
                </c:pt>
                <c:pt idx="798">
                  <c:v>0.516351</c:v>
                </c:pt>
                <c:pt idx="799">
                  <c:v>0.523594</c:v>
                </c:pt>
                <c:pt idx="800">
                  <c:v>0.53263700000000003</c:v>
                </c:pt>
                <c:pt idx="801">
                  <c:v>0.54357699999999831</c:v>
                </c:pt>
                <c:pt idx="802">
                  <c:v>0.556531</c:v>
                </c:pt>
                <c:pt idx="803">
                  <c:v>0.57159499999999996</c:v>
                </c:pt>
                <c:pt idx="804">
                  <c:v>0.5889579999999992</c:v>
                </c:pt>
                <c:pt idx="805">
                  <c:v>0.60882400000000192</c:v>
                </c:pt>
                <c:pt idx="806">
                  <c:v>0.63141999999999998</c:v>
                </c:pt>
                <c:pt idx="807">
                  <c:v>0.65701299999999996</c:v>
                </c:pt>
                <c:pt idx="808">
                  <c:v>0.68591299999999933</c:v>
                </c:pt>
                <c:pt idx="809">
                  <c:v>0.71848100000000004</c:v>
                </c:pt>
                <c:pt idx="810">
                  <c:v>0.75513900000000156</c:v>
                </c:pt>
                <c:pt idx="811">
                  <c:v>0.7963789999999995</c:v>
                </c:pt>
                <c:pt idx="812">
                  <c:v>0.84277500000000194</c:v>
                </c:pt>
                <c:pt idx="813">
                  <c:v>0.89500200000000063</c:v>
                </c:pt>
                <c:pt idx="814">
                  <c:v>0.95384899999999995</c:v>
                </c:pt>
                <c:pt idx="815">
                  <c:v>1.0202450000000001</c:v>
                </c:pt>
                <c:pt idx="816">
                  <c:v>1.0952869999999999</c:v>
                </c:pt>
                <c:pt idx="817">
                  <c:v>1.180274</c:v>
                </c:pt>
                <c:pt idx="818">
                  <c:v>1.276748</c:v>
                </c:pt>
                <c:pt idx="819">
                  <c:v>1.3865470000000031</c:v>
                </c:pt>
                <c:pt idx="820">
                  <c:v>1.5118749999999967</c:v>
                </c:pt>
                <c:pt idx="821">
                  <c:v>1.6553789999999999</c:v>
                </c:pt>
                <c:pt idx="822">
                  <c:v>1.8202560000000001</c:v>
                </c:pt>
                <c:pt idx="823">
                  <c:v>2.010383</c:v>
                </c:pt>
                <c:pt idx="824">
                  <c:v>2.230486</c:v>
                </c:pt>
                <c:pt idx="825">
                  <c:v>2.4863529999999967</c:v>
                </c:pt>
                <c:pt idx="826">
                  <c:v>2.7850990000000002</c:v>
                </c:pt>
                <c:pt idx="827">
                  <c:v>3.1355240000000002</c:v>
                </c:pt>
                <c:pt idx="828">
                  <c:v>3.548546</c:v>
                </c:pt>
                <c:pt idx="829">
                  <c:v>4.0377770000000002</c:v>
                </c:pt>
                <c:pt idx="830">
                  <c:v>4.6202369999999879</c:v>
                </c:pt>
                <c:pt idx="831">
                  <c:v>5.3172579999999945</c:v>
                </c:pt>
                <c:pt idx="832">
                  <c:v>6.1555889999999831</c:v>
                </c:pt>
                <c:pt idx="833">
                  <c:v>7.1687089999999882</c:v>
                </c:pt>
                <c:pt idx="834">
                  <c:v>8.3982729999999997</c:v>
                </c:pt>
                <c:pt idx="835">
                  <c:v>9.8954830000000271</c:v>
                </c:pt>
                <c:pt idx="836">
                  <c:v>11.721925999999998</c:v>
                </c:pt>
                <c:pt idx="837">
                  <c:v>13.948922999999999</c:v>
                </c:pt>
                <c:pt idx="838">
                  <c:v>16.653652000000001</c:v>
                </c:pt>
                <c:pt idx="839">
                  <c:v>19.909423999999941</c:v>
                </c:pt>
                <c:pt idx="840">
                  <c:v>23.766753999999949</c:v>
                </c:pt>
                <c:pt idx="841">
                  <c:v>28.223275999999988</c:v>
                </c:pt>
                <c:pt idx="842">
                  <c:v>33.186634000000005</c:v>
                </c:pt>
                <c:pt idx="843">
                  <c:v>38.447372000000001</c:v>
                </c:pt>
                <c:pt idx="844">
                  <c:v>43.692557000000093</c:v>
                </c:pt>
                <c:pt idx="845">
                  <c:v>48.584959999999995</c:v>
                </c:pt>
                <c:pt idx="846">
                  <c:v>52.888081999999997</c:v>
                </c:pt>
                <c:pt idx="847">
                  <c:v>56.559211000000005</c:v>
                </c:pt>
                <c:pt idx="848">
                  <c:v>59.730197000000011</c:v>
                </c:pt>
                <c:pt idx="849">
                  <c:v>62.570314000000003</c:v>
                </c:pt>
                <c:pt idx="850">
                  <c:v>65.111096000000003</c:v>
                </c:pt>
                <c:pt idx="851">
                  <c:v>67.147174000000007</c:v>
                </c:pt>
                <c:pt idx="852">
                  <c:v>68.301648</c:v>
                </c:pt>
                <c:pt idx="853">
                  <c:v>68.243960000000214</c:v>
                </c:pt>
                <c:pt idx="854">
                  <c:v>66.908827000000002</c:v>
                </c:pt>
                <c:pt idx="855">
                  <c:v>64.538427999999982</c:v>
                </c:pt>
                <c:pt idx="856">
                  <c:v>61.540210000000002</c:v>
                </c:pt>
                <c:pt idx="857">
                  <c:v>58.319140000000004</c:v>
                </c:pt>
                <c:pt idx="858">
                  <c:v>55.177271000000005</c:v>
                </c:pt>
                <c:pt idx="859">
                  <c:v>52.296260000000011</c:v>
                </c:pt>
                <c:pt idx="860">
                  <c:v>49.762726000000093</c:v>
                </c:pt>
                <c:pt idx="861">
                  <c:v>47.602172000000124</c:v>
                </c:pt>
                <c:pt idx="862">
                  <c:v>45.806315000000012</c:v>
                </c:pt>
                <c:pt idx="863">
                  <c:v>44.350983999999997</c:v>
                </c:pt>
                <c:pt idx="864">
                  <c:v>43.206513000000101</c:v>
                </c:pt>
                <c:pt idx="865">
                  <c:v>42.343219000000005</c:v>
                </c:pt>
                <c:pt idx="866">
                  <c:v>41.733936000000092</c:v>
                </c:pt>
                <c:pt idx="867">
                  <c:v>41.354988999999975</c:v>
                </c:pt>
                <c:pt idx="868">
                  <c:v>41.186320000000002</c:v>
                </c:pt>
                <c:pt idx="869">
                  <c:v>41.211245999999996</c:v>
                </c:pt>
                <c:pt idx="870">
                  <c:v>41.416045999999994</c:v>
                </c:pt>
                <c:pt idx="871">
                  <c:v>41.789494000000005</c:v>
                </c:pt>
                <c:pt idx="872">
                  <c:v>42.322413000000012</c:v>
                </c:pt>
                <c:pt idx="873">
                  <c:v>43.007228999999995</c:v>
                </c:pt>
                <c:pt idx="874">
                  <c:v>43.837599999999995</c:v>
                </c:pt>
                <c:pt idx="875">
                  <c:v>44.808031</c:v>
                </c:pt>
                <c:pt idx="876">
                  <c:v>45.913550000000001</c:v>
                </c:pt>
                <c:pt idx="877">
                  <c:v>47.149390000000011</c:v>
                </c:pt>
                <c:pt idx="878">
                  <c:v>48.510690999999994</c:v>
                </c:pt>
                <c:pt idx="879">
                  <c:v>49.992226000000002</c:v>
                </c:pt>
                <c:pt idx="880">
                  <c:v>51.588142000000012</c:v>
                </c:pt>
                <c:pt idx="881">
                  <c:v>53.2917160000001</c:v>
                </c:pt>
                <c:pt idx="882">
                  <c:v>55.095149000000013</c:v>
                </c:pt>
                <c:pt idx="883">
                  <c:v>56.989374000000005</c:v>
                </c:pt>
                <c:pt idx="884">
                  <c:v>58.963919000000011</c:v>
                </c:pt>
                <c:pt idx="885">
                  <c:v>61.006799000000001</c:v>
                </c:pt>
                <c:pt idx="886">
                  <c:v>63.104488999999994</c:v>
                </c:pt>
                <c:pt idx="887">
                  <c:v>65.241916000000231</c:v>
                </c:pt>
                <c:pt idx="888">
                  <c:v>67.40257699999998</c:v>
                </c:pt>
                <c:pt idx="889">
                  <c:v>69.568670999999981</c:v>
                </c:pt>
                <c:pt idx="890">
                  <c:v>71.721349000000004</c:v>
                </c:pt>
                <c:pt idx="891">
                  <c:v>73.841024000000246</c:v>
                </c:pt>
                <c:pt idx="892">
                  <c:v>75.907747999999998</c:v>
                </c:pt>
                <c:pt idx="893">
                  <c:v>77.901630999999995</c:v>
                </c:pt>
                <c:pt idx="894">
                  <c:v>79.803345999999948</c:v>
                </c:pt>
                <c:pt idx="895">
                  <c:v>81.594600000000185</c:v>
                </c:pt>
                <c:pt idx="896">
                  <c:v>83.258661000000004</c:v>
                </c:pt>
                <c:pt idx="897">
                  <c:v>84.780816000000002</c:v>
                </c:pt>
                <c:pt idx="898">
                  <c:v>86.148775999999785</c:v>
                </c:pt>
                <c:pt idx="899">
                  <c:v>87.353040999999948</c:v>
                </c:pt>
                <c:pt idx="900">
                  <c:v>88.387080999999981</c:v>
                </c:pt>
                <c:pt idx="901">
                  <c:v>89.247472000000002</c:v>
                </c:pt>
                <c:pt idx="902">
                  <c:v>89.933856000000006</c:v>
                </c:pt>
                <c:pt idx="903">
                  <c:v>90.448790000000002</c:v>
                </c:pt>
                <c:pt idx="904">
                  <c:v>90.797448000000003</c:v>
                </c:pt>
                <c:pt idx="905">
                  <c:v>90.987318999999999</c:v>
                </c:pt>
                <c:pt idx="906">
                  <c:v>91.028311999999858</c:v>
                </c:pt>
                <c:pt idx="907">
                  <c:v>90.9312800000002</c:v>
                </c:pt>
                <c:pt idx="908">
                  <c:v>90.708095999999998</c:v>
                </c:pt>
                <c:pt idx="909">
                  <c:v>90.371235999999982</c:v>
                </c:pt>
                <c:pt idx="910">
                  <c:v>89.933408999999983</c:v>
                </c:pt>
                <c:pt idx="911">
                  <c:v>89.407211000000231</c:v>
                </c:pt>
                <c:pt idx="912">
                  <c:v>88.804885999999982</c:v>
                </c:pt>
                <c:pt idx="913">
                  <c:v>88.138085999999959</c:v>
                </c:pt>
                <c:pt idx="914">
                  <c:v>87.417758000000006</c:v>
                </c:pt>
                <c:pt idx="915">
                  <c:v>86.65401199999998</c:v>
                </c:pt>
                <c:pt idx="916">
                  <c:v>85.856096999999949</c:v>
                </c:pt>
                <c:pt idx="917">
                  <c:v>85.032369000000003</c:v>
                </c:pt>
                <c:pt idx="918">
                  <c:v>84.190314000000001</c:v>
                </c:pt>
                <c:pt idx="919">
                  <c:v>83.336579999999998</c:v>
                </c:pt>
                <c:pt idx="920">
                  <c:v>82.477017000000004</c:v>
                </c:pt>
                <c:pt idx="921">
                  <c:v>81.616759999999999</c:v>
                </c:pt>
                <c:pt idx="922">
                  <c:v>80.760277000000002</c:v>
                </c:pt>
                <c:pt idx="923">
                  <c:v>79.911445000000185</c:v>
                </c:pt>
                <c:pt idx="924">
                  <c:v>79.073611</c:v>
                </c:pt>
                <c:pt idx="925">
                  <c:v>78.249658999999994</c:v>
                </c:pt>
                <c:pt idx="926">
                  <c:v>77.442069000000231</c:v>
                </c:pt>
                <c:pt idx="927">
                  <c:v>76.652970999999667</c:v>
                </c:pt>
                <c:pt idx="928">
                  <c:v>75.884203999999997</c:v>
                </c:pt>
                <c:pt idx="929">
                  <c:v>75.137347999999989</c:v>
                </c:pt>
                <c:pt idx="930">
                  <c:v>74.41377199999998</c:v>
                </c:pt>
                <c:pt idx="931">
                  <c:v>73.7146630000004</c:v>
                </c:pt>
                <c:pt idx="932">
                  <c:v>73.041075000000006</c:v>
                </c:pt>
                <c:pt idx="933">
                  <c:v>72.393928000000002</c:v>
                </c:pt>
                <c:pt idx="934">
                  <c:v>71.77405899999998</c:v>
                </c:pt>
                <c:pt idx="935">
                  <c:v>71.182213000000004</c:v>
                </c:pt>
                <c:pt idx="936">
                  <c:v>70.619091999999981</c:v>
                </c:pt>
                <c:pt idx="937">
                  <c:v>70.085337999999666</c:v>
                </c:pt>
                <c:pt idx="938">
                  <c:v>69.581568000000004</c:v>
                </c:pt>
                <c:pt idx="939">
                  <c:v>69.10836299999977</c:v>
                </c:pt>
                <c:pt idx="940">
                  <c:v>68.66630499999998</c:v>
                </c:pt>
                <c:pt idx="941">
                  <c:v>68.256424999999993</c:v>
                </c:pt>
                <c:pt idx="942">
                  <c:v>67.878714999999858</c:v>
                </c:pt>
                <c:pt idx="943">
                  <c:v>67.533721</c:v>
                </c:pt>
                <c:pt idx="944">
                  <c:v>67.221986999999999</c:v>
                </c:pt>
                <c:pt idx="945">
                  <c:v>66.944054000000278</c:v>
                </c:pt>
                <c:pt idx="946">
                  <c:v>66.700464999999994</c:v>
                </c:pt>
                <c:pt idx="947">
                  <c:v>66.491755999999995</c:v>
                </c:pt>
                <c:pt idx="948">
                  <c:v>66.318461999999982</c:v>
                </c:pt>
                <c:pt idx="949">
                  <c:v>66.181106999999983</c:v>
                </c:pt>
                <c:pt idx="950">
                  <c:v>66.080211000000006</c:v>
                </c:pt>
              </c:numCache>
            </c:numRef>
          </c:yVal>
          <c:smooth val="1"/>
        </c:ser>
        <c:ser>
          <c:idx val="5"/>
          <c:order val="5"/>
          <c:tx>
            <c:strRef>
              <c:f>pmirrorg0!$G$1:$G$3</c:f>
              <c:strCache>
                <c:ptCount val="1"/>
                <c:pt idx="0">
                  <c:v>Borofloat 3mm T (%)AOI 25o</c:v>
                </c:pt>
              </c:strCache>
            </c:strRef>
          </c:tx>
          <c:marker>
            <c:symbol val="none"/>
          </c:marker>
          <c:xVal>
            <c:numRef>
              <c:f>pmirrorg0!$A$4:$A$954</c:f>
              <c:numCache>
                <c:formatCode>General</c:formatCode>
                <c:ptCount val="951"/>
                <c:pt idx="0">
                  <c:v>300</c:v>
                </c:pt>
                <c:pt idx="1">
                  <c:v>301</c:v>
                </c:pt>
                <c:pt idx="2">
                  <c:v>302</c:v>
                </c:pt>
                <c:pt idx="3">
                  <c:v>303</c:v>
                </c:pt>
                <c:pt idx="4">
                  <c:v>304</c:v>
                </c:pt>
                <c:pt idx="5">
                  <c:v>305</c:v>
                </c:pt>
                <c:pt idx="6">
                  <c:v>306</c:v>
                </c:pt>
                <c:pt idx="7">
                  <c:v>307</c:v>
                </c:pt>
                <c:pt idx="8">
                  <c:v>308</c:v>
                </c:pt>
                <c:pt idx="9">
                  <c:v>309</c:v>
                </c:pt>
                <c:pt idx="10">
                  <c:v>310</c:v>
                </c:pt>
                <c:pt idx="11">
                  <c:v>311</c:v>
                </c:pt>
                <c:pt idx="12">
                  <c:v>312</c:v>
                </c:pt>
                <c:pt idx="13">
                  <c:v>313</c:v>
                </c:pt>
                <c:pt idx="14">
                  <c:v>314</c:v>
                </c:pt>
                <c:pt idx="15">
                  <c:v>315</c:v>
                </c:pt>
                <c:pt idx="16">
                  <c:v>316</c:v>
                </c:pt>
                <c:pt idx="17">
                  <c:v>317</c:v>
                </c:pt>
                <c:pt idx="18">
                  <c:v>318</c:v>
                </c:pt>
                <c:pt idx="19">
                  <c:v>319</c:v>
                </c:pt>
                <c:pt idx="20">
                  <c:v>320</c:v>
                </c:pt>
                <c:pt idx="21">
                  <c:v>321</c:v>
                </c:pt>
                <c:pt idx="22">
                  <c:v>322</c:v>
                </c:pt>
                <c:pt idx="23">
                  <c:v>323</c:v>
                </c:pt>
                <c:pt idx="24">
                  <c:v>324</c:v>
                </c:pt>
                <c:pt idx="25">
                  <c:v>325</c:v>
                </c:pt>
                <c:pt idx="26">
                  <c:v>326</c:v>
                </c:pt>
                <c:pt idx="27">
                  <c:v>327</c:v>
                </c:pt>
                <c:pt idx="28">
                  <c:v>328</c:v>
                </c:pt>
                <c:pt idx="29">
                  <c:v>329</c:v>
                </c:pt>
                <c:pt idx="30">
                  <c:v>330</c:v>
                </c:pt>
                <c:pt idx="31">
                  <c:v>331</c:v>
                </c:pt>
                <c:pt idx="32">
                  <c:v>332</c:v>
                </c:pt>
                <c:pt idx="33">
                  <c:v>333</c:v>
                </c:pt>
                <c:pt idx="34">
                  <c:v>334</c:v>
                </c:pt>
                <c:pt idx="35">
                  <c:v>335</c:v>
                </c:pt>
                <c:pt idx="36">
                  <c:v>336</c:v>
                </c:pt>
                <c:pt idx="37">
                  <c:v>337</c:v>
                </c:pt>
                <c:pt idx="38">
                  <c:v>338</c:v>
                </c:pt>
                <c:pt idx="39">
                  <c:v>339</c:v>
                </c:pt>
                <c:pt idx="40">
                  <c:v>340</c:v>
                </c:pt>
                <c:pt idx="41">
                  <c:v>341</c:v>
                </c:pt>
                <c:pt idx="42">
                  <c:v>342</c:v>
                </c:pt>
                <c:pt idx="43">
                  <c:v>343</c:v>
                </c:pt>
                <c:pt idx="44">
                  <c:v>344</c:v>
                </c:pt>
                <c:pt idx="45">
                  <c:v>345</c:v>
                </c:pt>
                <c:pt idx="46">
                  <c:v>346</c:v>
                </c:pt>
                <c:pt idx="47">
                  <c:v>347</c:v>
                </c:pt>
                <c:pt idx="48">
                  <c:v>348</c:v>
                </c:pt>
                <c:pt idx="49">
                  <c:v>349</c:v>
                </c:pt>
                <c:pt idx="50">
                  <c:v>350</c:v>
                </c:pt>
                <c:pt idx="51">
                  <c:v>351</c:v>
                </c:pt>
                <c:pt idx="52">
                  <c:v>352</c:v>
                </c:pt>
                <c:pt idx="53">
                  <c:v>353</c:v>
                </c:pt>
                <c:pt idx="54">
                  <c:v>354</c:v>
                </c:pt>
                <c:pt idx="55">
                  <c:v>355</c:v>
                </c:pt>
                <c:pt idx="56">
                  <c:v>356</c:v>
                </c:pt>
                <c:pt idx="57">
                  <c:v>357</c:v>
                </c:pt>
                <c:pt idx="58">
                  <c:v>358</c:v>
                </c:pt>
                <c:pt idx="59">
                  <c:v>359</c:v>
                </c:pt>
                <c:pt idx="60">
                  <c:v>360</c:v>
                </c:pt>
                <c:pt idx="61">
                  <c:v>361</c:v>
                </c:pt>
                <c:pt idx="62">
                  <c:v>362</c:v>
                </c:pt>
                <c:pt idx="63">
                  <c:v>363</c:v>
                </c:pt>
                <c:pt idx="64">
                  <c:v>364</c:v>
                </c:pt>
                <c:pt idx="65">
                  <c:v>365</c:v>
                </c:pt>
                <c:pt idx="66">
                  <c:v>366</c:v>
                </c:pt>
                <c:pt idx="67">
                  <c:v>367</c:v>
                </c:pt>
                <c:pt idx="68">
                  <c:v>368</c:v>
                </c:pt>
                <c:pt idx="69">
                  <c:v>369</c:v>
                </c:pt>
                <c:pt idx="70">
                  <c:v>370</c:v>
                </c:pt>
                <c:pt idx="71">
                  <c:v>371</c:v>
                </c:pt>
                <c:pt idx="72">
                  <c:v>372</c:v>
                </c:pt>
                <c:pt idx="73">
                  <c:v>373</c:v>
                </c:pt>
                <c:pt idx="74">
                  <c:v>374</c:v>
                </c:pt>
                <c:pt idx="75">
                  <c:v>375</c:v>
                </c:pt>
                <c:pt idx="76">
                  <c:v>376</c:v>
                </c:pt>
                <c:pt idx="77">
                  <c:v>377</c:v>
                </c:pt>
                <c:pt idx="78">
                  <c:v>378</c:v>
                </c:pt>
                <c:pt idx="79">
                  <c:v>379</c:v>
                </c:pt>
                <c:pt idx="80">
                  <c:v>380</c:v>
                </c:pt>
                <c:pt idx="81">
                  <c:v>381</c:v>
                </c:pt>
                <c:pt idx="82">
                  <c:v>382</c:v>
                </c:pt>
                <c:pt idx="83">
                  <c:v>383</c:v>
                </c:pt>
                <c:pt idx="84">
                  <c:v>384</c:v>
                </c:pt>
                <c:pt idx="85">
                  <c:v>385</c:v>
                </c:pt>
                <c:pt idx="86">
                  <c:v>386</c:v>
                </c:pt>
                <c:pt idx="87">
                  <c:v>387</c:v>
                </c:pt>
                <c:pt idx="88">
                  <c:v>388</c:v>
                </c:pt>
                <c:pt idx="89">
                  <c:v>389</c:v>
                </c:pt>
                <c:pt idx="90">
                  <c:v>390</c:v>
                </c:pt>
                <c:pt idx="91">
                  <c:v>391</c:v>
                </c:pt>
                <c:pt idx="92">
                  <c:v>392</c:v>
                </c:pt>
                <c:pt idx="93">
                  <c:v>393</c:v>
                </c:pt>
                <c:pt idx="94">
                  <c:v>394</c:v>
                </c:pt>
                <c:pt idx="95">
                  <c:v>395</c:v>
                </c:pt>
                <c:pt idx="96">
                  <c:v>396</c:v>
                </c:pt>
                <c:pt idx="97">
                  <c:v>397</c:v>
                </c:pt>
                <c:pt idx="98">
                  <c:v>398</c:v>
                </c:pt>
                <c:pt idx="99">
                  <c:v>399</c:v>
                </c:pt>
                <c:pt idx="100">
                  <c:v>400</c:v>
                </c:pt>
                <c:pt idx="101">
                  <c:v>401</c:v>
                </c:pt>
                <c:pt idx="102">
                  <c:v>402</c:v>
                </c:pt>
                <c:pt idx="103">
                  <c:v>403</c:v>
                </c:pt>
                <c:pt idx="104">
                  <c:v>404</c:v>
                </c:pt>
                <c:pt idx="105">
                  <c:v>405</c:v>
                </c:pt>
                <c:pt idx="106">
                  <c:v>406</c:v>
                </c:pt>
                <c:pt idx="107">
                  <c:v>407</c:v>
                </c:pt>
                <c:pt idx="108">
                  <c:v>408</c:v>
                </c:pt>
                <c:pt idx="109">
                  <c:v>409</c:v>
                </c:pt>
                <c:pt idx="110">
                  <c:v>410</c:v>
                </c:pt>
                <c:pt idx="111">
                  <c:v>411</c:v>
                </c:pt>
                <c:pt idx="112">
                  <c:v>412</c:v>
                </c:pt>
                <c:pt idx="113">
                  <c:v>413</c:v>
                </c:pt>
                <c:pt idx="114">
                  <c:v>414</c:v>
                </c:pt>
                <c:pt idx="115">
                  <c:v>415</c:v>
                </c:pt>
                <c:pt idx="116">
                  <c:v>416</c:v>
                </c:pt>
                <c:pt idx="117">
                  <c:v>417</c:v>
                </c:pt>
                <c:pt idx="118">
                  <c:v>418</c:v>
                </c:pt>
                <c:pt idx="119">
                  <c:v>419</c:v>
                </c:pt>
                <c:pt idx="120">
                  <c:v>420</c:v>
                </c:pt>
                <c:pt idx="121">
                  <c:v>421</c:v>
                </c:pt>
                <c:pt idx="122">
                  <c:v>422</c:v>
                </c:pt>
                <c:pt idx="123">
                  <c:v>423</c:v>
                </c:pt>
                <c:pt idx="124">
                  <c:v>424</c:v>
                </c:pt>
                <c:pt idx="125">
                  <c:v>425</c:v>
                </c:pt>
                <c:pt idx="126">
                  <c:v>426</c:v>
                </c:pt>
                <c:pt idx="127">
                  <c:v>427</c:v>
                </c:pt>
                <c:pt idx="128">
                  <c:v>428</c:v>
                </c:pt>
                <c:pt idx="129">
                  <c:v>429</c:v>
                </c:pt>
                <c:pt idx="130">
                  <c:v>430</c:v>
                </c:pt>
                <c:pt idx="131">
                  <c:v>431</c:v>
                </c:pt>
                <c:pt idx="132">
                  <c:v>432</c:v>
                </c:pt>
                <c:pt idx="133">
                  <c:v>433</c:v>
                </c:pt>
                <c:pt idx="134">
                  <c:v>434</c:v>
                </c:pt>
                <c:pt idx="135">
                  <c:v>435</c:v>
                </c:pt>
                <c:pt idx="136">
                  <c:v>436</c:v>
                </c:pt>
                <c:pt idx="137">
                  <c:v>437</c:v>
                </c:pt>
                <c:pt idx="138">
                  <c:v>438</c:v>
                </c:pt>
                <c:pt idx="139">
                  <c:v>439</c:v>
                </c:pt>
                <c:pt idx="140">
                  <c:v>440</c:v>
                </c:pt>
                <c:pt idx="141">
                  <c:v>441</c:v>
                </c:pt>
                <c:pt idx="142">
                  <c:v>442</c:v>
                </c:pt>
                <c:pt idx="143">
                  <c:v>443</c:v>
                </c:pt>
                <c:pt idx="144">
                  <c:v>444</c:v>
                </c:pt>
                <c:pt idx="145">
                  <c:v>445</c:v>
                </c:pt>
                <c:pt idx="146">
                  <c:v>446</c:v>
                </c:pt>
                <c:pt idx="147">
                  <c:v>447</c:v>
                </c:pt>
                <c:pt idx="148">
                  <c:v>448</c:v>
                </c:pt>
                <c:pt idx="149">
                  <c:v>449</c:v>
                </c:pt>
                <c:pt idx="150">
                  <c:v>450</c:v>
                </c:pt>
                <c:pt idx="151">
                  <c:v>451</c:v>
                </c:pt>
                <c:pt idx="152">
                  <c:v>452</c:v>
                </c:pt>
                <c:pt idx="153">
                  <c:v>453</c:v>
                </c:pt>
                <c:pt idx="154">
                  <c:v>454</c:v>
                </c:pt>
                <c:pt idx="155">
                  <c:v>455</c:v>
                </c:pt>
                <c:pt idx="156">
                  <c:v>456</c:v>
                </c:pt>
                <c:pt idx="157">
                  <c:v>457</c:v>
                </c:pt>
                <c:pt idx="158">
                  <c:v>458</c:v>
                </c:pt>
                <c:pt idx="159">
                  <c:v>459</c:v>
                </c:pt>
                <c:pt idx="160">
                  <c:v>460</c:v>
                </c:pt>
                <c:pt idx="161">
                  <c:v>461</c:v>
                </c:pt>
                <c:pt idx="162">
                  <c:v>462</c:v>
                </c:pt>
                <c:pt idx="163">
                  <c:v>463</c:v>
                </c:pt>
                <c:pt idx="164">
                  <c:v>464</c:v>
                </c:pt>
                <c:pt idx="165">
                  <c:v>465</c:v>
                </c:pt>
                <c:pt idx="166">
                  <c:v>466</c:v>
                </c:pt>
                <c:pt idx="167">
                  <c:v>467</c:v>
                </c:pt>
                <c:pt idx="168">
                  <c:v>468</c:v>
                </c:pt>
                <c:pt idx="169">
                  <c:v>469</c:v>
                </c:pt>
                <c:pt idx="170">
                  <c:v>470</c:v>
                </c:pt>
                <c:pt idx="171">
                  <c:v>471</c:v>
                </c:pt>
                <c:pt idx="172">
                  <c:v>472</c:v>
                </c:pt>
                <c:pt idx="173">
                  <c:v>473</c:v>
                </c:pt>
                <c:pt idx="174">
                  <c:v>474</c:v>
                </c:pt>
                <c:pt idx="175">
                  <c:v>475</c:v>
                </c:pt>
                <c:pt idx="176">
                  <c:v>476</c:v>
                </c:pt>
                <c:pt idx="177">
                  <c:v>477</c:v>
                </c:pt>
                <c:pt idx="178">
                  <c:v>478</c:v>
                </c:pt>
                <c:pt idx="179">
                  <c:v>479</c:v>
                </c:pt>
                <c:pt idx="180">
                  <c:v>480</c:v>
                </c:pt>
                <c:pt idx="181">
                  <c:v>481</c:v>
                </c:pt>
                <c:pt idx="182">
                  <c:v>482</c:v>
                </c:pt>
                <c:pt idx="183">
                  <c:v>483</c:v>
                </c:pt>
                <c:pt idx="184">
                  <c:v>484</c:v>
                </c:pt>
                <c:pt idx="185">
                  <c:v>485</c:v>
                </c:pt>
                <c:pt idx="186">
                  <c:v>486</c:v>
                </c:pt>
                <c:pt idx="187">
                  <c:v>487</c:v>
                </c:pt>
                <c:pt idx="188">
                  <c:v>488</c:v>
                </c:pt>
                <c:pt idx="189">
                  <c:v>489</c:v>
                </c:pt>
                <c:pt idx="190">
                  <c:v>490</c:v>
                </c:pt>
                <c:pt idx="191">
                  <c:v>491</c:v>
                </c:pt>
                <c:pt idx="192">
                  <c:v>492</c:v>
                </c:pt>
                <c:pt idx="193">
                  <c:v>493</c:v>
                </c:pt>
                <c:pt idx="194">
                  <c:v>494</c:v>
                </c:pt>
                <c:pt idx="195">
                  <c:v>495</c:v>
                </c:pt>
                <c:pt idx="196">
                  <c:v>496</c:v>
                </c:pt>
                <c:pt idx="197">
                  <c:v>497</c:v>
                </c:pt>
                <c:pt idx="198">
                  <c:v>498</c:v>
                </c:pt>
                <c:pt idx="199">
                  <c:v>499</c:v>
                </c:pt>
                <c:pt idx="200">
                  <c:v>500</c:v>
                </c:pt>
                <c:pt idx="201">
                  <c:v>501</c:v>
                </c:pt>
                <c:pt idx="202">
                  <c:v>502</c:v>
                </c:pt>
                <c:pt idx="203">
                  <c:v>503</c:v>
                </c:pt>
                <c:pt idx="204">
                  <c:v>504</c:v>
                </c:pt>
                <c:pt idx="205">
                  <c:v>505</c:v>
                </c:pt>
                <c:pt idx="206">
                  <c:v>506</c:v>
                </c:pt>
                <c:pt idx="207">
                  <c:v>507</c:v>
                </c:pt>
                <c:pt idx="208">
                  <c:v>508</c:v>
                </c:pt>
                <c:pt idx="209">
                  <c:v>509</c:v>
                </c:pt>
                <c:pt idx="210">
                  <c:v>510</c:v>
                </c:pt>
                <c:pt idx="211">
                  <c:v>511</c:v>
                </c:pt>
                <c:pt idx="212">
                  <c:v>512</c:v>
                </c:pt>
                <c:pt idx="213">
                  <c:v>513</c:v>
                </c:pt>
                <c:pt idx="214">
                  <c:v>514</c:v>
                </c:pt>
                <c:pt idx="215">
                  <c:v>515</c:v>
                </c:pt>
                <c:pt idx="216">
                  <c:v>516</c:v>
                </c:pt>
                <c:pt idx="217">
                  <c:v>517</c:v>
                </c:pt>
                <c:pt idx="218">
                  <c:v>518</c:v>
                </c:pt>
                <c:pt idx="219">
                  <c:v>519</c:v>
                </c:pt>
                <c:pt idx="220">
                  <c:v>520</c:v>
                </c:pt>
                <c:pt idx="221">
                  <c:v>521</c:v>
                </c:pt>
                <c:pt idx="222">
                  <c:v>522</c:v>
                </c:pt>
                <c:pt idx="223">
                  <c:v>523</c:v>
                </c:pt>
                <c:pt idx="224">
                  <c:v>524</c:v>
                </c:pt>
                <c:pt idx="225">
                  <c:v>525</c:v>
                </c:pt>
                <c:pt idx="226">
                  <c:v>526</c:v>
                </c:pt>
                <c:pt idx="227">
                  <c:v>527</c:v>
                </c:pt>
                <c:pt idx="228">
                  <c:v>528</c:v>
                </c:pt>
                <c:pt idx="229">
                  <c:v>529</c:v>
                </c:pt>
                <c:pt idx="230">
                  <c:v>530</c:v>
                </c:pt>
                <c:pt idx="231">
                  <c:v>531</c:v>
                </c:pt>
                <c:pt idx="232">
                  <c:v>532</c:v>
                </c:pt>
                <c:pt idx="233">
                  <c:v>533</c:v>
                </c:pt>
                <c:pt idx="234">
                  <c:v>534</c:v>
                </c:pt>
                <c:pt idx="235">
                  <c:v>535</c:v>
                </c:pt>
                <c:pt idx="236">
                  <c:v>536</c:v>
                </c:pt>
                <c:pt idx="237">
                  <c:v>537</c:v>
                </c:pt>
                <c:pt idx="238">
                  <c:v>538</c:v>
                </c:pt>
                <c:pt idx="239">
                  <c:v>539</c:v>
                </c:pt>
                <c:pt idx="240">
                  <c:v>540</c:v>
                </c:pt>
                <c:pt idx="241">
                  <c:v>541</c:v>
                </c:pt>
                <c:pt idx="242">
                  <c:v>542</c:v>
                </c:pt>
                <c:pt idx="243">
                  <c:v>543</c:v>
                </c:pt>
                <c:pt idx="244">
                  <c:v>544</c:v>
                </c:pt>
                <c:pt idx="245">
                  <c:v>545</c:v>
                </c:pt>
                <c:pt idx="246">
                  <c:v>546</c:v>
                </c:pt>
                <c:pt idx="247">
                  <c:v>547</c:v>
                </c:pt>
                <c:pt idx="248">
                  <c:v>548</c:v>
                </c:pt>
                <c:pt idx="249">
                  <c:v>549</c:v>
                </c:pt>
                <c:pt idx="250">
                  <c:v>550</c:v>
                </c:pt>
                <c:pt idx="251">
                  <c:v>551</c:v>
                </c:pt>
                <c:pt idx="252">
                  <c:v>552</c:v>
                </c:pt>
                <c:pt idx="253">
                  <c:v>553</c:v>
                </c:pt>
                <c:pt idx="254">
                  <c:v>554</c:v>
                </c:pt>
                <c:pt idx="255">
                  <c:v>555</c:v>
                </c:pt>
                <c:pt idx="256">
                  <c:v>556</c:v>
                </c:pt>
                <c:pt idx="257">
                  <c:v>557</c:v>
                </c:pt>
                <c:pt idx="258">
                  <c:v>558</c:v>
                </c:pt>
                <c:pt idx="259">
                  <c:v>559</c:v>
                </c:pt>
                <c:pt idx="260">
                  <c:v>560</c:v>
                </c:pt>
                <c:pt idx="261">
                  <c:v>561</c:v>
                </c:pt>
                <c:pt idx="262">
                  <c:v>562</c:v>
                </c:pt>
                <c:pt idx="263">
                  <c:v>563</c:v>
                </c:pt>
                <c:pt idx="264">
                  <c:v>564</c:v>
                </c:pt>
                <c:pt idx="265">
                  <c:v>565</c:v>
                </c:pt>
                <c:pt idx="266">
                  <c:v>566</c:v>
                </c:pt>
                <c:pt idx="267">
                  <c:v>567</c:v>
                </c:pt>
                <c:pt idx="268">
                  <c:v>568</c:v>
                </c:pt>
                <c:pt idx="269">
                  <c:v>569</c:v>
                </c:pt>
                <c:pt idx="270">
                  <c:v>570</c:v>
                </c:pt>
                <c:pt idx="271">
                  <c:v>571</c:v>
                </c:pt>
                <c:pt idx="272">
                  <c:v>572</c:v>
                </c:pt>
                <c:pt idx="273">
                  <c:v>573</c:v>
                </c:pt>
                <c:pt idx="274">
                  <c:v>574</c:v>
                </c:pt>
                <c:pt idx="275">
                  <c:v>575</c:v>
                </c:pt>
                <c:pt idx="276">
                  <c:v>576</c:v>
                </c:pt>
                <c:pt idx="277">
                  <c:v>577</c:v>
                </c:pt>
                <c:pt idx="278">
                  <c:v>578</c:v>
                </c:pt>
                <c:pt idx="279">
                  <c:v>579</c:v>
                </c:pt>
                <c:pt idx="280">
                  <c:v>580</c:v>
                </c:pt>
                <c:pt idx="281">
                  <c:v>581</c:v>
                </c:pt>
                <c:pt idx="282">
                  <c:v>582</c:v>
                </c:pt>
                <c:pt idx="283">
                  <c:v>583</c:v>
                </c:pt>
                <c:pt idx="284">
                  <c:v>584</c:v>
                </c:pt>
                <c:pt idx="285">
                  <c:v>585</c:v>
                </c:pt>
                <c:pt idx="286">
                  <c:v>586</c:v>
                </c:pt>
                <c:pt idx="287">
                  <c:v>587</c:v>
                </c:pt>
                <c:pt idx="288">
                  <c:v>588</c:v>
                </c:pt>
                <c:pt idx="289">
                  <c:v>589</c:v>
                </c:pt>
                <c:pt idx="290">
                  <c:v>590</c:v>
                </c:pt>
                <c:pt idx="291">
                  <c:v>591</c:v>
                </c:pt>
                <c:pt idx="292">
                  <c:v>592</c:v>
                </c:pt>
                <c:pt idx="293">
                  <c:v>593</c:v>
                </c:pt>
                <c:pt idx="294">
                  <c:v>594</c:v>
                </c:pt>
                <c:pt idx="295">
                  <c:v>595</c:v>
                </c:pt>
                <c:pt idx="296">
                  <c:v>596</c:v>
                </c:pt>
                <c:pt idx="297">
                  <c:v>597</c:v>
                </c:pt>
                <c:pt idx="298">
                  <c:v>598</c:v>
                </c:pt>
                <c:pt idx="299">
                  <c:v>599</c:v>
                </c:pt>
                <c:pt idx="300">
                  <c:v>600</c:v>
                </c:pt>
                <c:pt idx="301">
                  <c:v>601</c:v>
                </c:pt>
                <c:pt idx="302">
                  <c:v>602</c:v>
                </c:pt>
                <c:pt idx="303">
                  <c:v>603</c:v>
                </c:pt>
                <c:pt idx="304">
                  <c:v>604</c:v>
                </c:pt>
                <c:pt idx="305">
                  <c:v>605</c:v>
                </c:pt>
                <c:pt idx="306">
                  <c:v>606</c:v>
                </c:pt>
                <c:pt idx="307">
                  <c:v>607</c:v>
                </c:pt>
                <c:pt idx="308">
                  <c:v>608</c:v>
                </c:pt>
                <c:pt idx="309">
                  <c:v>609</c:v>
                </c:pt>
                <c:pt idx="310">
                  <c:v>610</c:v>
                </c:pt>
                <c:pt idx="311">
                  <c:v>611</c:v>
                </c:pt>
                <c:pt idx="312">
                  <c:v>612</c:v>
                </c:pt>
                <c:pt idx="313">
                  <c:v>613</c:v>
                </c:pt>
                <c:pt idx="314">
                  <c:v>614</c:v>
                </c:pt>
                <c:pt idx="315">
                  <c:v>615</c:v>
                </c:pt>
                <c:pt idx="316">
                  <c:v>616</c:v>
                </c:pt>
                <c:pt idx="317">
                  <c:v>617</c:v>
                </c:pt>
                <c:pt idx="318">
                  <c:v>618</c:v>
                </c:pt>
                <c:pt idx="319">
                  <c:v>619</c:v>
                </c:pt>
                <c:pt idx="320">
                  <c:v>620</c:v>
                </c:pt>
                <c:pt idx="321">
                  <c:v>621</c:v>
                </c:pt>
                <c:pt idx="322">
                  <c:v>622</c:v>
                </c:pt>
                <c:pt idx="323">
                  <c:v>623</c:v>
                </c:pt>
                <c:pt idx="324">
                  <c:v>624</c:v>
                </c:pt>
                <c:pt idx="325">
                  <c:v>625</c:v>
                </c:pt>
                <c:pt idx="326">
                  <c:v>626</c:v>
                </c:pt>
                <c:pt idx="327">
                  <c:v>627</c:v>
                </c:pt>
                <c:pt idx="328">
                  <c:v>628</c:v>
                </c:pt>
                <c:pt idx="329">
                  <c:v>629</c:v>
                </c:pt>
                <c:pt idx="330">
                  <c:v>630</c:v>
                </c:pt>
                <c:pt idx="331">
                  <c:v>631</c:v>
                </c:pt>
                <c:pt idx="332">
                  <c:v>632</c:v>
                </c:pt>
                <c:pt idx="333">
                  <c:v>633</c:v>
                </c:pt>
                <c:pt idx="334">
                  <c:v>634</c:v>
                </c:pt>
                <c:pt idx="335">
                  <c:v>635</c:v>
                </c:pt>
                <c:pt idx="336">
                  <c:v>636</c:v>
                </c:pt>
                <c:pt idx="337">
                  <c:v>637</c:v>
                </c:pt>
                <c:pt idx="338">
                  <c:v>638</c:v>
                </c:pt>
                <c:pt idx="339">
                  <c:v>639</c:v>
                </c:pt>
                <c:pt idx="340">
                  <c:v>640</c:v>
                </c:pt>
                <c:pt idx="341">
                  <c:v>641</c:v>
                </c:pt>
                <c:pt idx="342">
                  <c:v>642</c:v>
                </c:pt>
                <c:pt idx="343">
                  <c:v>643</c:v>
                </c:pt>
                <c:pt idx="344">
                  <c:v>644</c:v>
                </c:pt>
                <c:pt idx="345">
                  <c:v>645</c:v>
                </c:pt>
                <c:pt idx="346">
                  <c:v>646</c:v>
                </c:pt>
                <c:pt idx="347">
                  <c:v>647</c:v>
                </c:pt>
                <c:pt idx="348">
                  <c:v>648</c:v>
                </c:pt>
                <c:pt idx="349">
                  <c:v>649</c:v>
                </c:pt>
                <c:pt idx="350">
                  <c:v>650</c:v>
                </c:pt>
                <c:pt idx="351">
                  <c:v>651</c:v>
                </c:pt>
                <c:pt idx="352">
                  <c:v>652</c:v>
                </c:pt>
                <c:pt idx="353">
                  <c:v>653</c:v>
                </c:pt>
                <c:pt idx="354">
                  <c:v>654</c:v>
                </c:pt>
                <c:pt idx="355">
                  <c:v>655</c:v>
                </c:pt>
                <c:pt idx="356">
                  <c:v>656</c:v>
                </c:pt>
                <c:pt idx="357">
                  <c:v>657</c:v>
                </c:pt>
                <c:pt idx="358">
                  <c:v>658</c:v>
                </c:pt>
                <c:pt idx="359">
                  <c:v>659</c:v>
                </c:pt>
                <c:pt idx="360">
                  <c:v>660</c:v>
                </c:pt>
                <c:pt idx="361">
                  <c:v>661</c:v>
                </c:pt>
                <c:pt idx="362">
                  <c:v>662</c:v>
                </c:pt>
                <c:pt idx="363">
                  <c:v>663</c:v>
                </c:pt>
                <c:pt idx="364">
                  <c:v>664</c:v>
                </c:pt>
                <c:pt idx="365">
                  <c:v>665</c:v>
                </c:pt>
                <c:pt idx="366">
                  <c:v>666</c:v>
                </c:pt>
                <c:pt idx="367">
                  <c:v>667</c:v>
                </c:pt>
                <c:pt idx="368">
                  <c:v>668</c:v>
                </c:pt>
                <c:pt idx="369">
                  <c:v>669</c:v>
                </c:pt>
                <c:pt idx="370">
                  <c:v>670</c:v>
                </c:pt>
                <c:pt idx="371">
                  <c:v>671</c:v>
                </c:pt>
                <c:pt idx="372">
                  <c:v>672</c:v>
                </c:pt>
                <c:pt idx="373">
                  <c:v>673</c:v>
                </c:pt>
                <c:pt idx="374">
                  <c:v>674</c:v>
                </c:pt>
                <c:pt idx="375">
                  <c:v>675</c:v>
                </c:pt>
                <c:pt idx="376">
                  <c:v>676</c:v>
                </c:pt>
                <c:pt idx="377">
                  <c:v>677</c:v>
                </c:pt>
                <c:pt idx="378">
                  <c:v>678</c:v>
                </c:pt>
                <c:pt idx="379">
                  <c:v>679</c:v>
                </c:pt>
                <c:pt idx="380">
                  <c:v>680</c:v>
                </c:pt>
                <c:pt idx="381">
                  <c:v>681</c:v>
                </c:pt>
                <c:pt idx="382">
                  <c:v>682</c:v>
                </c:pt>
                <c:pt idx="383">
                  <c:v>683</c:v>
                </c:pt>
                <c:pt idx="384">
                  <c:v>684</c:v>
                </c:pt>
                <c:pt idx="385">
                  <c:v>685</c:v>
                </c:pt>
                <c:pt idx="386">
                  <c:v>686</c:v>
                </c:pt>
                <c:pt idx="387">
                  <c:v>687</c:v>
                </c:pt>
                <c:pt idx="388">
                  <c:v>688</c:v>
                </c:pt>
                <c:pt idx="389">
                  <c:v>689</c:v>
                </c:pt>
                <c:pt idx="390">
                  <c:v>690</c:v>
                </c:pt>
                <c:pt idx="391">
                  <c:v>691</c:v>
                </c:pt>
                <c:pt idx="392">
                  <c:v>692</c:v>
                </c:pt>
                <c:pt idx="393">
                  <c:v>693</c:v>
                </c:pt>
                <c:pt idx="394">
                  <c:v>694</c:v>
                </c:pt>
                <c:pt idx="395">
                  <c:v>695</c:v>
                </c:pt>
                <c:pt idx="396">
                  <c:v>696</c:v>
                </c:pt>
                <c:pt idx="397">
                  <c:v>697</c:v>
                </c:pt>
                <c:pt idx="398">
                  <c:v>698</c:v>
                </c:pt>
                <c:pt idx="399">
                  <c:v>699</c:v>
                </c:pt>
                <c:pt idx="400">
                  <c:v>700</c:v>
                </c:pt>
                <c:pt idx="401">
                  <c:v>701</c:v>
                </c:pt>
                <c:pt idx="402">
                  <c:v>702</c:v>
                </c:pt>
                <c:pt idx="403">
                  <c:v>703</c:v>
                </c:pt>
                <c:pt idx="404">
                  <c:v>704</c:v>
                </c:pt>
                <c:pt idx="405">
                  <c:v>705</c:v>
                </c:pt>
                <c:pt idx="406">
                  <c:v>706</c:v>
                </c:pt>
                <c:pt idx="407">
                  <c:v>707</c:v>
                </c:pt>
                <c:pt idx="408">
                  <c:v>708</c:v>
                </c:pt>
                <c:pt idx="409">
                  <c:v>709</c:v>
                </c:pt>
                <c:pt idx="410">
                  <c:v>710</c:v>
                </c:pt>
                <c:pt idx="411">
                  <c:v>711</c:v>
                </c:pt>
                <c:pt idx="412">
                  <c:v>712</c:v>
                </c:pt>
                <c:pt idx="413">
                  <c:v>713</c:v>
                </c:pt>
                <c:pt idx="414">
                  <c:v>714</c:v>
                </c:pt>
                <c:pt idx="415">
                  <c:v>715</c:v>
                </c:pt>
                <c:pt idx="416">
                  <c:v>716</c:v>
                </c:pt>
                <c:pt idx="417">
                  <c:v>717</c:v>
                </c:pt>
                <c:pt idx="418">
                  <c:v>718</c:v>
                </c:pt>
                <c:pt idx="419">
                  <c:v>719</c:v>
                </c:pt>
                <c:pt idx="420">
                  <c:v>720</c:v>
                </c:pt>
                <c:pt idx="421">
                  <c:v>721</c:v>
                </c:pt>
                <c:pt idx="422">
                  <c:v>722</c:v>
                </c:pt>
                <c:pt idx="423">
                  <c:v>723</c:v>
                </c:pt>
                <c:pt idx="424">
                  <c:v>724</c:v>
                </c:pt>
                <c:pt idx="425">
                  <c:v>725</c:v>
                </c:pt>
                <c:pt idx="426">
                  <c:v>726</c:v>
                </c:pt>
                <c:pt idx="427">
                  <c:v>727</c:v>
                </c:pt>
                <c:pt idx="428">
                  <c:v>728</c:v>
                </c:pt>
                <c:pt idx="429">
                  <c:v>729</c:v>
                </c:pt>
                <c:pt idx="430">
                  <c:v>730</c:v>
                </c:pt>
                <c:pt idx="431">
                  <c:v>731</c:v>
                </c:pt>
                <c:pt idx="432">
                  <c:v>732</c:v>
                </c:pt>
                <c:pt idx="433">
                  <c:v>733</c:v>
                </c:pt>
                <c:pt idx="434">
                  <c:v>734</c:v>
                </c:pt>
                <c:pt idx="435">
                  <c:v>735</c:v>
                </c:pt>
                <c:pt idx="436">
                  <c:v>736</c:v>
                </c:pt>
                <c:pt idx="437">
                  <c:v>737</c:v>
                </c:pt>
                <c:pt idx="438">
                  <c:v>738</c:v>
                </c:pt>
                <c:pt idx="439">
                  <c:v>739</c:v>
                </c:pt>
                <c:pt idx="440">
                  <c:v>740</c:v>
                </c:pt>
                <c:pt idx="441">
                  <c:v>741</c:v>
                </c:pt>
                <c:pt idx="442">
                  <c:v>742</c:v>
                </c:pt>
                <c:pt idx="443">
                  <c:v>743</c:v>
                </c:pt>
                <c:pt idx="444">
                  <c:v>744</c:v>
                </c:pt>
                <c:pt idx="445">
                  <c:v>745</c:v>
                </c:pt>
                <c:pt idx="446">
                  <c:v>746</c:v>
                </c:pt>
                <c:pt idx="447">
                  <c:v>747</c:v>
                </c:pt>
                <c:pt idx="448">
                  <c:v>748</c:v>
                </c:pt>
                <c:pt idx="449">
                  <c:v>749</c:v>
                </c:pt>
                <c:pt idx="450">
                  <c:v>750</c:v>
                </c:pt>
                <c:pt idx="451">
                  <c:v>751</c:v>
                </c:pt>
                <c:pt idx="452">
                  <c:v>752</c:v>
                </c:pt>
                <c:pt idx="453">
                  <c:v>753</c:v>
                </c:pt>
                <c:pt idx="454">
                  <c:v>754</c:v>
                </c:pt>
                <c:pt idx="455">
                  <c:v>755</c:v>
                </c:pt>
                <c:pt idx="456">
                  <c:v>756</c:v>
                </c:pt>
                <c:pt idx="457">
                  <c:v>757</c:v>
                </c:pt>
                <c:pt idx="458">
                  <c:v>758</c:v>
                </c:pt>
                <c:pt idx="459">
                  <c:v>759</c:v>
                </c:pt>
                <c:pt idx="460">
                  <c:v>760</c:v>
                </c:pt>
                <c:pt idx="461">
                  <c:v>761</c:v>
                </c:pt>
                <c:pt idx="462">
                  <c:v>762</c:v>
                </c:pt>
                <c:pt idx="463">
                  <c:v>763</c:v>
                </c:pt>
                <c:pt idx="464">
                  <c:v>764</c:v>
                </c:pt>
                <c:pt idx="465">
                  <c:v>765</c:v>
                </c:pt>
                <c:pt idx="466">
                  <c:v>766</c:v>
                </c:pt>
                <c:pt idx="467">
                  <c:v>767</c:v>
                </c:pt>
                <c:pt idx="468">
                  <c:v>768</c:v>
                </c:pt>
                <c:pt idx="469">
                  <c:v>769</c:v>
                </c:pt>
                <c:pt idx="470">
                  <c:v>770</c:v>
                </c:pt>
                <c:pt idx="471">
                  <c:v>771</c:v>
                </c:pt>
                <c:pt idx="472">
                  <c:v>772</c:v>
                </c:pt>
                <c:pt idx="473">
                  <c:v>773</c:v>
                </c:pt>
                <c:pt idx="474">
                  <c:v>774</c:v>
                </c:pt>
                <c:pt idx="475">
                  <c:v>775</c:v>
                </c:pt>
                <c:pt idx="476">
                  <c:v>776</c:v>
                </c:pt>
                <c:pt idx="477">
                  <c:v>777</c:v>
                </c:pt>
                <c:pt idx="478">
                  <c:v>778</c:v>
                </c:pt>
                <c:pt idx="479">
                  <c:v>779</c:v>
                </c:pt>
                <c:pt idx="480">
                  <c:v>780</c:v>
                </c:pt>
                <c:pt idx="481">
                  <c:v>781</c:v>
                </c:pt>
                <c:pt idx="482">
                  <c:v>782</c:v>
                </c:pt>
                <c:pt idx="483">
                  <c:v>783</c:v>
                </c:pt>
                <c:pt idx="484">
                  <c:v>784</c:v>
                </c:pt>
                <c:pt idx="485">
                  <c:v>785</c:v>
                </c:pt>
                <c:pt idx="486">
                  <c:v>786</c:v>
                </c:pt>
                <c:pt idx="487">
                  <c:v>787</c:v>
                </c:pt>
                <c:pt idx="488">
                  <c:v>788</c:v>
                </c:pt>
                <c:pt idx="489">
                  <c:v>789</c:v>
                </c:pt>
                <c:pt idx="490">
                  <c:v>790</c:v>
                </c:pt>
                <c:pt idx="491">
                  <c:v>791</c:v>
                </c:pt>
                <c:pt idx="492">
                  <c:v>792</c:v>
                </c:pt>
                <c:pt idx="493">
                  <c:v>793</c:v>
                </c:pt>
                <c:pt idx="494">
                  <c:v>794</c:v>
                </c:pt>
                <c:pt idx="495">
                  <c:v>795</c:v>
                </c:pt>
                <c:pt idx="496">
                  <c:v>796</c:v>
                </c:pt>
                <c:pt idx="497">
                  <c:v>797</c:v>
                </c:pt>
                <c:pt idx="498">
                  <c:v>798</c:v>
                </c:pt>
                <c:pt idx="499">
                  <c:v>799</c:v>
                </c:pt>
                <c:pt idx="500">
                  <c:v>800</c:v>
                </c:pt>
                <c:pt idx="501">
                  <c:v>801</c:v>
                </c:pt>
                <c:pt idx="502">
                  <c:v>802</c:v>
                </c:pt>
                <c:pt idx="503">
                  <c:v>803</c:v>
                </c:pt>
                <c:pt idx="504">
                  <c:v>804</c:v>
                </c:pt>
                <c:pt idx="505">
                  <c:v>805</c:v>
                </c:pt>
                <c:pt idx="506">
                  <c:v>806</c:v>
                </c:pt>
                <c:pt idx="507">
                  <c:v>807</c:v>
                </c:pt>
                <c:pt idx="508">
                  <c:v>808</c:v>
                </c:pt>
                <c:pt idx="509">
                  <c:v>809</c:v>
                </c:pt>
                <c:pt idx="510">
                  <c:v>810</c:v>
                </c:pt>
                <c:pt idx="511">
                  <c:v>811</c:v>
                </c:pt>
                <c:pt idx="512">
                  <c:v>812</c:v>
                </c:pt>
                <c:pt idx="513">
                  <c:v>813</c:v>
                </c:pt>
                <c:pt idx="514">
                  <c:v>814</c:v>
                </c:pt>
                <c:pt idx="515">
                  <c:v>815</c:v>
                </c:pt>
                <c:pt idx="516">
                  <c:v>816</c:v>
                </c:pt>
                <c:pt idx="517">
                  <c:v>817</c:v>
                </c:pt>
                <c:pt idx="518">
                  <c:v>818</c:v>
                </c:pt>
                <c:pt idx="519">
                  <c:v>819</c:v>
                </c:pt>
                <c:pt idx="520">
                  <c:v>820</c:v>
                </c:pt>
                <c:pt idx="521">
                  <c:v>821</c:v>
                </c:pt>
                <c:pt idx="522">
                  <c:v>822</c:v>
                </c:pt>
                <c:pt idx="523">
                  <c:v>823</c:v>
                </c:pt>
                <c:pt idx="524">
                  <c:v>824</c:v>
                </c:pt>
                <c:pt idx="525">
                  <c:v>825</c:v>
                </c:pt>
                <c:pt idx="526">
                  <c:v>826</c:v>
                </c:pt>
                <c:pt idx="527">
                  <c:v>827</c:v>
                </c:pt>
                <c:pt idx="528">
                  <c:v>828</c:v>
                </c:pt>
                <c:pt idx="529">
                  <c:v>829</c:v>
                </c:pt>
                <c:pt idx="530">
                  <c:v>830</c:v>
                </c:pt>
                <c:pt idx="531">
                  <c:v>831</c:v>
                </c:pt>
                <c:pt idx="532">
                  <c:v>832</c:v>
                </c:pt>
                <c:pt idx="533">
                  <c:v>833</c:v>
                </c:pt>
                <c:pt idx="534">
                  <c:v>834</c:v>
                </c:pt>
                <c:pt idx="535">
                  <c:v>835</c:v>
                </c:pt>
                <c:pt idx="536">
                  <c:v>836</c:v>
                </c:pt>
                <c:pt idx="537">
                  <c:v>837</c:v>
                </c:pt>
                <c:pt idx="538">
                  <c:v>838</c:v>
                </c:pt>
                <c:pt idx="539">
                  <c:v>839</c:v>
                </c:pt>
                <c:pt idx="540">
                  <c:v>840</c:v>
                </c:pt>
                <c:pt idx="541">
                  <c:v>841</c:v>
                </c:pt>
                <c:pt idx="542">
                  <c:v>842</c:v>
                </c:pt>
                <c:pt idx="543">
                  <c:v>843</c:v>
                </c:pt>
                <c:pt idx="544">
                  <c:v>844</c:v>
                </c:pt>
                <c:pt idx="545">
                  <c:v>845</c:v>
                </c:pt>
                <c:pt idx="546">
                  <c:v>846</c:v>
                </c:pt>
                <c:pt idx="547">
                  <c:v>847</c:v>
                </c:pt>
                <c:pt idx="548">
                  <c:v>848</c:v>
                </c:pt>
                <c:pt idx="549">
                  <c:v>849</c:v>
                </c:pt>
                <c:pt idx="550">
                  <c:v>850</c:v>
                </c:pt>
                <c:pt idx="551">
                  <c:v>851</c:v>
                </c:pt>
                <c:pt idx="552">
                  <c:v>852</c:v>
                </c:pt>
                <c:pt idx="553">
                  <c:v>853</c:v>
                </c:pt>
                <c:pt idx="554">
                  <c:v>854</c:v>
                </c:pt>
                <c:pt idx="555">
                  <c:v>855</c:v>
                </c:pt>
                <c:pt idx="556">
                  <c:v>856</c:v>
                </c:pt>
                <c:pt idx="557">
                  <c:v>857</c:v>
                </c:pt>
                <c:pt idx="558">
                  <c:v>858</c:v>
                </c:pt>
                <c:pt idx="559">
                  <c:v>859</c:v>
                </c:pt>
                <c:pt idx="560">
                  <c:v>860</c:v>
                </c:pt>
                <c:pt idx="561">
                  <c:v>861</c:v>
                </c:pt>
                <c:pt idx="562">
                  <c:v>862</c:v>
                </c:pt>
                <c:pt idx="563">
                  <c:v>863</c:v>
                </c:pt>
                <c:pt idx="564">
                  <c:v>864</c:v>
                </c:pt>
                <c:pt idx="565">
                  <c:v>865</c:v>
                </c:pt>
                <c:pt idx="566">
                  <c:v>866</c:v>
                </c:pt>
                <c:pt idx="567">
                  <c:v>867</c:v>
                </c:pt>
                <c:pt idx="568">
                  <c:v>868</c:v>
                </c:pt>
                <c:pt idx="569">
                  <c:v>869</c:v>
                </c:pt>
                <c:pt idx="570">
                  <c:v>870</c:v>
                </c:pt>
                <c:pt idx="571">
                  <c:v>871</c:v>
                </c:pt>
                <c:pt idx="572">
                  <c:v>872</c:v>
                </c:pt>
                <c:pt idx="573">
                  <c:v>873</c:v>
                </c:pt>
                <c:pt idx="574">
                  <c:v>874</c:v>
                </c:pt>
                <c:pt idx="575">
                  <c:v>875</c:v>
                </c:pt>
                <c:pt idx="576">
                  <c:v>876</c:v>
                </c:pt>
                <c:pt idx="577">
                  <c:v>877</c:v>
                </c:pt>
                <c:pt idx="578">
                  <c:v>878</c:v>
                </c:pt>
                <c:pt idx="579">
                  <c:v>879</c:v>
                </c:pt>
                <c:pt idx="580">
                  <c:v>880</c:v>
                </c:pt>
                <c:pt idx="581">
                  <c:v>881</c:v>
                </c:pt>
                <c:pt idx="582">
                  <c:v>882</c:v>
                </c:pt>
                <c:pt idx="583">
                  <c:v>883</c:v>
                </c:pt>
                <c:pt idx="584">
                  <c:v>884</c:v>
                </c:pt>
                <c:pt idx="585">
                  <c:v>885</c:v>
                </c:pt>
                <c:pt idx="586">
                  <c:v>886</c:v>
                </c:pt>
                <c:pt idx="587">
                  <c:v>887</c:v>
                </c:pt>
                <c:pt idx="588">
                  <c:v>888</c:v>
                </c:pt>
                <c:pt idx="589">
                  <c:v>889</c:v>
                </c:pt>
                <c:pt idx="590">
                  <c:v>890</c:v>
                </c:pt>
                <c:pt idx="591">
                  <c:v>891</c:v>
                </c:pt>
                <c:pt idx="592">
                  <c:v>892</c:v>
                </c:pt>
                <c:pt idx="593">
                  <c:v>893</c:v>
                </c:pt>
                <c:pt idx="594">
                  <c:v>894</c:v>
                </c:pt>
                <c:pt idx="595">
                  <c:v>895</c:v>
                </c:pt>
                <c:pt idx="596">
                  <c:v>896</c:v>
                </c:pt>
                <c:pt idx="597">
                  <c:v>897</c:v>
                </c:pt>
                <c:pt idx="598">
                  <c:v>898</c:v>
                </c:pt>
                <c:pt idx="599">
                  <c:v>899</c:v>
                </c:pt>
                <c:pt idx="600">
                  <c:v>900</c:v>
                </c:pt>
                <c:pt idx="601">
                  <c:v>901</c:v>
                </c:pt>
                <c:pt idx="602">
                  <c:v>902</c:v>
                </c:pt>
                <c:pt idx="603">
                  <c:v>903</c:v>
                </c:pt>
                <c:pt idx="604">
                  <c:v>904</c:v>
                </c:pt>
                <c:pt idx="605">
                  <c:v>905</c:v>
                </c:pt>
                <c:pt idx="606">
                  <c:v>906</c:v>
                </c:pt>
                <c:pt idx="607">
                  <c:v>907</c:v>
                </c:pt>
                <c:pt idx="608">
                  <c:v>908</c:v>
                </c:pt>
                <c:pt idx="609">
                  <c:v>909</c:v>
                </c:pt>
                <c:pt idx="610">
                  <c:v>910</c:v>
                </c:pt>
                <c:pt idx="611">
                  <c:v>911</c:v>
                </c:pt>
                <c:pt idx="612">
                  <c:v>912</c:v>
                </c:pt>
                <c:pt idx="613">
                  <c:v>913</c:v>
                </c:pt>
                <c:pt idx="614">
                  <c:v>914</c:v>
                </c:pt>
                <c:pt idx="615">
                  <c:v>915</c:v>
                </c:pt>
                <c:pt idx="616">
                  <c:v>916</c:v>
                </c:pt>
                <c:pt idx="617">
                  <c:v>917</c:v>
                </c:pt>
                <c:pt idx="618">
                  <c:v>918</c:v>
                </c:pt>
                <c:pt idx="619">
                  <c:v>919</c:v>
                </c:pt>
                <c:pt idx="620">
                  <c:v>920</c:v>
                </c:pt>
                <c:pt idx="621">
                  <c:v>921</c:v>
                </c:pt>
                <c:pt idx="622">
                  <c:v>922</c:v>
                </c:pt>
                <c:pt idx="623">
                  <c:v>923</c:v>
                </c:pt>
                <c:pt idx="624">
                  <c:v>924</c:v>
                </c:pt>
                <c:pt idx="625">
                  <c:v>925</c:v>
                </c:pt>
                <c:pt idx="626">
                  <c:v>926</c:v>
                </c:pt>
                <c:pt idx="627">
                  <c:v>927</c:v>
                </c:pt>
                <c:pt idx="628">
                  <c:v>928</c:v>
                </c:pt>
                <c:pt idx="629">
                  <c:v>929</c:v>
                </c:pt>
                <c:pt idx="630">
                  <c:v>930</c:v>
                </c:pt>
                <c:pt idx="631">
                  <c:v>931</c:v>
                </c:pt>
                <c:pt idx="632">
                  <c:v>932</c:v>
                </c:pt>
                <c:pt idx="633">
                  <c:v>933</c:v>
                </c:pt>
                <c:pt idx="634">
                  <c:v>934</c:v>
                </c:pt>
                <c:pt idx="635">
                  <c:v>935</c:v>
                </c:pt>
                <c:pt idx="636">
                  <c:v>936</c:v>
                </c:pt>
                <c:pt idx="637">
                  <c:v>937</c:v>
                </c:pt>
                <c:pt idx="638">
                  <c:v>938</c:v>
                </c:pt>
                <c:pt idx="639">
                  <c:v>939</c:v>
                </c:pt>
                <c:pt idx="640">
                  <c:v>940</c:v>
                </c:pt>
                <c:pt idx="641">
                  <c:v>941</c:v>
                </c:pt>
                <c:pt idx="642">
                  <c:v>942</c:v>
                </c:pt>
                <c:pt idx="643">
                  <c:v>943</c:v>
                </c:pt>
                <c:pt idx="644">
                  <c:v>944</c:v>
                </c:pt>
                <c:pt idx="645">
                  <c:v>945</c:v>
                </c:pt>
                <c:pt idx="646">
                  <c:v>946</c:v>
                </c:pt>
                <c:pt idx="647">
                  <c:v>947</c:v>
                </c:pt>
                <c:pt idx="648">
                  <c:v>948</c:v>
                </c:pt>
                <c:pt idx="649">
                  <c:v>949</c:v>
                </c:pt>
                <c:pt idx="650">
                  <c:v>950</c:v>
                </c:pt>
                <c:pt idx="651">
                  <c:v>951</c:v>
                </c:pt>
                <c:pt idx="652">
                  <c:v>952</c:v>
                </c:pt>
                <c:pt idx="653">
                  <c:v>953</c:v>
                </c:pt>
                <c:pt idx="654">
                  <c:v>954</c:v>
                </c:pt>
                <c:pt idx="655">
                  <c:v>955</c:v>
                </c:pt>
                <c:pt idx="656">
                  <c:v>956</c:v>
                </c:pt>
                <c:pt idx="657">
                  <c:v>957</c:v>
                </c:pt>
                <c:pt idx="658">
                  <c:v>958</c:v>
                </c:pt>
                <c:pt idx="659">
                  <c:v>959</c:v>
                </c:pt>
                <c:pt idx="660">
                  <c:v>960</c:v>
                </c:pt>
                <c:pt idx="661">
                  <c:v>961</c:v>
                </c:pt>
                <c:pt idx="662">
                  <c:v>962</c:v>
                </c:pt>
                <c:pt idx="663">
                  <c:v>963</c:v>
                </c:pt>
                <c:pt idx="664">
                  <c:v>964</c:v>
                </c:pt>
                <c:pt idx="665">
                  <c:v>965</c:v>
                </c:pt>
                <c:pt idx="666">
                  <c:v>966</c:v>
                </c:pt>
                <c:pt idx="667">
                  <c:v>967</c:v>
                </c:pt>
                <c:pt idx="668">
                  <c:v>968</c:v>
                </c:pt>
                <c:pt idx="669">
                  <c:v>969</c:v>
                </c:pt>
                <c:pt idx="670">
                  <c:v>970</c:v>
                </c:pt>
                <c:pt idx="671">
                  <c:v>971</c:v>
                </c:pt>
                <c:pt idx="672">
                  <c:v>972</c:v>
                </c:pt>
                <c:pt idx="673">
                  <c:v>973</c:v>
                </c:pt>
                <c:pt idx="674">
                  <c:v>974</c:v>
                </c:pt>
                <c:pt idx="675">
                  <c:v>975</c:v>
                </c:pt>
                <c:pt idx="676">
                  <c:v>976</c:v>
                </c:pt>
                <c:pt idx="677">
                  <c:v>977</c:v>
                </c:pt>
                <c:pt idx="678">
                  <c:v>978</c:v>
                </c:pt>
                <c:pt idx="679">
                  <c:v>979</c:v>
                </c:pt>
                <c:pt idx="680">
                  <c:v>980</c:v>
                </c:pt>
                <c:pt idx="681">
                  <c:v>981</c:v>
                </c:pt>
                <c:pt idx="682">
                  <c:v>982</c:v>
                </c:pt>
                <c:pt idx="683">
                  <c:v>983</c:v>
                </c:pt>
                <c:pt idx="684">
                  <c:v>984</c:v>
                </c:pt>
                <c:pt idx="685">
                  <c:v>985</c:v>
                </c:pt>
                <c:pt idx="686">
                  <c:v>986</c:v>
                </c:pt>
                <c:pt idx="687">
                  <c:v>987</c:v>
                </c:pt>
                <c:pt idx="688">
                  <c:v>988</c:v>
                </c:pt>
                <c:pt idx="689">
                  <c:v>989</c:v>
                </c:pt>
                <c:pt idx="690">
                  <c:v>990</c:v>
                </c:pt>
                <c:pt idx="691">
                  <c:v>991</c:v>
                </c:pt>
                <c:pt idx="692">
                  <c:v>992</c:v>
                </c:pt>
                <c:pt idx="693">
                  <c:v>993</c:v>
                </c:pt>
                <c:pt idx="694">
                  <c:v>994</c:v>
                </c:pt>
                <c:pt idx="695">
                  <c:v>995</c:v>
                </c:pt>
                <c:pt idx="696">
                  <c:v>996</c:v>
                </c:pt>
                <c:pt idx="697">
                  <c:v>997</c:v>
                </c:pt>
                <c:pt idx="698">
                  <c:v>998</c:v>
                </c:pt>
                <c:pt idx="699">
                  <c:v>999</c:v>
                </c:pt>
                <c:pt idx="700">
                  <c:v>1000</c:v>
                </c:pt>
                <c:pt idx="701">
                  <c:v>1001</c:v>
                </c:pt>
                <c:pt idx="702">
                  <c:v>1002</c:v>
                </c:pt>
                <c:pt idx="703">
                  <c:v>1003</c:v>
                </c:pt>
                <c:pt idx="704">
                  <c:v>1004</c:v>
                </c:pt>
                <c:pt idx="705">
                  <c:v>1005</c:v>
                </c:pt>
                <c:pt idx="706">
                  <c:v>1006</c:v>
                </c:pt>
                <c:pt idx="707">
                  <c:v>1007</c:v>
                </c:pt>
                <c:pt idx="708">
                  <c:v>1008</c:v>
                </c:pt>
                <c:pt idx="709">
                  <c:v>1009</c:v>
                </c:pt>
                <c:pt idx="710">
                  <c:v>1010</c:v>
                </c:pt>
                <c:pt idx="711">
                  <c:v>1011</c:v>
                </c:pt>
                <c:pt idx="712">
                  <c:v>1012</c:v>
                </c:pt>
                <c:pt idx="713">
                  <c:v>1013</c:v>
                </c:pt>
                <c:pt idx="714">
                  <c:v>1014</c:v>
                </c:pt>
                <c:pt idx="715">
                  <c:v>1015</c:v>
                </c:pt>
                <c:pt idx="716">
                  <c:v>1016</c:v>
                </c:pt>
                <c:pt idx="717">
                  <c:v>1017</c:v>
                </c:pt>
                <c:pt idx="718">
                  <c:v>1018</c:v>
                </c:pt>
                <c:pt idx="719">
                  <c:v>1019</c:v>
                </c:pt>
                <c:pt idx="720">
                  <c:v>1020</c:v>
                </c:pt>
                <c:pt idx="721">
                  <c:v>1021</c:v>
                </c:pt>
                <c:pt idx="722">
                  <c:v>1022</c:v>
                </c:pt>
                <c:pt idx="723">
                  <c:v>1023</c:v>
                </c:pt>
                <c:pt idx="724">
                  <c:v>1024</c:v>
                </c:pt>
                <c:pt idx="725">
                  <c:v>1025</c:v>
                </c:pt>
                <c:pt idx="726">
                  <c:v>1026</c:v>
                </c:pt>
                <c:pt idx="727">
                  <c:v>1027</c:v>
                </c:pt>
                <c:pt idx="728">
                  <c:v>1028</c:v>
                </c:pt>
                <c:pt idx="729">
                  <c:v>1029</c:v>
                </c:pt>
                <c:pt idx="730">
                  <c:v>1030</c:v>
                </c:pt>
                <c:pt idx="731">
                  <c:v>1031</c:v>
                </c:pt>
                <c:pt idx="732">
                  <c:v>1032</c:v>
                </c:pt>
                <c:pt idx="733">
                  <c:v>1033</c:v>
                </c:pt>
                <c:pt idx="734">
                  <c:v>1034</c:v>
                </c:pt>
                <c:pt idx="735">
                  <c:v>1035</c:v>
                </c:pt>
                <c:pt idx="736">
                  <c:v>1036</c:v>
                </c:pt>
                <c:pt idx="737">
                  <c:v>1037</c:v>
                </c:pt>
                <c:pt idx="738">
                  <c:v>1038</c:v>
                </c:pt>
                <c:pt idx="739">
                  <c:v>1039</c:v>
                </c:pt>
                <c:pt idx="740">
                  <c:v>1040</c:v>
                </c:pt>
                <c:pt idx="741">
                  <c:v>1041</c:v>
                </c:pt>
                <c:pt idx="742">
                  <c:v>1042</c:v>
                </c:pt>
                <c:pt idx="743">
                  <c:v>1043</c:v>
                </c:pt>
                <c:pt idx="744">
                  <c:v>1044</c:v>
                </c:pt>
                <c:pt idx="745">
                  <c:v>1045</c:v>
                </c:pt>
                <c:pt idx="746">
                  <c:v>1046</c:v>
                </c:pt>
                <c:pt idx="747">
                  <c:v>1047</c:v>
                </c:pt>
                <c:pt idx="748">
                  <c:v>1048</c:v>
                </c:pt>
                <c:pt idx="749">
                  <c:v>1049</c:v>
                </c:pt>
                <c:pt idx="750">
                  <c:v>1050</c:v>
                </c:pt>
                <c:pt idx="751">
                  <c:v>1051</c:v>
                </c:pt>
                <c:pt idx="752">
                  <c:v>1052</c:v>
                </c:pt>
                <c:pt idx="753">
                  <c:v>1053</c:v>
                </c:pt>
                <c:pt idx="754">
                  <c:v>1054</c:v>
                </c:pt>
                <c:pt idx="755">
                  <c:v>1055</c:v>
                </c:pt>
                <c:pt idx="756">
                  <c:v>1056</c:v>
                </c:pt>
                <c:pt idx="757">
                  <c:v>1057</c:v>
                </c:pt>
                <c:pt idx="758">
                  <c:v>1058</c:v>
                </c:pt>
                <c:pt idx="759">
                  <c:v>1059</c:v>
                </c:pt>
                <c:pt idx="760">
                  <c:v>1060</c:v>
                </c:pt>
                <c:pt idx="761">
                  <c:v>1061</c:v>
                </c:pt>
                <c:pt idx="762">
                  <c:v>1062</c:v>
                </c:pt>
                <c:pt idx="763">
                  <c:v>1063</c:v>
                </c:pt>
                <c:pt idx="764">
                  <c:v>1064</c:v>
                </c:pt>
                <c:pt idx="765">
                  <c:v>1065</c:v>
                </c:pt>
                <c:pt idx="766">
                  <c:v>1066</c:v>
                </c:pt>
                <c:pt idx="767">
                  <c:v>1067</c:v>
                </c:pt>
                <c:pt idx="768">
                  <c:v>1068</c:v>
                </c:pt>
                <c:pt idx="769">
                  <c:v>1069</c:v>
                </c:pt>
                <c:pt idx="770">
                  <c:v>1070</c:v>
                </c:pt>
                <c:pt idx="771">
                  <c:v>1071</c:v>
                </c:pt>
                <c:pt idx="772">
                  <c:v>1072</c:v>
                </c:pt>
                <c:pt idx="773">
                  <c:v>1073</c:v>
                </c:pt>
                <c:pt idx="774">
                  <c:v>1074</c:v>
                </c:pt>
                <c:pt idx="775">
                  <c:v>1075</c:v>
                </c:pt>
                <c:pt idx="776">
                  <c:v>1076</c:v>
                </c:pt>
                <c:pt idx="777">
                  <c:v>1077</c:v>
                </c:pt>
                <c:pt idx="778">
                  <c:v>1078</c:v>
                </c:pt>
                <c:pt idx="779">
                  <c:v>1079</c:v>
                </c:pt>
                <c:pt idx="780">
                  <c:v>1080</c:v>
                </c:pt>
                <c:pt idx="781">
                  <c:v>1081</c:v>
                </c:pt>
                <c:pt idx="782">
                  <c:v>1082</c:v>
                </c:pt>
                <c:pt idx="783">
                  <c:v>1083</c:v>
                </c:pt>
                <c:pt idx="784">
                  <c:v>1084</c:v>
                </c:pt>
                <c:pt idx="785">
                  <c:v>1085</c:v>
                </c:pt>
                <c:pt idx="786">
                  <c:v>1086</c:v>
                </c:pt>
                <c:pt idx="787">
                  <c:v>1087</c:v>
                </c:pt>
                <c:pt idx="788">
                  <c:v>1088</c:v>
                </c:pt>
                <c:pt idx="789">
                  <c:v>1089</c:v>
                </c:pt>
                <c:pt idx="790">
                  <c:v>1090</c:v>
                </c:pt>
                <c:pt idx="791">
                  <c:v>1091</c:v>
                </c:pt>
                <c:pt idx="792">
                  <c:v>1092</c:v>
                </c:pt>
                <c:pt idx="793">
                  <c:v>1093</c:v>
                </c:pt>
                <c:pt idx="794">
                  <c:v>1094</c:v>
                </c:pt>
                <c:pt idx="795">
                  <c:v>1095</c:v>
                </c:pt>
                <c:pt idx="796">
                  <c:v>1096</c:v>
                </c:pt>
                <c:pt idx="797">
                  <c:v>1097</c:v>
                </c:pt>
                <c:pt idx="798">
                  <c:v>1098</c:v>
                </c:pt>
                <c:pt idx="799">
                  <c:v>1099</c:v>
                </c:pt>
                <c:pt idx="800">
                  <c:v>1100</c:v>
                </c:pt>
                <c:pt idx="801">
                  <c:v>1101</c:v>
                </c:pt>
                <c:pt idx="802">
                  <c:v>1102</c:v>
                </c:pt>
                <c:pt idx="803">
                  <c:v>1103</c:v>
                </c:pt>
                <c:pt idx="804">
                  <c:v>1104</c:v>
                </c:pt>
                <c:pt idx="805">
                  <c:v>1105</c:v>
                </c:pt>
                <c:pt idx="806">
                  <c:v>1106</c:v>
                </c:pt>
                <c:pt idx="807">
                  <c:v>1107</c:v>
                </c:pt>
                <c:pt idx="808">
                  <c:v>1108</c:v>
                </c:pt>
                <c:pt idx="809">
                  <c:v>1109</c:v>
                </c:pt>
                <c:pt idx="810">
                  <c:v>1110</c:v>
                </c:pt>
                <c:pt idx="811">
                  <c:v>1111</c:v>
                </c:pt>
                <c:pt idx="812">
                  <c:v>1112</c:v>
                </c:pt>
                <c:pt idx="813">
                  <c:v>1113</c:v>
                </c:pt>
                <c:pt idx="814">
                  <c:v>1114</c:v>
                </c:pt>
                <c:pt idx="815">
                  <c:v>1115</c:v>
                </c:pt>
                <c:pt idx="816">
                  <c:v>1116</c:v>
                </c:pt>
                <c:pt idx="817">
                  <c:v>1117</c:v>
                </c:pt>
                <c:pt idx="818">
                  <c:v>1118</c:v>
                </c:pt>
                <c:pt idx="819">
                  <c:v>1119</c:v>
                </c:pt>
                <c:pt idx="820">
                  <c:v>1120</c:v>
                </c:pt>
                <c:pt idx="821">
                  <c:v>1121</c:v>
                </c:pt>
                <c:pt idx="822">
                  <c:v>1122</c:v>
                </c:pt>
                <c:pt idx="823">
                  <c:v>1123</c:v>
                </c:pt>
                <c:pt idx="824">
                  <c:v>1124</c:v>
                </c:pt>
                <c:pt idx="825">
                  <c:v>1125</c:v>
                </c:pt>
                <c:pt idx="826">
                  <c:v>1126</c:v>
                </c:pt>
                <c:pt idx="827">
                  <c:v>1127</c:v>
                </c:pt>
                <c:pt idx="828">
                  <c:v>1128</c:v>
                </c:pt>
                <c:pt idx="829">
                  <c:v>1129</c:v>
                </c:pt>
                <c:pt idx="830">
                  <c:v>1130</c:v>
                </c:pt>
                <c:pt idx="831">
                  <c:v>1131</c:v>
                </c:pt>
                <c:pt idx="832">
                  <c:v>1132</c:v>
                </c:pt>
                <c:pt idx="833">
                  <c:v>1133</c:v>
                </c:pt>
                <c:pt idx="834">
                  <c:v>1134</c:v>
                </c:pt>
                <c:pt idx="835">
                  <c:v>1135</c:v>
                </c:pt>
                <c:pt idx="836">
                  <c:v>1136</c:v>
                </c:pt>
                <c:pt idx="837">
                  <c:v>1137</c:v>
                </c:pt>
                <c:pt idx="838">
                  <c:v>1138</c:v>
                </c:pt>
                <c:pt idx="839">
                  <c:v>1139</c:v>
                </c:pt>
                <c:pt idx="840">
                  <c:v>1140</c:v>
                </c:pt>
                <c:pt idx="841">
                  <c:v>1141</c:v>
                </c:pt>
                <c:pt idx="842">
                  <c:v>1142</c:v>
                </c:pt>
                <c:pt idx="843">
                  <c:v>1143</c:v>
                </c:pt>
                <c:pt idx="844">
                  <c:v>1144</c:v>
                </c:pt>
                <c:pt idx="845">
                  <c:v>1145</c:v>
                </c:pt>
                <c:pt idx="846">
                  <c:v>1146</c:v>
                </c:pt>
                <c:pt idx="847">
                  <c:v>1147</c:v>
                </c:pt>
                <c:pt idx="848">
                  <c:v>1148</c:v>
                </c:pt>
                <c:pt idx="849">
                  <c:v>1149</c:v>
                </c:pt>
                <c:pt idx="850">
                  <c:v>1150</c:v>
                </c:pt>
                <c:pt idx="851">
                  <c:v>1151</c:v>
                </c:pt>
                <c:pt idx="852">
                  <c:v>1152</c:v>
                </c:pt>
                <c:pt idx="853">
                  <c:v>1153</c:v>
                </c:pt>
                <c:pt idx="854">
                  <c:v>1154</c:v>
                </c:pt>
                <c:pt idx="855">
                  <c:v>1155</c:v>
                </c:pt>
                <c:pt idx="856">
                  <c:v>1156</c:v>
                </c:pt>
                <c:pt idx="857">
                  <c:v>1157</c:v>
                </c:pt>
                <c:pt idx="858">
                  <c:v>1158</c:v>
                </c:pt>
                <c:pt idx="859">
                  <c:v>1159</c:v>
                </c:pt>
                <c:pt idx="860">
                  <c:v>1160</c:v>
                </c:pt>
                <c:pt idx="861">
                  <c:v>1161</c:v>
                </c:pt>
                <c:pt idx="862">
                  <c:v>1162</c:v>
                </c:pt>
                <c:pt idx="863">
                  <c:v>1163</c:v>
                </c:pt>
                <c:pt idx="864">
                  <c:v>1164</c:v>
                </c:pt>
                <c:pt idx="865">
                  <c:v>1165</c:v>
                </c:pt>
                <c:pt idx="866">
                  <c:v>1166</c:v>
                </c:pt>
                <c:pt idx="867">
                  <c:v>1167</c:v>
                </c:pt>
                <c:pt idx="868">
                  <c:v>1168</c:v>
                </c:pt>
                <c:pt idx="869">
                  <c:v>1169</c:v>
                </c:pt>
                <c:pt idx="870">
                  <c:v>1170</c:v>
                </c:pt>
                <c:pt idx="871">
                  <c:v>1171</c:v>
                </c:pt>
                <c:pt idx="872">
                  <c:v>1172</c:v>
                </c:pt>
                <c:pt idx="873">
                  <c:v>1173</c:v>
                </c:pt>
                <c:pt idx="874">
                  <c:v>1174</c:v>
                </c:pt>
                <c:pt idx="875">
                  <c:v>1175</c:v>
                </c:pt>
                <c:pt idx="876">
                  <c:v>1176</c:v>
                </c:pt>
                <c:pt idx="877">
                  <c:v>1177</c:v>
                </c:pt>
                <c:pt idx="878">
                  <c:v>1178</c:v>
                </c:pt>
                <c:pt idx="879">
                  <c:v>1179</c:v>
                </c:pt>
                <c:pt idx="880">
                  <c:v>1180</c:v>
                </c:pt>
                <c:pt idx="881">
                  <c:v>1181</c:v>
                </c:pt>
                <c:pt idx="882">
                  <c:v>1182</c:v>
                </c:pt>
                <c:pt idx="883">
                  <c:v>1183</c:v>
                </c:pt>
                <c:pt idx="884">
                  <c:v>1184</c:v>
                </c:pt>
                <c:pt idx="885">
                  <c:v>1185</c:v>
                </c:pt>
                <c:pt idx="886">
                  <c:v>1186</c:v>
                </c:pt>
                <c:pt idx="887">
                  <c:v>1187</c:v>
                </c:pt>
                <c:pt idx="888">
                  <c:v>1188</c:v>
                </c:pt>
                <c:pt idx="889">
                  <c:v>1189</c:v>
                </c:pt>
                <c:pt idx="890">
                  <c:v>1190</c:v>
                </c:pt>
                <c:pt idx="891">
                  <c:v>1191</c:v>
                </c:pt>
                <c:pt idx="892">
                  <c:v>1192</c:v>
                </c:pt>
                <c:pt idx="893">
                  <c:v>1193</c:v>
                </c:pt>
                <c:pt idx="894">
                  <c:v>1194</c:v>
                </c:pt>
                <c:pt idx="895">
                  <c:v>1195</c:v>
                </c:pt>
                <c:pt idx="896">
                  <c:v>1196</c:v>
                </c:pt>
                <c:pt idx="897">
                  <c:v>1197</c:v>
                </c:pt>
                <c:pt idx="898">
                  <c:v>1198</c:v>
                </c:pt>
                <c:pt idx="899">
                  <c:v>1199</c:v>
                </c:pt>
                <c:pt idx="900">
                  <c:v>1200</c:v>
                </c:pt>
                <c:pt idx="901">
                  <c:v>1201</c:v>
                </c:pt>
                <c:pt idx="902">
                  <c:v>1202</c:v>
                </c:pt>
                <c:pt idx="903">
                  <c:v>1203</c:v>
                </c:pt>
                <c:pt idx="904">
                  <c:v>1204</c:v>
                </c:pt>
                <c:pt idx="905">
                  <c:v>1205</c:v>
                </c:pt>
                <c:pt idx="906">
                  <c:v>1206</c:v>
                </c:pt>
                <c:pt idx="907">
                  <c:v>1207</c:v>
                </c:pt>
                <c:pt idx="908">
                  <c:v>1208</c:v>
                </c:pt>
                <c:pt idx="909">
                  <c:v>1209</c:v>
                </c:pt>
                <c:pt idx="910">
                  <c:v>1210</c:v>
                </c:pt>
                <c:pt idx="911">
                  <c:v>1211</c:v>
                </c:pt>
                <c:pt idx="912">
                  <c:v>1212</c:v>
                </c:pt>
                <c:pt idx="913">
                  <c:v>1213</c:v>
                </c:pt>
                <c:pt idx="914">
                  <c:v>1214</c:v>
                </c:pt>
                <c:pt idx="915">
                  <c:v>1215</c:v>
                </c:pt>
                <c:pt idx="916">
                  <c:v>1216</c:v>
                </c:pt>
                <c:pt idx="917">
                  <c:v>1217</c:v>
                </c:pt>
                <c:pt idx="918">
                  <c:v>1218</c:v>
                </c:pt>
                <c:pt idx="919">
                  <c:v>1219</c:v>
                </c:pt>
                <c:pt idx="920">
                  <c:v>1220</c:v>
                </c:pt>
                <c:pt idx="921">
                  <c:v>1221</c:v>
                </c:pt>
                <c:pt idx="922">
                  <c:v>1222</c:v>
                </c:pt>
                <c:pt idx="923">
                  <c:v>1223</c:v>
                </c:pt>
                <c:pt idx="924">
                  <c:v>1224</c:v>
                </c:pt>
                <c:pt idx="925">
                  <c:v>1225</c:v>
                </c:pt>
                <c:pt idx="926">
                  <c:v>1226</c:v>
                </c:pt>
                <c:pt idx="927">
                  <c:v>1227</c:v>
                </c:pt>
                <c:pt idx="928">
                  <c:v>1228</c:v>
                </c:pt>
                <c:pt idx="929">
                  <c:v>1229</c:v>
                </c:pt>
                <c:pt idx="930">
                  <c:v>1230</c:v>
                </c:pt>
                <c:pt idx="931">
                  <c:v>1231</c:v>
                </c:pt>
                <c:pt idx="932">
                  <c:v>1232</c:v>
                </c:pt>
                <c:pt idx="933">
                  <c:v>1233</c:v>
                </c:pt>
                <c:pt idx="934">
                  <c:v>1234</c:v>
                </c:pt>
                <c:pt idx="935">
                  <c:v>1235</c:v>
                </c:pt>
                <c:pt idx="936">
                  <c:v>1236</c:v>
                </c:pt>
                <c:pt idx="937">
                  <c:v>1237</c:v>
                </c:pt>
                <c:pt idx="938">
                  <c:v>1238</c:v>
                </c:pt>
                <c:pt idx="939">
                  <c:v>1239</c:v>
                </c:pt>
                <c:pt idx="940">
                  <c:v>1240</c:v>
                </c:pt>
                <c:pt idx="941">
                  <c:v>1241</c:v>
                </c:pt>
                <c:pt idx="942">
                  <c:v>1242</c:v>
                </c:pt>
                <c:pt idx="943">
                  <c:v>1243</c:v>
                </c:pt>
                <c:pt idx="944">
                  <c:v>1244</c:v>
                </c:pt>
                <c:pt idx="945">
                  <c:v>1245</c:v>
                </c:pt>
                <c:pt idx="946">
                  <c:v>1246</c:v>
                </c:pt>
                <c:pt idx="947">
                  <c:v>1247</c:v>
                </c:pt>
                <c:pt idx="948">
                  <c:v>1248</c:v>
                </c:pt>
                <c:pt idx="949">
                  <c:v>1249</c:v>
                </c:pt>
                <c:pt idx="950">
                  <c:v>1250</c:v>
                </c:pt>
              </c:numCache>
            </c:numRef>
          </c:xVal>
          <c:yVal>
            <c:numRef>
              <c:f>pmirrorg0!$G$4:$G$954</c:f>
              <c:numCache>
                <c:formatCode>General</c:formatCode>
                <c:ptCount val="951"/>
                <c:pt idx="0">
                  <c:v>1.0000000000000052E-6</c:v>
                </c:pt>
                <c:pt idx="1">
                  <c:v>3.0000000000000141E-6</c:v>
                </c:pt>
                <c:pt idx="2">
                  <c:v>7.0000000000000338E-6</c:v>
                </c:pt>
                <c:pt idx="3">
                  <c:v>1.9000000000000093E-5</c:v>
                </c:pt>
                <c:pt idx="4">
                  <c:v>8.0000000000000318E-6</c:v>
                </c:pt>
                <c:pt idx="5">
                  <c:v>1.4000000000000061E-5</c:v>
                </c:pt>
                <c:pt idx="6">
                  <c:v>6.9000000000000376E-5</c:v>
                </c:pt>
                <c:pt idx="7">
                  <c:v>3.6160000000000051E-3</c:v>
                </c:pt>
                <c:pt idx="8">
                  <c:v>1.2690000000000003E-2</c:v>
                </c:pt>
                <c:pt idx="9">
                  <c:v>7.0360000000000249E-3</c:v>
                </c:pt>
                <c:pt idx="10">
                  <c:v>0.17909300000000039</c:v>
                </c:pt>
                <c:pt idx="11">
                  <c:v>1.2905059999999999</c:v>
                </c:pt>
                <c:pt idx="12">
                  <c:v>3.994842999999991</c:v>
                </c:pt>
                <c:pt idx="13">
                  <c:v>33.196605000000012</c:v>
                </c:pt>
                <c:pt idx="14">
                  <c:v>81.259067999999999</c:v>
                </c:pt>
                <c:pt idx="15">
                  <c:v>96.716395000000006</c:v>
                </c:pt>
                <c:pt idx="16">
                  <c:v>96.555738999999704</c:v>
                </c:pt>
                <c:pt idx="17">
                  <c:v>94.365131999999988</c:v>
                </c:pt>
                <c:pt idx="18">
                  <c:v>93.905323999999993</c:v>
                </c:pt>
                <c:pt idx="19">
                  <c:v>95.473127000000005</c:v>
                </c:pt>
                <c:pt idx="20">
                  <c:v>94.875147999999726</c:v>
                </c:pt>
                <c:pt idx="21">
                  <c:v>94.201910999999996</c:v>
                </c:pt>
                <c:pt idx="22">
                  <c:v>93.827300999999949</c:v>
                </c:pt>
                <c:pt idx="23">
                  <c:v>94.852867999999958</c:v>
                </c:pt>
                <c:pt idx="24">
                  <c:v>96.944934000000231</c:v>
                </c:pt>
                <c:pt idx="25">
                  <c:v>96.703670000000002</c:v>
                </c:pt>
                <c:pt idx="26">
                  <c:v>97.119102999999981</c:v>
                </c:pt>
                <c:pt idx="27">
                  <c:v>98.527100000000004</c:v>
                </c:pt>
                <c:pt idx="28">
                  <c:v>99.650935999999959</c:v>
                </c:pt>
                <c:pt idx="29">
                  <c:v>98.288706999999988</c:v>
                </c:pt>
                <c:pt idx="30">
                  <c:v>96.935274000000007</c:v>
                </c:pt>
                <c:pt idx="31">
                  <c:v>97.445211000000185</c:v>
                </c:pt>
                <c:pt idx="32">
                  <c:v>98.019705999999999</c:v>
                </c:pt>
                <c:pt idx="33">
                  <c:v>98.141553000000215</c:v>
                </c:pt>
                <c:pt idx="34">
                  <c:v>97.872054999999989</c:v>
                </c:pt>
                <c:pt idx="35">
                  <c:v>98.095950999999999</c:v>
                </c:pt>
                <c:pt idx="36">
                  <c:v>98.370722999999799</c:v>
                </c:pt>
                <c:pt idx="37">
                  <c:v>97.910326999999995</c:v>
                </c:pt>
                <c:pt idx="38">
                  <c:v>97.594370000000012</c:v>
                </c:pt>
                <c:pt idx="39">
                  <c:v>97.329738999999705</c:v>
                </c:pt>
                <c:pt idx="40">
                  <c:v>97.881794999999983</c:v>
                </c:pt>
                <c:pt idx="41">
                  <c:v>99.16000099999998</c:v>
                </c:pt>
                <c:pt idx="42">
                  <c:v>98.529363000000004</c:v>
                </c:pt>
                <c:pt idx="43">
                  <c:v>97.098640000000003</c:v>
                </c:pt>
                <c:pt idx="44">
                  <c:v>97.38100799999998</c:v>
                </c:pt>
                <c:pt idx="45">
                  <c:v>98.124279999999999</c:v>
                </c:pt>
                <c:pt idx="46">
                  <c:v>98.546119000000246</c:v>
                </c:pt>
                <c:pt idx="47">
                  <c:v>99.166835999999989</c:v>
                </c:pt>
                <c:pt idx="48">
                  <c:v>98.798589000000007</c:v>
                </c:pt>
                <c:pt idx="49">
                  <c:v>98.118049999999982</c:v>
                </c:pt>
                <c:pt idx="50">
                  <c:v>99.0144990000002</c:v>
                </c:pt>
                <c:pt idx="51">
                  <c:v>99.454836999999998</c:v>
                </c:pt>
                <c:pt idx="52">
                  <c:v>97.773223000000215</c:v>
                </c:pt>
                <c:pt idx="53">
                  <c:v>96.801544000000007</c:v>
                </c:pt>
                <c:pt idx="54">
                  <c:v>97.697558999999998</c:v>
                </c:pt>
                <c:pt idx="55">
                  <c:v>98.473326</c:v>
                </c:pt>
                <c:pt idx="56">
                  <c:v>98.57561699999998</c:v>
                </c:pt>
                <c:pt idx="57">
                  <c:v>98.460571999999999</c:v>
                </c:pt>
                <c:pt idx="58">
                  <c:v>97.715300000000013</c:v>
                </c:pt>
                <c:pt idx="59">
                  <c:v>96.940827000000027</c:v>
                </c:pt>
                <c:pt idx="60">
                  <c:v>97.432816000000003</c:v>
                </c:pt>
                <c:pt idx="61">
                  <c:v>98.475924000000006</c:v>
                </c:pt>
                <c:pt idx="62">
                  <c:v>98.620930999999814</c:v>
                </c:pt>
                <c:pt idx="63">
                  <c:v>98.517331999999982</c:v>
                </c:pt>
                <c:pt idx="64">
                  <c:v>99.156864999999982</c:v>
                </c:pt>
                <c:pt idx="65">
                  <c:v>99.5838329999998</c:v>
                </c:pt>
                <c:pt idx="66">
                  <c:v>98.695035999999988</c:v>
                </c:pt>
                <c:pt idx="67">
                  <c:v>97.360754</c:v>
                </c:pt>
                <c:pt idx="68">
                  <c:v>96.805626000000004</c:v>
                </c:pt>
                <c:pt idx="69">
                  <c:v>97.022924000000003</c:v>
                </c:pt>
                <c:pt idx="70">
                  <c:v>97.601581999999979</c:v>
                </c:pt>
                <c:pt idx="71">
                  <c:v>98.377065000000002</c:v>
                </c:pt>
                <c:pt idx="72">
                  <c:v>98.863607000000002</c:v>
                </c:pt>
                <c:pt idx="73">
                  <c:v>98.515501999999998</c:v>
                </c:pt>
                <c:pt idx="74">
                  <c:v>97.741997000000026</c:v>
                </c:pt>
                <c:pt idx="75">
                  <c:v>97.551147999999998</c:v>
                </c:pt>
                <c:pt idx="76">
                  <c:v>98.069786999999948</c:v>
                </c:pt>
                <c:pt idx="77">
                  <c:v>98.338806999999989</c:v>
                </c:pt>
                <c:pt idx="78">
                  <c:v>97.724508999999998</c:v>
                </c:pt>
                <c:pt idx="79">
                  <c:v>96.807612000000006</c:v>
                </c:pt>
                <c:pt idx="80">
                  <c:v>96.406787999999978</c:v>
                </c:pt>
                <c:pt idx="81">
                  <c:v>96.536966000000007</c:v>
                </c:pt>
                <c:pt idx="82">
                  <c:v>96.733115999999995</c:v>
                </c:pt>
                <c:pt idx="83">
                  <c:v>96.903405000000006</c:v>
                </c:pt>
                <c:pt idx="84">
                  <c:v>97.222086999999988</c:v>
                </c:pt>
                <c:pt idx="85">
                  <c:v>97.527817999999982</c:v>
                </c:pt>
                <c:pt idx="86">
                  <c:v>97.337058999999982</c:v>
                </c:pt>
                <c:pt idx="87">
                  <c:v>96.634049000000005</c:v>
                </c:pt>
                <c:pt idx="88">
                  <c:v>96.166878999999668</c:v>
                </c:pt>
                <c:pt idx="89">
                  <c:v>96.647261000000185</c:v>
                </c:pt>
                <c:pt idx="90">
                  <c:v>97.925703999999982</c:v>
                </c:pt>
                <c:pt idx="91">
                  <c:v>99.130729999999986</c:v>
                </c:pt>
                <c:pt idx="92">
                  <c:v>99.610107999999983</c:v>
                </c:pt>
                <c:pt idx="93">
                  <c:v>99.536512999999999</c:v>
                </c:pt>
                <c:pt idx="94">
                  <c:v>99.434467000000026</c:v>
                </c:pt>
                <c:pt idx="95">
                  <c:v>99.459084000000004</c:v>
                </c:pt>
                <c:pt idx="96">
                  <c:v>99.365752999999785</c:v>
                </c:pt>
                <c:pt idx="97">
                  <c:v>98.960589999999996</c:v>
                </c:pt>
                <c:pt idx="98">
                  <c:v>98.336189000000005</c:v>
                </c:pt>
                <c:pt idx="99">
                  <c:v>97.71417300000023</c:v>
                </c:pt>
                <c:pt idx="100">
                  <c:v>97.295046999999983</c:v>
                </c:pt>
                <c:pt idx="101">
                  <c:v>97.213113000000249</c:v>
                </c:pt>
                <c:pt idx="102">
                  <c:v>97.5016150000002</c:v>
                </c:pt>
                <c:pt idx="103">
                  <c:v>97.968879999999999</c:v>
                </c:pt>
                <c:pt idx="104">
                  <c:v>98.278667999999982</c:v>
                </c:pt>
                <c:pt idx="105">
                  <c:v>98.280026000000007</c:v>
                </c:pt>
                <c:pt idx="106">
                  <c:v>98.179350999999755</c:v>
                </c:pt>
                <c:pt idx="107">
                  <c:v>98.250660999999994</c:v>
                </c:pt>
                <c:pt idx="108">
                  <c:v>98.430359999999993</c:v>
                </c:pt>
                <c:pt idx="109">
                  <c:v>98.375263000000004</c:v>
                </c:pt>
                <c:pt idx="110">
                  <c:v>97.954312000000002</c:v>
                </c:pt>
                <c:pt idx="111">
                  <c:v>97.546345000000002</c:v>
                </c:pt>
                <c:pt idx="112">
                  <c:v>97.667221000000026</c:v>
                </c:pt>
                <c:pt idx="113">
                  <c:v>98.363197</c:v>
                </c:pt>
                <c:pt idx="114">
                  <c:v>99.068841999999989</c:v>
                </c:pt>
                <c:pt idx="115">
                  <c:v>99.128864999999948</c:v>
                </c:pt>
                <c:pt idx="116">
                  <c:v>98.522678999999755</c:v>
                </c:pt>
                <c:pt idx="117">
                  <c:v>97.909272999999999</c:v>
                </c:pt>
                <c:pt idx="118">
                  <c:v>97.923805000000002</c:v>
                </c:pt>
                <c:pt idx="119">
                  <c:v>98.575100999999989</c:v>
                </c:pt>
                <c:pt idx="120">
                  <c:v>99.293149999999997</c:v>
                </c:pt>
                <c:pt idx="121">
                  <c:v>99.513789000000003</c:v>
                </c:pt>
                <c:pt idx="122">
                  <c:v>99.227198999999999</c:v>
                </c:pt>
                <c:pt idx="123">
                  <c:v>98.867552000000003</c:v>
                </c:pt>
                <c:pt idx="124">
                  <c:v>98.799691999999993</c:v>
                </c:pt>
                <c:pt idx="125">
                  <c:v>98.999797999999998</c:v>
                </c:pt>
                <c:pt idx="126">
                  <c:v>99.188594999999978</c:v>
                </c:pt>
                <c:pt idx="127">
                  <c:v>99.184350999999978</c:v>
                </c:pt>
                <c:pt idx="128">
                  <c:v>99.072629000000006</c:v>
                </c:pt>
                <c:pt idx="129">
                  <c:v>99.028057999999959</c:v>
                </c:pt>
                <c:pt idx="130">
                  <c:v>99.049091000000004</c:v>
                </c:pt>
                <c:pt idx="131">
                  <c:v>98.942379000000003</c:v>
                </c:pt>
                <c:pt idx="132">
                  <c:v>98.57035899999974</c:v>
                </c:pt>
                <c:pt idx="133">
                  <c:v>98.056090999999981</c:v>
                </c:pt>
                <c:pt idx="134">
                  <c:v>97.709998999999982</c:v>
                </c:pt>
                <c:pt idx="135">
                  <c:v>97.747877000000003</c:v>
                </c:pt>
                <c:pt idx="136">
                  <c:v>98.090030000000013</c:v>
                </c:pt>
                <c:pt idx="137">
                  <c:v>98.424531999999999</c:v>
                </c:pt>
                <c:pt idx="138">
                  <c:v>98.481910000000127</c:v>
                </c:pt>
                <c:pt idx="139">
                  <c:v>98.274734999999978</c:v>
                </c:pt>
                <c:pt idx="140">
                  <c:v>98.065922</c:v>
                </c:pt>
                <c:pt idx="141">
                  <c:v>98.108414999999979</c:v>
                </c:pt>
                <c:pt idx="142">
                  <c:v>98.421696999999995</c:v>
                </c:pt>
                <c:pt idx="143">
                  <c:v>98.795977999999948</c:v>
                </c:pt>
                <c:pt idx="144">
                  <c:v>98.975437999999755</c:v>
                </c:pt>
                <c:pt idx="145">
                  <c:v>98.870215999999999</c:v>
                </c:pt>
                <c:pt idx="146">
                  <c:v>98.608165</c:v>
                </c:pt>
                <c:pt idx="147">
                  <c:v>98.390791999999948</c:v>
                </c:pt>
                <c:pt idx="148">
                  <c:v>98.311027999999993</c:v>
                </c:pt>
                <c:pt idx="149">
                  <c:v>98.301833999999999</c:v>
                </c:pt>
                <c:pt idx="150">
                  <c:v>98.241382999999999</c:v>
                </c:pt>
                <c:pt idx="151">
                  <c:v>98.103081999999958</c:v>
                </c:pt>
                <c:pt idx="152">
                  <c:v>98.006765999999999</c:v>
                </c:pt>
                <c:pt idx="153">
                  <c:v>98.121007999999989</c:v>
                </c:pt>
                <c:pt idx="154">
                  <c:v>98.509336999999988</c:v>
                </c:pt>
                <c:pt idx="155">
                  <c:v>99.046510999999995</c:v>
                </c:pt>
                <c:pt idx="156">
                  <c:v>99.477349000000004</c:v>
                </c:pt>
                <c:pt idx="157">
                  <c:v>99.590347999999949</c:v>
                </c:pt>
                <c:pt idx="158">
                  <c:v>99.379033999999919</c:v>
                </c:pt>
                <c:pt idx="159">
                  <c:v>99.05221899999998</c:v>
                </c:pt>
                <c:pt idx="160">
                  <c:v>98.882413</c:v>
                </c:pt>
                <c:pt idx="161">
                  <c:v>99.017688000000007</c:v>
                </c:pt>
                <c:pt idx="162">
                  <c:v>99.391743000000005</c:v>
                </c:pt>
                <c:pt idx="163">
                  <c:v>99.778804999999949</c:v>
                </c:pt>
                <c:pt idx="164">
                  <c:v>99.9445580000002</c:v>
                </c:pt>
                <c:pt idx="165">
                  <c:v>99.807704999999999</c:v>
                </c:pt>
                <c:pt idx="166">
                  <c:v>99.490356000000006</c:v>
                </c:pt>
                <c:pt idx="167">
                  <c:v>99.218176999999983</c:v>
                </c:pt>
                <c:pt idx="168">
                  <c:v>99.15528899999974</c:v>
                </c:pt>
                <c:pt idx="169">
                  <c:v>99.294739000000007</c:v>
                </c:pt>
                <c:pt idx="170">
                  <c:v>99.466712000000001</c:v>
                </c:pt>
                <c:pt idx="171">
                  <c:v>99.453700000000012</c:v>
                </c:pt>
                <c:pt idx="172">
                  <c:v>99.144161999999994</c:v>
                </c:pt>
                <c:pt idx="173">
                  <c:v>98.6166130000002</c:v>
                </c:pt>
                <c:pt idx="174">
                  <c:v>98.094764000000026</c:v>
                </c:pt>
                <c:pt idx="175">
                  <c:v>97.8155</c:v>
                </c:pt>
                <c:pt idx="176">
                  <c:v>97.89643599999998</c:v>
                </c:pt>
                <c:pt idx="177">
                  <c:v>98.278984999999949</c:v>
                </c:pt>
                <c:pt idx="178">
                  <c:v>98.765162000000004</c:v>
                </c:pt>
                <c:pt idx="179">
                  <c:v>99.124668999999983</c:v>
                </c:pt>
                <c:pt idx="180">
                  <c:v>99.21625000000023</c:v>
                </c:pt>
                <c:pt idx="181">
                  <c:v>99.052297999999979</c:v>
                </c:pt>
                <c:pt idx="182">
                  <c:v>98.765937999999949</c:v>
                </c:pt>
                <c:pt idx="183">
                  <c:v>98.511165000000247</c:v>
                </c:pt>
                <c:pt idx="184">
                  <c:v>98.376511999999948</c:v>
                </c:pt>
                <c:pt idx="185">
                  <c:v>98.352765999999988</c:v>
                </c:pt>
                <c:pt idx="186">
                  <c:v>98.366303000000002</c:v>
                </c:pt>
                <c:pt idx="187">
                  <c:v>98.347620000000219</c:v>
                </c:pt>
                <c:pt idx="188">
                  <c:v>98.287857000000002</c:v>
                </c:pt>
                <c:pt idx="189">
                  <c:v>98.246294000000219</c:v>
                </c:pt>
                <c:pt idx="190">
                  <c:v>98.306461999999982</c:v>
                </c:pt>
                <c:pt idx="191">
                  <c:v>98.511813000000231</c:v>
                </c:pt>
                <c:pt idx="192">
                  <c:v>98.828032999999678</c:v>
                </c:pt>
                <c:pt idx="193">
                  <c:v>99.149602000000002</c:v>
                </c:pt>
                <c:pt idx="194">
                  <c:v>99.350979999999979</c:v>
                </c:pt>
                <c:pt idx="195">
                  <c:v>99.354766999999981</c:v>
                </c:pt>
                <c:pt idx="196">
                  <c:v>99.174949999999981</c:v>
                </c:pt>
                <c:pt idx="197">
                  <c:v>98.907528999999997</c:v>
                </c:pt>
                <c:pt idx="198">
                  <c:v>98.672673999999958</c:v>
                </c:pt>
                <c:pt idx="199">
                  <c:v>98.550685999999999</c:v>
                </c:pt>
                <c:pt idx="200">
                  <c:v>98.54352500000023</c:v>
                </c:pt>
                <c:pt idx="201">
                  <c:v>98.581587999999982</c:v>
                </c:pt>
                <c:pt idx="202">
                  <c:v>98.568396999999948</c:v>
                </c:pt>
                <c:pt idx="203">
                  <c:v>98.43930899999998</c:v>
                </c:pt>
                <c:pt idx="204">
                  <c:v>98.200221000000127</c:v>
                </c:pt>
                <c:pt idx="205">
                  <c:v>97.924411000000006</c:v>
                </c:pt>
                <c:pt idx="206">
                  <c:v>97.711105000000231</c:v>
                </c:pt>
                <c:pt idx="207">
                  <c:v>97.632204999999999</c:v>
                </c:pt>
                <c:pt idx="208">
                  <c:v>97.696930999999978</c:v>
                </c:pt>
                <c:pt idx="209">
                  <c:v>97.851077999999958</c:v>
                </c:pt>
                <c:pt idx="210">
                  <c:v>98.009405999999998</c:v>
                </c:pt>
                <c:pt idx="211">
                  <c:v>98.102774999999667</c:v>
                </c:pt>
                <c:pt idx="212">
                  <c:v>98.118453000000002</c:v>
                </c:pt>
                <c:pt idx="213">
                  <c:v>98.102226000000002</c:v>
                </c:pt>
                <c:pt idx="214">
                  <c:v>98.12999499999998</c:v>
                </c:pt>
                <c:pt idx="215">
                  <c:v>98.262146999999999</c:v>
                </c:pt>
                <c:pt idx="216">
                  <c:v>98.503433999999999</c:v>
                </c:pt>
                <c:pt idx="217">
                  <c:v>98.789345999999981</c:v>
                </c:pt>
                <c:pt idx="218">
                  <c:v>99.00949</c:v>
                </c:pt>
                <c:pt idx="219">
                  <c:v>99.062365</c:v>
                </c:pt>
                <c:pt idx="220">
                  <c:v>98.915380999999982</c:v>
                </c:pt>
                <c:pt idx="221">
                  <c:v>98.633266000000006</c:v>
                </c:pt>
                <c:pt idx="222">
                  <c:v>98.351679000000004</c:v>
                </c:pt>
                <c:pt idx="223">
                  <c:v>98.192245999999983</c:v>
                </c:pt>
                <c:pt idx="224">
                  <c:v>98.139527999999999</c:v>
                </c:pt>
                <c:pt idx="225">
                  <c:v>97.876984999999948</c:v>
                </c:pt>
                <c:pt idx="226">
                  <c:v>96.658050999999958</c:v>
                </c:pt>
                <c:pt idx="227">
                  <c:v>93.460984999999994</c:v>
                </c:pt>
                <c:pt idx="228">
                  <c:v>87.699874999999949</c:v>
                </c:pt>
                <c:pt idx="229">
                  <c:v>79.998468000000003</c:v>
                </c:pt>
                <c:pt idx="230">
                  <c:v>71.8396690000002</c:v>
                </c:pt>
                <c:pt idx="231">
                  <c:v>64.349531999999982</c:v>
                </c:pt>
                <c:pt idx="232">
                  <c:v>57.700822000000002</c:v>
                </c:pt>
                <c:pt idx="233">
                  <c:v>51.403378000000011</c:v>
                </c:pt>
                <c:pt idx="234">
                  <c:v>44.737086000000005</c:v>
                </c:pt>
                <c:pt idx="235">
                  <c:v>37.118828000000001</c:v>
                </c:pt>
                <c:pt idx="236">
                  <c:v>28.605771000000001</c:v>
                </c:pt>
                <c:pt idx="237">
                  <c:v>20.198920999999999</c:v>
                </c:pt>
                <c:pt idx="238">
                  <c:v>13.206664</c:v>
                </c:pt>
                <c:pt idx="239">
                  <c:v>8.2329309999999989</c:v>
                </c:pt>
                <c:pt idx="240">
                  <c:v>5.0510279999999996</c:v>
                </c:pt>
                <c:pt idx="241">
                  <c:v>3.1253709999999999</c:v>
                </c:pt>
                <c:pt idx="242">
                  <c:v>1.9766009999999998</c:v>
                </c:pt>
                <c:pt idx="243">
                  <c:v>1.2861870000000029</c:v>
                </c:pt>
                <c:pt idx="244">
                  <c:v>0.86364000000000218</c:v>
                </c:pt>
                <c:pt idx="245">
                  <c:v>0.59885999999999961</c:v>
                </c:pt>
                <c:pt idx="246">
                  <c:v>0.42867600000000072</c:v>
                </c:pt>
                <c:pt idx="247">
                  <c:v>0.31650300000000031</c:v>
                </c:pt>
                <c:pt idx="248">
                  <c:v>0.24078700000000039</c:v>
                </c:pt>
                <c:pt idx="249">
                  <c:v>0.18855900000000045</c:v>
                </c:pt>
                <c:pt idx="250">
                  <c:v>0.15184200000000045</c:v>
                </c:pt>
                <c:pt idx="251">
                  <c:v>0.12562199999999987</c:v>
                </c:pt>
                <c:pt idx="252">
                  <c:v>0.106687</c:v>
                </c:pt>
                <c:pt idx="253">
                  <c:v>9.2901000000000025E-2</c:v>
                </c:pt>
                <c:pt idx="254">
                  <c:v>8.2844000000000043E-2</c:v>
                </c:pt>
                <c:pt idx="255">
                  <c:v>7.5530000000000111E-2</c:v>
                </c:pt>
                <c:pt idx="256">
                  <c:v>7.0244000000000001E-2</c:v>
                </c:pt>
                <c:pt idx="257">
                  <c:v>6.6413000000000111E-2</c:v>
                </c:pt>
                <c:pt idx="258">
                  <c:v>6.3528000000000001E-2</c:v>
                </c:pt>
                <c:pt idx="259">
                  <c:v>6.1080000000000023E-2</c:v>
                </c:pt>
                <c:pt idx="260">
                  <c:v>5.8553000000000077E-2</c:v>
                </c:pt>
                <c:pt idx="261">
                  <c:v>5.5471000000000013E-2</c:v>
                </c:pt>
                <c:pt idx="262">
                  <c:v>5.1498000000000106E-2</c:v>
                </c:pt>
                <c:pt idx="263">
                  <c:v>4.6581999999999998E-2</c:v>
                </c:pt>
                <c:pt idx="264">
                  <c:v>4.0971E-2</c:v>
                </c:pt>
                <c:pt idx="265">
                  <c:v>3.5134000000000012E-2</c:v>
                </c:pt>
                <c:pt idx="266">
                  <c:v>2.9572000000000011E-2</c:v>
                </c:pt>
                <c:pt idx="267">
                  <c:v>2.4647000000000054E-2</c:v>
                </c:pt>
                <c:pt idx="268">
                  <c:v>2.0521999999999999E-2</c:v>
                </c:pt>
                <c:pt idx="269">
                  <c:v>1.7199000000000023E-2</c:v>
                </c:pt>
                <c:pt idx="270">
                  <c:v>1.4593000000000005E-2</c:v>
                </c:pt>
                <c:pt idx="271">
                  <c:v>1.2586000000000003E-2</c:v>
                </c:pt>
                <c:pt idx="272">
                  <c:v>1.1063000000000031E-2</c:v>
                </c:pt>
                <c:pt idx="273">
                  <c:v>9.9270000000000226E-3</c:v>
                </c:pt>
                <c:pt idx="274">
                  <c:v>9.1030000000000208E-3</c:v>
                </c:pt>
                <c:pt idx="275">
                  <c:v>8.5320000000000066E-3</c:v>
                </c:pt>
                <c:pt idx="276">
                  <c:v>8.1680000000000207E-3</c:v>
                </c:pt>
                <c:pt idx="277">
                  <c:v>7.9740000000000158E-3</c:v>
                </c:pt>
                <c:pt idx="278">
                  <c:v>7.9110000000000239E-3</c:v>
                </c:pt>
                <c:pt idx="279">
                  <c:v>7.9300000000000238E-3</c:v>
                </c:pt>
                <c:pt idx="280">
                  <c:v>7.9700000000000257E-3</c:v>
                </c:pt>
                <c:pt idx="281">
                  <c:v>7.9580000000000241E-3</c:v>
                </c:pt>
                <c:pt idx="282">
                  <c:v>7.8180000000000124E-3</c:v>
                </c:pt>
                <c:pt idx="283">
                  <c:v>7.4740000000000206E-3</c:v>
                </c:pt>
                <c:pt idx="284">
                  <c:v>6.8680000000000034E-3</c:v>
                </c:pt>
                <c:pt idx="285">
                  <c:v>6.0120000000000104E-3</c:v>
                </c:pt>
                <c:pt idx="286">
                  <c:v>5.0170000000000024E-3</c:v>
                </c:pt>
                <c:pt idx="287">
                  <c:v>4.0320000000000104E-3</c:v>
                </c:pt>
                <c:pt idx="288">
                  <c:v>3.1710000000000045E-3</c:v>
                </c:pt>
                <c:pt idx="289">
                  <c:v>2.4760000000000012E-3</c:v>
                </c:pt>
                <c:pt idx="290">
                  <c:v>1.9410000000000048E-3</c:v>
                </c:pt>
                <c:pt idx="291">
                  <c:v>1.5380000000000049E-3</c:v>
                </c:pt>
                <c:pt idx="292">
                  <c:v>1.2370000000000016E-3</c:v>
                </c:pt>
                <c:pt idx="293">
                  <c:v>1.0110000000000021E-3</c:v>
                </c:pt>
                <c:pt idx="294">
                  <c:v>8.4100000000000299E-4</c:v>
                </c:pt>
                <c:pt idx="295">
                  <c:v>7.1200000000000115E-4</c:v>
                </c:pt>
                <c:pt idx="296">
                  <c:v>6.1400000000000181E-4</c:v>
                </c:pt>
                <c:pt idx="297">
                  <c:v>5.3700000000000145E-4</c:v>
                </c:pt>
                <c:pt idx="298">
                  <c:v>4.7900000000000156E-4</c:v>
                </c:pt>
                <c:pt idx="299">
                  <c:v>4.3300000000000163E-4</c:v>
                </c:pt>
                <c:pt idx="300">
                  <c:v>3.9800000000000165E-4</c:v>
                </c:pt>
                <c:pt idx="301">
                  <c:v>3.7200000000000162E-4</c:v>
                </c:pt>
                <c:pt idx="302">
                  <c:v>3.5200000000000124E-4</c:v>
                </c:pt>
                <c:pt idx="303">
                  <c:v>3.3900000000000081E-4</c:v>
                </c:pt>
                <c:pt idx="304">
                  <c:v>3.3100000000000056E-4</c:v>
                </c:pt>
                <c:pt idx="305">
                  <c:v>3.2800000000000163E-4</c:v>
                </c:pt>
                <c:pt idx="306">
                  <c:v>3.3000000000000097E-4</c:v>
                </c:pt>
                <c:pt idx="307">
                  <c:v>3.3700000000000071E-4</c:v>
                </c:pt>
                <c:pt idx="308">
                  <c:v>3.5000000000000119E-4</c:v>
                </c:pt>
                <c:pt idx="309">
                  <c:v>3.6900000000000138E-4</c:v>
                </c:pt>
                <c:pt idx="310">
                  <c:v>3.9600000000000139E-4</c:v>
                </c:pt>
                <c:pt idx="311">
                  <c:v>4.320000000000008E-4</c:v>
                </c:pt>
                <c:pt idx="312">
                  <c:v>4.7900000000000156E-4</c:v>
                </c:pt>
                <c:pt idx="313">
                  <c:v>5.4100000000000166E-4</c:v>
                </c:pt>
                <c:pt idx="314">
                  <c:v>6.1900000000000117E-4</c:v>
                </c:pt>
                <c:pt idx="315">
                  <c:v>7.1700000000000214E-4</c:v>
                </c:pt>
                <c:pt idx="316">
                  <c:v>8.340000000000026E-4</c:v>
                </c:pt>
                <c:pt idx="317">
                  <c:v>9.6600000000000299E-4</c:v>
                </c:pt>
                <c:pt idx="318">
                  <c:v>1.1080000000000044E-3</c:v>
                </c:pt>
                <c:pt idx="319">
                  <c:v>1.2509999999999999E-3</c:v>
                </c:pt>
                <c:pt idx="320">
                  <c:v>1.3830000000000036E-3</c:v>
                </c:pt>
                <c:pt idx="321">
                  <c:v>1.4809999999999999E-3</c:v>
                </c:pt>
                <c:pt idx="322">
                  <c:v>1.5130000000000031E-3</c:v>
                </c:pt>
                <c:pt idx="323">
                  <c:v>1.4630000000000001E-3</c:v>
                </c:pt>
                <c:pt idx="324">
                  <c:v>1.3450000000000033E-3</c:v>
                </c:pt>
                <c:pt idx="325">
                  <c:v>1.1940000000000056E-3</c:v>
                </c:pt>
                <c:pt idx="326">
                  <c:v>1.0399999999999986E-3</c:v>
                </c:pt>
                <c:pt idx="327">
                  <c:v>9.0200000000000252E-4</c:v>
                </c:pt>
                <c:pt idx="328">
                  <c:v>7.870000000000033E-4</c:v>
                </c:pt>
                <c:pt idx="329">
                  <c:v>6.930000000000034E-4</c:v>
                </c:pt>
                <c:pt idx="330">
                  <c:v>6.2000000000000239E-4</c:v>
                </c:pt>
                <c:pt idx="331">
                  <c:v>5.6200000000000032E-4</c:v>
                </c:pt>
                <c:pt idx="332">
                  <c:v>5.1700000000000172E-4</c:v>
                </c:pt>
                <c:pt idx="333">
                  <c:v>4.840000000000013E-4</c:v>
                </c:pt>
                <c:pt idx="334">
                  <c:v>4.600000000000011E-4</c:v>
                </c:pt>
                <c:pt idx="335">
                  <c:v>4.4400000000000185E-4</c:v>
                </c:pt>
                <c:pt idx="336">
                  <c:v>4.3500000000000109E-4</c:v>
                </c:pt>
                <c:pt idx="337">
                  <c:v>4.320000000000008E-4</c:v>
                </c:pt>
                <c:pt idx="338">
                  <c:v>4.3500000000000109E-4</c:v>
                </c:pt>
                <c:pt idx="339">
                  <c:v>4.4500000000000166E-4</c:v>
                </c:pt>
                <c:pt idx="340">
                  <c:v>4.6100000000000091E-4</c:v>
                </c:pt>
                <c:pt idx="341">
                  <c:v>4.840000000000013E-4</c:v>
                </c:pt>
                <c:pt idx="342">
                  <c:v>5.1500000000000103E-4</c:v>
                </c:pt>
                <c:pt idx="343">
                  <c:v>5.5500000000000135E-4</c:v>
                </c:pt>
                <c:pt idx="344">
                  <c:v>6.060000000000015E-4</c:v>
                </c:pt>
                <c:pt idx="345">
                  <c:v>6.7100000000000222E-4</c:v>
                </c:pt>
                <c:pt idx="346">
                  <c:v>7.5400000000000261E-4</c:v>
                </c:pt>
                <c:pt idx="347">
                  <c:v>8.6000000000000258E-4</c:v>
                </c:pt>
                <c:pt idx="348">
                  <c:v>9.9800000000000388E-4</c:v>
                </c:pt>
                <c:pt idx="349">
                  <c:v>1.1770000000000036E-3</c:v>
                </c:pt>
                <c:pt idx="350">
                  <c:v>1.4159999999999978E-3</c:v>
                </c:pt>
                <c:pt idx="351">
                  <c:v>1.7380000000000065E-3</c:v>
                </c:pt>
                <c:pt idx="352">
                  <c:v>2.1800000000000075E-3</c:v>
                </c:pt>
                <c:pt idx="353">
                  <c:v>2.8020000000000002E-3</c:v>
                </c:pt>
                <c:pt idx="354">
                  <c:v>3.7030000000000144E-3</c:v>
                </c:pt>
                <c:pt idx="355">
                  <c:v>5.0580000000000104E-3</c:v>
                </c:pt>
                <c:pt idx="356">
                  <c:v>7.1920000000000091E-3</c:v>
                </c:pt>
                <c:pt idx="357">
                  <c:v>1.0787000000000001E-2</c:v>
                </c:pt>
                <c:pt idx="358">
                  <c:v>1.7565000000000046E-2</c:v>
                </c:pt>
                <c:pt idx="359">
                  <c:v>3.4136000000000041E-2</c:v>
                </c:pt>
                <c:pt idx="360">
                  <c:v>0.14681000000000036</c:v>
                </c:pt>
                <c:pt idx="361">
                  <c:v>0.134682</c:v>
                </c:pt>
                <c:pt idx="362">
                  <c:v>0.21856000000000045</c:v>
                </c:pt>
                <c:pt idx="363">
                  <c:v>0.75668299999999999</c:v>
                </c:pt>
                <c:pt idx="364">
                  <c:v>3.2359849999999999</c:v>
                </c:pt>
                <c:pt idx="365">
                  <c:v>1.461087</c:v>
                </c:pt>
                <c:pt idx="366">
                  <c:v>0.61377500000000218</c:v>
                </c:pt>
                <c:pt idx="367">
                  <c:v>0.39033300000000032</c:v>
                </c:pt>
                <c:pt idx="368">
                  <c:v>0.31905500000000031</c:v>
                </c:pt>
                <c:pt idx="369">
                  <c:v>0.31223800000000002</c:v>
                </c:pt>
                <c:pt idx="370">
                  <c:v>0.35855400000000032</c:v>
                </c:pt>
                <c:pt idx="371">
                  <c:v>0.49022000000000032</c:v>
                </c:pt>
                <c:pt idx="372">
                  <c:v>0.84958299999999831</c:v>
                </c:pt>
                <c:pt idx="373">
                  <c:v>2.1499630000000001</c:v>
                </c:pt>
                <c:pt idx="374">
                  <c:v>5.4484420000000116</c:v>
                </c:pt>
                <c:pt idx="375">
                  <c:v>1.6683730000000001</c:v>
                </c:pt>
                <c:pt idx="376">
                  <c:v>0.51549199999999951</c:v>
                </c:pt>
                <c:pt idx="377">
                  <c:v>0.22977000000000022</c:v>
                </c:pt>
                <c:pt idx="378">
                  <c:v>0.127855</c:v>
                </c:pt>
                <c:pt idx="379">
                  <c:v>8.3692000000000308E-2</c:v>
                </c:pt>
                <c:pt idx="380">
                  <c:v>6.558600000000013E-2</c:v>
                </c:pt>
                <c:pt idx="381">
                  <c:v>7.4467000000000269E-2</c:v>
                </c:pt>
                <c:pt idx="382">
                  <c:v>0.24010100000000001</c:v>
                </c:pt>
                <c:pt idx="383">
                  <c:v>0.14738000000000001</c:v>
                </c:pt>
                <c:pt idx="384">
                  <c:v>4.7547000000000013E-2</c:v>
                </c:pt>
                <c:pt idx="385">
                  <c:v>2.9107000000000011E-2</c:v>
                </c:pt>
                <c:pt idx="386">
                  <c:v>2.2317000000000049E-2</c:v>
                </c:pt>
                <c:pt idx="387">
                  <c:v>1.8959000000000031E-2</c:v>
                </c:pt>
                <c:pt idx="388">
                  <c:v>1.7107000000000032E-2</c:v>
                </c:pt>
                <c:pt idx="389">
                  <c:v>1.6101000000000049E-2</c:v>
                </c:pt>
                <c:pt idx="390">
                  <c:v>1.5668999999999999E-2</c:v>
                </c:pt>
                <c:pt idx="391">
                  <c:v>1.5691000000000021E-2</c:v>
                </c:pt>
                <c:pt idx="392">
                  <c:v>1.612700000000003E-2</c:v>
                </c:pt>
                <c:pt idx="393">
                  <c:v>1.6988000000000048E-2</c:v>
                </c:pt>
                <c:pt idx="394">
                  <c:v>1.833300000000003E-2</c:v>
                </c:pt>
                <c:pt idx="395">
                  <c:v>2.0286000000000002E-2</c:v>
                </c:pt>
                <c:pt idx="396">
                  <c:v>2.3046000000000001E-2</c:v>
                </c:pt>
                <c:pt idx="397">
                  <c:v>2.6938000000000049E-2</c:v>
                </c:pt>
                <c:pt idx="398">
                  <c:v>3.2475000000000122E-2</c:v>
                </c:pt>
                <c:pt idx="399">
                  <c:v>4.0459000000000002E-2</c:v>
                </c:pt>
                <c:pt idx="400">
                  <c:v>5.2066000000000189E-2</c:v>
                </c:pt>
                <c:pt idx="401">
                  <c:v>6.8639000000000019E-2</c:v>
                </c:pt>
                <c:pt idx="402">
                  <c:v>9.0203000000000005E-2</c:v>
                </c:pt>
                <c:pt idx="403">
                  <c:v>0.1112470000000001</c:v>
                </c:pt>
                <c:pt idx="404">
                  <c:v>0.11844300000000015</c:v>
                </c:pt>
                <c:pt idx="405">
                  <c:v>0.10522700000000018</c:v>
                </c:pt>
                <c:pt idx="406">
                  <c:v>8.2980000000000012E-2</c:v>
                </c:pt>
                <c:pt idx="407">
                  <c:v>6.375100000000003E-2</c:v>
                </c:pt>
                <c:pt idx="408">
                  <c:v>5.1093000000000117E-2</c:v>
                </c:pt>
                <c:pt idx="409">
                  <c:v>4.4664000000000106E-2</c:v>
                </c:pt>
                <c:pt idx="410">
                  <c:v>4.3568000000000023E-2</c:v>
                </c:pt>
                <c:pt idx="411">
                  <c:v>4.5658000000000004E-2</c:v>
                </c:pt>
                <c:pt idx="412">
                  <c:v>4.5108000000000023E-2</c:v>
                </c:pt>
                <c:pt idx="413">
                  <c:v>3.8448000000000052E-2</c:v>
                </c:pt>
                <c:pt idx="414">
                  <c:v>3.0169999999999999E-2</c:v>
                </c:pt>
                <c:pt idx="415">
                  <c:v>2.3708E-2</c:v>
                </c:pt>
                <c:pt idx="416">
                  <c:v>1.9252000000000005E-2</c:v>
                </c:pt>
                <c:pt idx="417">
                  <c:v>1.6198000000000001E-2</c:v>
                </c:pt>
                <c:pt idx="418">
                  <c:v>1.4053000000000001E-2</c:v>
                </c:pt>
                <c:pt idx="419">
                  <c:v>1.2507000000000015E-2</c:v>
                </c:pt>
                <c:pt idx="420">
                  <c:v>1.1377000000000003E-2</c:v>
                </c:pt>
                <c:pt idx="421">
                  <c:v>1.0553999999999997E-2</c:v>
                </c:pt>
                <c:pt idx="422">
                  <c:v>9.9710000000000267E-3</c:v>
                </c:pt>
                <c:pt idx="423">
                  <c:v>9.5890000000000281E-3</c:v>
                </c:pt>
                <c:pt idx="424">
                  <c:v>9.3860000000000384E-3</c:v>
                </c:pt>
                <c:pt idx="425">
                  <c:v>9.3510000000000364E-3</c:v>
                </c:pt>
                <c:pt idx="426">
                  <c:v>9.4840000000000219E-3</c:v>
                </c:pt>
                <c:pt idx="427">
                  <c:v>9.7910000000000028E-3</c:v>
                </c:pt>
                <c:pt idx="428">
                  <c:v>1.0284000000000001E-2</c:v>
                </c:pt>
                <c:pt idx="429">
                  <c:v>1.0983000000000029E-2</c:v>
                </c:pt>
                <c:pt idx="430">
                  <c:v>1.1909000000000027E-2</c:v>
                </c:pt>
                <c:pt idx="431">
                  <c:v>1.3083000000000025E-2</c:v>
                </c:pt>
                <c:pt idx="432">
                  <c:v>1.4522999999999999E-2</c:v>
                </c:pt>
                <c:pt idx="433">
                  <c:v>1.624400000000005E-2</c:v>
                </c:pt>
                <c:pt idx="434">
                  <c:v>1.8256000000000001E-2</c:v>
                </c:pt>
                <c:pt idx="435">
                  <c:v>2.0567999999999996E-2</c:v>
                </c:pt>
                <c:pt idx="436">
                  <c:v>2.3195999999999998E-2</c:v>
                </c:pt>
                <c:pt idx="437">
                  <c:v>2.6166999999999989E-2</c:v>
                </c:pt>
                <c:pt idx="438">
                  <c:v>2.9532000000000048E-2</c:v>
                </c:pt>
                <c:pt idx="439">
                  <c:v>3.3369999999999997E-2</c:v>
                </c:pt>
                <c:pt idx="440">
                  <c:v>3.7775000000000114E-2</c:v>
                </c:pt>
                <c:pt idx="441">
                  <c:v>4.2816000000000201E-2</c:v>
                </c:pt>
                <c:pt idx="442">
                  <c:v>4.8473000000000023E-2</c:v>
                </c:pt>
                <c:pt idx="443">
                  <c:v>5.4488000000000127E-2</c:v>
                </c:pt>
                <c:pt idx="444">
                  <c:v>6.0216000000000137E-2</c:v>
                </c:pt>
                <c:pt idx="445">
                  <c:v>6.4637000000000111E-2</c:v>
                </c:pt>
                <c:pt idx="446">
                  <c:v>6.673500000000003E-2</c:v>
                </c:pt>
                <c:pt idx="447">
                  <c:v>6.6156000000000034E-2</c:v>
                </c:pt>
                <c:pt idx="448">
                  <c:v>6.3537000000000024E-2</c:v>
                </c:pt>
                <c:pt idx="449">
                  <c:v>6.0153000000000088E-2</c:v>
                </c:pt>
                <c:pt idx="450">
                  <c:v>5.7265000000000024E-2</c:v>
                </c:pt>
                <c:pt idx="451">
                  <c:v>5.5761000000000137E-2</c:v>
                </c:pt>
                <c:pt idx="452">
                  <c:v>5.6081000000000013E-2</c:v>
                </c:pt>
                <c:pt idx="453">
                  <c:v>5.8199000000000077E-2</c:v>
                </c:pt>
                <c:pt idx="454">
                  <c:v>6.1677000000000003E-2</c:v>
                </c:pt>
                <c:pt idx="455">
                  <c:v>6.5946000000000032E-2</c:v>
                </c:pt>
                <c:pt idx="456">
                  <c:v>7.0689000000000002E-2</c:v>
                </c:pt>
                <c:pt idx="457">
                  <c:v>7.5800000000000131E-2</c:v>
                </c:pt>
                <c:pt idx="458">
                  <c:v>8.0834000000000308E-2</c:v>
                </c:pt>
                <c:pt idx="459">
                  <c:v>8.4591000000000291E-2</c:v>
                </c:pt>
                <c:pt idx="460">
                  <c:v>8.5637000000000255E-2</c:v>
                </c:pt>
                <c:pt idx="461">
                  <c:v>8.373500000000042E-2</c:v>
                </c:pt>
                <c:pt idx="462">
                  <c:v>7.9967000000000232E-2</c:v>
                </c:pt>
                <c:pt idx="463">
                  <c:v>7.5348000000000109E-2</c:v>
                </c:pt>
                <c:pt idx="464">
                  <c:v>7.0358000000000129E-2</c:v>
                </c:pt>
                <c:pt idx="465">
                  <c:v>6.5357000000000151E-2</c:v>
                </c:pt>
                <c:pt idx="466">
                  <c:v>6.0757000000000137E-2</c:v>
                </c:pt>
                <c:pt idx="467">
                  <c:v>5.6914000000000034E-2</c:v>
                </c:pt>
                <c:pt idx="468">
                  <c:v>5.4061000000000137E-2</c:v>
                </c:pt>
                <c:pt idx="469">
                  <c:v>5.2313000000000207E-2</c:v>
                </c:pt>
                <c:pt idx="470">
                  <c:v>5.1726000000000098E-2</c:v>
                </c:pt>
                <c:pt idx="471">
                  <c:v>5.2350000000000146E-2</c:v>
                </c:pt>
                <c:pt idx="472">
                  <c:v>5.4266000000000161E-2</c:v>
                </c:pt>
                <c:pt idx="473">
                  <c:v>5.7611000000000107E-2</c:v>
                </c:pt>
                <c:pt idx="474">
                  <c:v>6.2600000000000031E-2</c:v>
                </c:pt>
                <c:pt idx="475">
                  <c:v>6.9538000000000141E-2</c:v>
                </c:pt>
                <c:pt idx="476">
                  <c:v>7.880200000000015E-2</c:v>
                </c:pt>
                <c:pt idx="477">
                  <c:v>9.0942000000000023E-2</c:v>
                </c:pt>
                <c:pt idx="478">
                  <c:v>0.10660900000000002</c:v>
                </c:pt>
                <c:pt idx="479">
                  <c:v>0.126586</c:v>
                </c:pt>
                <c:pt idx="480">
                  <c:v>0.15180700000000036</c:v>
                </c:pt>
                <c:pt idx="481">
                  <c:v>0.18341400000000063</c:v>
                </c:pt>
                <c:pt idx="482">
                  <c:v>0.22288500000000022</c:v>
                </c:pt>
                <c:pt idx="483">
                  <c:v>0.27231400000000072</c:v>
                </c:pt>
                <c:pt idx="484">
                  <c:v>0.33466500000000032</c:v>
                </c:pt>
                <c:pt idx="485">
                  <c:v>0.41339000000000031</c:v>
                </c:pt>
                <c:pt idx="486">
                  <c:v>0.50918599999999958</c:v>
                </c:pt>
                <c:pt idx="487">
                  <c:v>0.61055499999999996</c:v>
                </c:pt>
                <c:pt idx="488">
                  <c:v>0.6860640000000009</c:v>
                </c:pt>
                <c:pt idx="489">
                  <c:v>0.706063</c:v>
                </c:pt>
                <c:pt idx="490">
                  <c:v>0.67323599999999995</c:v>
                </c:pt>
                <c:pt idx="491">
                  <c:v>0.609213</c:v>
                </c:pt>
                <c:pt idx="492">
                  <c:v>0.53295400000000004</c:v>
                </c:pt>
                <c:pt idx="493">
                  <c:v>0.45713499999999996</c:v>
                </c:pt>
                <c:pt idx="494">
                  <c:v>0.38911200000000085</c:v>
                </c:pt>
                <c:pt idx="495">
                  <c:v>0.33191700000000096</c:v>
                </c:pt>
                <c:pt idx="496">
                  <c:v>0.28571300000000011</c:v>
                </c:pt>
                <c:pt idx="497">
                  <c:v>0.24925700000000045</c:v>
                </c:pt>
                <c:pt idx="498">
                  <c:v>0.22088800000000022</c:v>
                </c:pt>
                <c:pt idx="499">
                  <c:v>0.19902200000000025</c:v>
                </c:pt>
                <c:pt idx="500">
                  <c:v>0.18233300000000024</c:v>
                </c:pt>
                <c:pt idx="501">
                  <c:v>0.16977500000000026</c:v>
                </c:pt>
                <c:pt idx="502">
                  <c:v>0.16055300000000022</c:v>
                </c:pt>
                <c:pt idx="503">
                  <c:v>0.15410099999999999</c:v>
                </c:pt>
                <c:pt idx="504">
                  <c:v>0.15003100000000036</c:v>
                </c:pt>
                <c:pt idx="505">
                  <c:v>0.14809300000000039</c:v>
                </c:pt>
                <c:pt idx="506">
                  <c:v>0.14816099999999999</c:v>
                </c:pt>
                <c:pt idx="507">
                  <c:v>0.15022500000000036</c:v>
                </c:pt>
                <c:pt idx="508">
                  <c:v>0.15438099999999999</c:v>
                </c:pt>
                <c:pt idx="509">
                  <c:v>0.16086300000000026</c:v>
                </c:pt>
                <c:pt idx="510">
                  <c:v>0.17004700000000039</c:v>
                </c:pt>
                <c:pt idx="511">
                  <c:v>0.18251400000000048</c:v>
                </c:pt>
                <c:pt idx="512">
                  <c:v>0.19911300000000029</c:v>
                </c:pt>
                <c:pt idx="513">
                  <c:v>0.22108500000000023</c:v>
                </c:pt>
                <c:pt idx="514">
                  <c:v>0.25022500000000003</c:v>
                </c:pt>
                <c:pt idx="515">
                  <c:v>0.2891450000000001</c:v>
                </c:pt>
                <c:pt idx="516">
                  <c:v>0.34154700000000032</c:v>
                </c:pt>
                <c:pt idx="517">
                  <c:v>0.41232500000000072</c:v>
                </c:pt>
                <c:pt idx="518">
                  <c:v>0.50667499999999999</c:v>
                </c:pt>
                <c:pt idx="519">
                  <c:v>0.62606899999999999</c:v>
                </c:pt>
                <c:pt idx="520">
                  <c:v>0.75893999999999995</c:v>
                </c:pt>
                <c:pt idx="521">
                  <c:v>0.87027200000000005</c:v>
                </c:pt>
                <c:pt idx="522">
                  <c:v>0.9041709999999995</c:v>
                </c:pt>
                <c:pt idx="523">
                  <c:v>0.82301299999999855</c:v>
                </c:pt>
                <c:pt idx="524">
                  <c:v>0.66190800000000194</c:v>
                </c:pt>
                <c:pt idx="525">
                  <c:v>0.49362100000000031</c:v>
                </c:pt>
                <c:pt idx="526">
                  <c:v>0.35864400000000002</c:v>
                </c:pt>
                <c:pt idx="527">
                  <c:v>0.26165099999999997</c:v>
                </c:pt>
                <c:pt idx="528">
                  <c:v>0.19431500000000032</c:v>
                </c:pt>
                <c:pt idx="529">
                  <c:v>0.14757400000000001</c:v>
                </c:pt>
                <c:pt idx="530">
                  <c:v>0.11466700000000013</c:v>
                </c:pt>
                <c:pt idx="531">
                  <c:v>9.1053000000000064E-2</c:v>
                </c:pt>
                <c:pt idx="532">
                  <c:v>7.3767000000000152E-2</c:v>
                </c:pt>
                <c:pt idx="533">
                  <c:v>6.0872000000000127E-2</c:v>
                </c:pt>
                <c:pt idx="534">
                  <c:v>5.1085000000000012E-2</c:v>
                </c:pt>
                <c:pt idx="535">
                  <c:v>4.3544999999999986E-2</c:v>
                </c:pt>
                <c:pt idx="536">
                  <c:v>3.7657000000000114E-2</c:v>
                </c:pt>
                <c:pt idx="537">
                  <c:v>3.300800000000001E-2</c:v>
                </c:pt>
                <c:pt idx="538">
                  <c:v>2.9305000000000039E-2</c:v>
                </c:pt>
                <c:pt idx="539">
                  <c:v>2.6333000000000075E-2</c:v>
                </c:pt>
                <c:pt idx="540">
                  <c:v>2.3937000000000049E-2</c:v>
                </c:pt>
                <c:pt idx="541">
                  <c:v>2.2002000000000049E-2</c:v>
                </c:pt>
                <c:pt idx="542">
                  <c:v>2.044100000000007E-2</c:v>
                </c:pt>
                <c:pt idx="543">
                  <c:v>1.9189000000000001E-2</c:v>
                </c:pt>
                <c:pt idx="544">
                  <c:v>1.8197000000000001E-2</c:v>
                </c:pt>
                <c:pt idx="545">
                  <c:v>1.7429000000000035E-2</c:v>
                </c:pt>
                <c:pt idx="546">
                  <c:v>1.6857000000000032E-2</c:v>
                </c:pt>
                <c:pt idx="547">
                  <c:v>1.6464000000000048E-2</c:v>
                </c:pt>
                <c:pt idx="548">
                  <c:v>1.6234999999999999E-2</c:v>
                </c:pt>
                <c:pt idx="549">
                  <c:v>1.6166000000000028E-2</c:v>
                </c:pt>
                <c:pt idx="550">
                  <c:v>1.6251999999999999E-2</c:v>
                </c:pt>
                <c:pt idx="551">
                  <c:v>1.6500000000000053E-2</c:v>
                </c:pt>
                <c:pt idx="552">
                  <c:v>1.6922000000000065E-2</c:v>
                </c:pt>
                <c:pt idx="553">
                  <c:v>1.7536000000000024E-2</c:v>
                </c:pt>
                <c:pt idx="554">
                  <c:v>1.836800000000003E-2</c:v>
                </c:pt>
                <c:pt idx="555">
                  <c:v>1.9458000000000003E-2</c:v>
                </c:pt>
                <c:pt idx="556">
                  <c:v>2.0857000000000049E-2</c:v>
                </c:pt>
                <c:pt idx="557">
                  <c:v>2.2639000000000103E-2</c:v>
                </c:pt>
                <c:pt idx="558">
                  <c:v>2.4906000000000001E-2</c:v>
                </c:pt>
                <c:pt idx="559">
                  <c:v>2.7803000000000112E-2</c:v>
                </c:pt>
                <c:pt idx="560">
                  <c:v>3.1536000000000064E-2</c:v>
                </c:pt>
                <c:pt idx="561">
                  <c:v>3.6407000000000106E-2</c:v>
                </c:pt>
                <c:pt idx="562">
                  <c:v>4.2872000000000111E-2</c:v>
                </c:pt>
                <c:pt idx="563">
                  <c:v>5.1639999999999991E-2</c:v>
                </c:pt>
                <c:pt idx="564">
                  <c:v>6.3850000000000004E-2</c:v>
                </c:pt>
                <c:pt idx="565">
                  <c:v>8.1422000000000022E-2</c:v>
                </c:pt>
                <c:pt idx="566">
                  <c:v>0.10775000000000012</c:v>
                </c:pt>
                <c:pt idx="567">
                  <c:v>0.14918600000000001</c:v>
                </c:pt>
                <c:pt idx="568">
                  <c:v>0.21833400000000039</c:v>
                </c:pt>
                <c:pt idx="569">
                  <c:v>0.34123500000000001</c:v>
                </c:pt>
                <c:pt idx="570">
                  <c:v>0.56862900000000194</c:v>
                </c:pt>
                <c:pt idx="571">
                  <c:v>0.95188499999999998</c:v>
                </c:pt>
                <c:pt idx="572">
                  <c:v>1.3297359999999998</c:v>
                </c:pt>
                <c:pt idx="573">
                  <c:v>1.2075889999999998</c:v>
                </c:pt>
                <c:pt idx="574">
                  <c:v>0.74221000000000004</c:v>
                </c:pt>
                <c:pt idx="575">
                  <c:v>0.44805100000000031</c:v>
                </c:pt>
                <c:pt idx="576">
                  <c:v>0.29441300000000031</c:v>
                </c:pt>
                <c:pt idx="577">
                  <c:v>0.20916299999999999</c:v>
                </c:pt>
                <c:pt idx="578">
                  <c:v>0.15805900000000045</c:v>
                </c:pt>
                <c:pt idx="579">
                  <c:v>0.125389</c:v>
                </c:pt>
                <c:pt idx="580">
                  <c:v>0.10343300000000002</c:v>
                </c:pt>
                <c:pt idx="581">
                  <c:v>8.8107000000000255E-2</c:v>
                </c:pt>
                <c:pt idx="582">
                  <c:v>7.711100000000011E-2</c:v>
                </c:pt>
                <c:pt idx="583">
                  <c:v>6.9077000000000111E-2</c:v>
                </c:pt>
                <c:pt idx="584">
                  <c:v>6.3157000000000033E-2</c:v>
                </c:pt>
                <c:pt idx="585">
                  <c:v>5.8806000000000129E-2</c:v>
                </c:pt>
                <c:pt idx="586">
                  <c:v>5.5668000000000023E-2</c:v>
                </c:pt>
                <c:pt idx="587">
                  <c:v>5.3505000000000004E-2</c:v>
                </c:pt>
                <c:pt idx="588">
                  <c:v>5.2161000000000034E-2</c:v>
                </c:pt>
                <c:pt idx="589">
                  <c:v>5.1535999999999998E-2</c:v>
                </c:pt>
                <c:pt idx="590">
                  <c:v>5.1573000000000001E-2</c:v>
                </c:pt>
                <c:pt idx="591">
                  <c:v>5.2251000000000013E-2</c:v>
                </c:pt>
                <c:pt idx="592">
                  <c:v>5.3578000000000001E-2</c:v>
                </c:pt>
                <c:pt idx="593">
                  <c:v>5.5593000000000128E-2</c:v>
                </c:pt>
                <c:pt idx="594">
                  <c:v>5.8365000000000097E-2</c:v>
                </c:pt>
                <c:pt idx="595">
                  <c:v>6.2000000000000118E-2</c:v>
                </c:pt>
                <c:pt idx="596">
                  <c:v>6.6647999999999999E-2</c:v>
                </c:pt>
                <c:pt idx="597">
                  <c:v>7.2516000000000205E-2</c:v>
                </c:pt>
                <c:pt idx="598">
                  <c:v>7.9882000000000258E-2</c:v>
                </c:pt>
                <c:pt idx="599">
                  <c:v>8.9130000000000209E-2</c:v>
                </c:pt>
                <c:pt idx="600">
                  <c:v>0.10077700000000002</c:v>
                </c:pt>
                <c:pt idx="601">
                  <c:v>0.1155370000000001</c:v>
                </c:pt>
                <c:pt idx="602">
                  <c:v>0.13439000000000001</c:v>
                </c:pt>
                <c:pt idx="603">
                  <c:v>0.15865199999999999</c:v>
                </c:pt>
                <c:pt idx="604">
                  <c:v>0.19032099999999991</c:v>
                </c:pt>
                <c:pt idx="605">
                  <c:v>0.23216600000000001</c:v>
                </c:pt>
                <c:pt idx="606">
                  <c:v>0.28813500000000003</c:v>
                </c:pt>
                <c:pt idx="607">
                  <c:v>0.36377300000000001</c:v>
                </c:pt>
                <c:pt idx="608">
                  <c:v>0.46657300000000002</c:v>
                </c:pt>
                <c:pt idx="609">
                  <c:v>0.60569100000000264</c:v>
                </c:pt>
                <c:pt idx="610">
                  <c:v>0.78948199999999957</c:v>
                </c:pt>
                <c:pt idx="611">
                  <c:v>1.0175399999999968</c:v>
                </c:pt>
                <c:pt idx="612">
                  <c:v>1.2635279999999998</c:v>
                </c:pt>
                <c:pt idx="613">
                  <c:v>1.4587399999999968</c:v>
                </c:pt>
                <c:pt idx="614">
                  <c:v>1.5237699999999967</c:v>
                </c:pt>
                <c:pt idx="615">
                  <c:v>1.4508989999999971</c:v>
                </c:pt>
                <c:pt idx="616">
                  <c:v>1.304146</c:v>
                </c:pt>
                <c:pt idx="617">
                  <c:v>1.144903</c:v>
                </c:pt>
                <c:pt idx="618">
                  <c:v>1.0032279999999998</c:v>
                </c:pt>
                <c:pt idx="619">
                  <c:v>0.8877290000000021</c:v>
                </c:pt>
                <c:pt idx="620">
                  <c:v>0.79771499999999951</c:v>
                </c:pt>
                <c:pt idx="621">
                  <c:v>0.72963599999999995</c:v>
                </c:pt>
                <c:pt idx="622">
                  <c:v>0.67970100000000289</c:v>
                </c:pt>
                <c:pt idx="623">
                  <c:v>0.64473800000000192</c:v>
                </c:pt>
                <c:pt idx="624">
                  <c:v>0.62235700000000005</c:v>
                </c:pt>
                <c:pt idx="625">
                  <c:v>0.61089100000000218</c:v>
                </c:pt>
                <c:pt idx="626">
                  <c:v>0.60928700000000002</c:v>
                </c:pt>
                <c:pt idx="627">
                  <c:v>0.61699800000000193</c:v>
                </c:pt>
                <c:pt idx="628">
                  <c:v>0.63390800000000191</c:v>
                </c:pt>
                <c:pt idx="629">
                  <c:v>0.66026099999999999</c:v>
                </c:pt>
                <c:pt idx="630">
                  <c:v>0.69660700000000186</c:v>
                </c:pt>
                <c:pt idx="631">
                  <c:v>0.74372500000000252</c:v>
                </c:pt>
                <c:pt idx="632">
                  <c:v>0.80249800000000004</c:v>
                </c:pt>
                <c:pt idx="633">
                  <c:v>0.87370400000000192</c:v>
                </c:pt>
                <c:pt idx="634">
                  <c:v>0.95765299999999998</c:v>
                </c:pt>
                <c:pt idx="635">
                  <c:v>1.0536349999999968</c:v>
                </c:pt>
                <c:pt idx="636">
                  <c:v>1.1591849999999999</c:v>
                </c:pt>
                <c:pt idx="637">
                  <c:v>1.2693229999999998</c:v>
                </c:pt>
                <c:pt idx="638">
                  <c:v>1.3761350000000001</c:v>
                </c:pt>
                <c:pt idx="639">
                  <c:v>1.4692309999999971</c:v>
                </c:pt>
                <c:pt idx="640">
                  <c:v>1.5374539999999999</c:v>
                </c:pt>
                <c:pt idx="641">
                  <c:v>1.5716489999999999</c:v>
                </c:pt>
                <c:pt idx="642">
                  <c:v>1.5674949999999968</c:v>
                </c:pt>
                <c:pt idx="643">
                  <c:v>1.5269709999999999</c:v>
                </c:pt>
                <c:pt idx="644">
                  <c:v>1.4575299999999953</c:v>
                </c:pt>
                <c:pt idx="645">
                  <c:v>1.3694539999999999</c:v>
                </c:pt>
                <c:pt idx="646">
                  <c:v>1.2729039999999998</c:v>
                </c:pt>
                <c:pt idx="647">
                  <c:v>1.17597</c:v>
                </c:pt>
                <c:pt idx="648">
                  <c:v>1.0840350000000001</c:v>
                </c:pt>
                <c:pt idx="649">
                  <c:v>1.0000560000000001</c:v>
                </c:pt>
                <c:pt idx="650">
                  <c:v>0.92520800000000003</c:v>
                </c:pt>
                <c:pt idx="651">
                  <c:v>0.85958000000000001</c:v>
                </c:pt>
                <c:pt idx="652">
                  <c:v>0.80249899999999996</c:v>
                </c:pt>
                <c:pt idx="653">
                  <c:v>0.75304400000000193</c:v>
                </c:pt>
                <c:pt idx="654">
                  <c:v>0.710206</c:v>
                </c:pt>
                <c:pt idx="655">
                  <c:v>0.67297700000000193</c:v>
                </c:pt>
                <c:pt idx="656">
                  <c:v>0.64041000000000003</c:v>
                </c:pt>
                <c:pt idx="657">
                  <c:v>0.61164500000000277</c:v>
                </c:pt>
                <c:pt idx="658">
                  <c:v>0.58591299999999868</c:v>
                </c:pt>
                <c:pt idx="659">
                  <c:v>0.56254199999999999</c:v>
                </c:pt>
                <c:pt idx="660">
                  <c:v>0.54095700000000002</c:v>
                </c:pt>
                <c:pt idx="661">
                  <c:v>0.5206769999999995</c:v>
                </c:pt>
                <c:pt idx="662">
                  <c:v>0.50131999999999843</c:v>
                </c:pt>
                <c:pt idx="663">
                  <c:v>0.4825910000000001</c:v>
                </c:pt>
                <c:pt idx="664">
                  <c:v>0.46429000000000004</c:v>
                </c:pt>
                <c:pt idx="665">
                  <c:v>0.446293</c:v>
                </c:pt>
                <c:pt idx="666">
                  <c:v>0.42854900000000001</c:v>
                </c:pt>
                <c:pt idx="667">
                  <c:v>0.41106300000000001</c:v>
                </c:pt>
                <c:pt idx="668">
                  <c:v>0.39388000000000162</c:v>
                </c:pt>
                <c:pt idx="669">
                  <c:v>0.37707500000000038</c:v>
                </c:pt>
                <c:pt idx="670">
                  <c:v>0.360738</c:v>
                </c:pt>
                <c:pt idx="671">
                  <c:v>0.34496200000000093</c:v>
                </c:pt>
                <c:pt idx="672">
                  <c:v>0.32984000000000097</c:v>
                </c:pt>
                <c:pt idx="673">
                  <c:v>0.31546000000000096</c:v>
                </c:pt>
                <c:pt idx="674">
                  <c:v>0.30189600000000072</c:v>
                </c:pt>
                <c:pt idx="675">
                  <c:v>0.28921600000000008</c:v>
                </c:pt>
                <c:pt idx="676">
                  <c:v>0.27747200000000072</c:v>
                </c:pt>
                <c:pt idx="677">
                  <c:v>0.26670700000000003</c:v>
                </c:pt>
                <c:pt idx="678">
                  <c:v>0.25695000000000001</c:v>
                </c:pt>
                <c:pt idx="679">
                  <c:v>0.24821900000000069</c:v>
                </c:pt>
                <c:pt idx="680">
                  <c:v>0.24052599999999999</c:v>
                </c:pt>
                <c:pt idx="681">
                  <c:v>0.233873</c:v>
                </c:pt>
                <c:pt idx="682">
                  <c:v>0.22826200000000046</c:v>
                </c:pt>
                <c:pt idx="683">
                  <c:v>0.22369000000000022</c:v>
                </c:pt>
                <c:pt idx="684">
                  <c:v>0.22015599999999991</c:v>
                </c:pt>
                <c:pt idx="685">
                  <c:v>0.21766600000000036</c:v>
                </c:pt>
                <c:pt idx="686">
                  <c:v>0.21622800000000039</c:v>
                </c:pt>
                <c:pt idx="687">
                  <c:v>0.21586100000000036</c:v>
                </c:pt>
                <c:pt idx="688">
                  <c:v>0.21659700000000051</c:v>
                </c:pt>
                <c:pt idx="689">
                  <c:v>0.21847800000000045</c:v>
                </c:pt>
                <c:pt idx="690">
                  <c:v>0.22156500000000029</c:v>
                </c:pt>
                <c:pt idx="691">
                  <c:v>0.22593700000000053</c:v>
                </c:pt>
                <c:pt idx="692">
                  <c:v>0.23169699999999999</c:v>
                </c:pt>
                <c:pt idx="693">
                  <c:v>0.23894900000000063</c:v>
                </c:pt>
                <c:pt idx="694">
                  <c:v>0.24787100000000001</c:v>
                </c:pt>
                <c:pt idx="695">
                  <c:v>0.258658</c:v>
                </c:pt>
                <c:pt idx="696">
                  <c:v>0.27154900000000004</c:v>
                </c:pt>
                <c:pt idx="697">
                  <c:v>0.286831</c:v>
                </c:pt>
                <c:pt idx="698">
                  <c:v>0.30485200000000084</c:v>
                </c:pt>
                <c:pt idx="699">
                  <c:v>0.32602700000000084</c:v>
                </c:pt>
                <c:pt idx="700">
                  <c:v>0.35084700000000002</c:v>
                </c:pt>
                <c:pt idx="701">
                  <c:v>0.37982300000000097</c:v>
                </c:pt>
                <c:pt idx="702">
                  <c:v>0.413659</c:v>
                </c:pt>
                <c:pt idx="703">
                  <c:v>0.45308900000000002</c:v>
                </c:pt>
                <c:pt idx="704">
                  <c:v>0.49889400000000084</c:v>
                </c:pt>
                <c:pt idx="705">
                  <c:v>0.55184999999999995</c:v>
                </c:pt>
                <c:pt idx="706">
                  <c:v>0.61261600000000005</c:v>
                </c:pt>
                <c:pt idx="707">
                  <c:v>0.68156199999999967</c:v>
                </c:pt>
                <c:pt idx="708">
                  <c:v>0.75849800000000156</c:v>
                </c:pt>
                <c:pt idx="709">
                  <c:v>0.84233800000000003</c:v>
                </c:pt>
                <c:pt idx="710">
                  <c:v>0.930732</c:v>
                </c:pt>
                <c:pt idx="711">
                  <c:v>1.0198419999999968</c:v>
                </c:pt>
                <c:pt idx="712">
                  <c:v>1.1044890000000001</c:v>
                </c:pt>
                <c:pt idx="713">
                  <c:v>1.1788959999999999</c:v>
                </c:pt>
                <c:pt idx="714">
                  <c:v>1.238027</c:v>
                </c:pt>
                <c:pt idx="715">
                  <c:v>1.279069999999997</c:v>
                </c:pt>
                <c:pt idx="716">
                  <c:v>1.302327</c:v>
                </c:pt>
                <c:pt idx="717">
                  <c:v>1.310918</c:v>
                </c:pt>
                <c:pt idx="718">
                  <c:v>1.3093509999999999</c:v>
                </c:pt>
                <c:pt idx="719">
                  <c:v>1.301587</c:v>
                </c:pt>
                <c:pt idx="720">
                  <c:v>1.289415</c:v>
                </c:pt>
                <c:pt idx="721">
                  <c:v>1.2718669999999968</c:v>
                </c:pt>
                <c:pt idx="722">
                  <c:v>1.2460770000000001</c:v>
                </c:pt>
                <c:pt idx="723">
                  <c:v>1.2093319999999967</c:v>
                </c:pt>
                <c:pt idx="724">
                  <c:v>1.161114</c:v>
                </c:pt>
                <c:pt idx="725">
                  <c:v>1.1037809999999999</c:v>
                </c:pt>
                <c:pt idx="726">
                  <c:v>1.0415759999999998</c:v>
                </c:pt>
                <c:pt idx="727">
                  <c:v>0.97898399999999886</c:v>
                </c:pt>
                <c:pt idx="728">
                  <c:v>0.91955100000000001</c:v>
                </c:pt>
                <c:pt idx="729">
                  <c:v>0.86549100000000156</c:v>
                </c:pt>
                <c:pt idx="730">
                  <c:v>0.81785200000000002</c:v>
                </c:pt>
                <c:pt idx="731">
                  <c:v>0.7768780000000014</c:v>
                </c:pt>
                <c:pt idx="732">
                  <c:v>0.74234100000000192</c:v>
                </c:pt>
                <c:pt idx="733">
                  <c:v>0.71378500000000156</c:v>
                </c:pt>
                <c:pt idx="734">
                  <c:v>0.69067300000000198</c:v>
                </c:pt>
                <c:pt idx="735">
                  <c:v>0.67247100000000193</c:v>
                </c:pt>
                <c:pt idx="736">
                  <c:v>0.65868600000000144</c:v>
                </c:pt>
                <c:pt idx="737">
                  <c:v>0.64887799999999995</c:v>
                </c:pt>
                <c:pt idx="738">
                  <c:v>0.64266600000000063</c:v>
                </c:pt>
                <c:pt idx="739">
                  <c:v>0.63971699999999998</c:v>
                </c:pt>
                <c:pt idx="740">
                  <c:v>0.63973600000000064</c:v>
                </c:pt>
                <c:pt idx="741">
                  <c:v>0.64246000000000003</c:v>
                </c:pt>
                <c:pt idx="742">
                  <c:v>0.64764200000000194</c:v>
                </c:pt>
                <c:pt idx="743">
                  <c:v>0.65504100000000265</c:v>
                </c:pt>
                <c:pt idx="744">
                  <c:v>0.66441499999999998</c:v>
                </c:pt>
                <c:pt idx="745">
                  <c:v>0.67550399999999999</c:v>
                </c:pt>
                <c:pt idx="746">
                  <c:v>0.68803099999999962</c:v>
                </c:pt>
                <c:pt idx="747">
                  <c:v>0.70168699999999951</c:v>
                </c:pt>
                <c:pt idx="748">
                  <c:v>0.71613300000000002</c:v>
                </c:pt>
                <c:pt idx="749">
                  <c:v>0.73099800000000192</c:v>
                </c:pt>
                <c:pt idx="750">
                  <c:v>0.74587800000000193</c:v>
                </c:pt>
                <c:pt idx="751">
                  <c:v>0.76033799999999996</c:v>
                </c:pt>
                <c:pt idx="752">
                  <c:v>0.77389500000000211</c:v>
                </c:pt>
                <c:pt idx="753">
                  <c:v>0.78615900000000005</c:v>
                </c:pt>
                <c:pt idx="754">
                  <c:v>0.79669500000000193</c:v>
                </c:pt>
                <c:pt idx="755">
                  <c:v>0.80509600000000003</c:v>
                </c:pt>
                <c:pt idx="756">
                  <c:v>0.81099299999999996</c:v>
                </c:pt>
                <c:pt idx="757">
                  <c:v>0.81407799999999997</c:v>
                </c:pt>
                <c:pt idx="758">
                  <c:v>0.81412300000000004</c:v>
                </c:pt>
                <c:pt idx="759">
                  <c:v>0.81099600000000005</c:v>
                </c:pt>
                <c:pt idx="760">
                  <c:v>0.80468700000000004</c:v>
                </c:pt>
                <c:pt idx="761">
                  <c:v>0.79531099999999855</c:v>
                </c:pt>
                <c:pt idx="762">
                  <c:v>0.78311699999999806</c:v>
                </c:pt>
                <c:pt idx="763">
                  <c:v>0.76847200000000004</c:v>
                </c:pt>
                <c:pt idx="764">
                  <c:v>0.75183599999999995</c:v>
                </c:pt>
                <c:pt idx="765">
                  <c:v>0.73372900000000219</c:v>
                </c:pt>
                <c:pt idx="766">
                  <c:v>0.71469000000000193</c:v>
                </c:pt>
                <c:pt idx="767">
                  <c:v>0.69524300000000139</c:v>
                </c:pt>
                <c:pt idx="768">
                  <c:v>0.67586500000000194</c:v>
                </c:pt>
                <c:pt idx="769">
                  <c:v>0.65697000000000194</c:v>
                </c:pt>
                <c:pt idx="770">
                  <c:v>0.63890000000000191</c:v>
                </c:pt>
                <c:pt idx="771">
                  <c:v>0.62192400000000192</c:v>
                </c:pt>
                <c:pt idx="772">
                  <c:v>0.60624599999999995</c:v>
                </c:pt>
                <c:pt idx="773">
                  <c:v>0.59201099999999873</c:v>
                </c:pt>
                <c:pt idx="774">
                  <c:v>0.579318</c:v>
                </c:pt>
                <c:pt idx="775">
                  <c:v>0.56822899999999998</c:v>
                </c:pt>
                <c:pt idx="776">
                  <c:v>0.55878300000000003</c:v>
                </c:pt>
                <c:pt idx="777">
                  <c:v>0.55099900000000168</c:v>
                </c:pt>
                <c:pt idx="778">
                  <c:v>0.54488599999999998</c:v>
                </c:pt>
                <c:pt idx="779">
                  <c:v>0.54045100000000001</c:v>
                </c:pt>
                <c:pt idx="780">
                  <c:v>0.53769900000000193</c:v>
                </c:pt>
                <c:pt idx="781">
                  <c:v>0.53664000000000156</c:v>
                </c:pt>
                <c:pt idx="782">
                  <c:v>0.53729199999999999</c:v>
                </c:pt>
                <c:pt idx="783">
                  <c:v>0.539682</c:v>
                </c:pt>
                <c:pt idx="784">
                  <c:v>0.54384999999999994</c:v>
                </c:pt>
                <c:pt idx="785">
                  <c:v>0.54984999999999995</c:v>
                </c:pt>
                <c:pt idx="786">
                  <c:v>0.55775300000000005</c:v>
                </c:pt>
                <c:pt idx="787">
                  <c:v>0.56764700000000168</c:v>
                </c:pt>
                <c:pt idx="788">
                  <c:v>0.57964300000000168</c:v>
                </c:pt>
                <c:pt idx="789">
                  <c:v>0.59387299999999921</c:v>
                </c:pt>
                <c:pt idx="790">
                  <c:v>0.61049799999999999</c:v>
                </c:pt>
                <c:pt idx="791">
                  <c:v>0.62970800000000193</c:v>
                </c:pt>
                <c:pt idx="792">
                  <c:v>0.65172699999999995</c:v>
                </c:pt>
                <c:pt idx="793">
                  <c:v>0.67681800000000192</c:v>
                </c:pt>
                <c:pt idx="794">
                  <c:v>0.70529200000000003</c:v>
                </c:pt>
                <c:pt idx="795">
                  <c:v>0.73750899999999997</c:v>
                </c:pt>
                <c:pt idx="796">
                  <c:v>0.77389300000000105</c:v>
                </c:pt>
                <c:pt idx="797">
                  <c:v>0.81493899999999997</c:v>
                </c:pt>
                <c:pt idx="798">
                  <c:v>0.86122699999999996</c:v>
                </c:pt>
                <c:pt idx="799">
                  <c:v>0.91343799999999831</c:v>
                </c:pt>
                <c:pt idx="800">
                  <c:v>0.97237199999999957</c:v>
                </c:pt>
                <c:pt idx="801">
                  <c:v>1.0389699999999971</c:v>
                </c:pt>
                <c:pt idx="802">
                  <c:v>1.1143460000000001</c:v>
                </c:pt>
                <c:pt idx="803">
                  <c:v>1.199632</c:v>
                </c:pt>
                <c:pt idx="804">
                  <c:v>1.296478</c:v>
                </c:pt>
                <c:pt idx="805">
                  <c:v>1.406787</c:v>
                </c:pt>
                <c:pt idx="806">
                  <c:v>1.532786</c:v>
                </c:pt>
                <c:pt idx="807">
                  <c:v>1.6771480000000001</c:v>
                </c:pt>
                <c:pt idx="808">
                  <c:v>1.8431059999999999</c:v>
                </c:pt>
                <c:pt idx="809">
                  <c:v>2.0345770000000001</c:v>
                </c:pt>
                <c:pt idx="810">
                  <c:v>2.256332</c:v>
                </c:pt>
                <c:pt idx="811">
                  <c:v>2.5142079999999987</c:v>
                </c:pt>
                <c:pt idx="812">
                  <c:v>2.8153729999999935</c:v>
                </c:pt>
                <c:pt idx="813">
                  <c:v>3.1686719999999999</c:v>
                </c:pt>
                <c:pt idx="814">
                  <c:v>3.5850519999999997</c:v>
                </c:pt>
                <c:pt idx="815">
                  <c:v>4.0781039999999997</c:v>
                </c:pt>
                <c:pt idx="816">
                  <c:v>4.6647389999999831</c:v>
                </c:pt>
                <c:pt idx="817">
                  <c:v>5.3660049999999879</c:v>
                </c:pt>
                <c:pt idx="818">
                  <c:v>6.2080549999999945</c:v>
                </c:pt>
                <c:pt idx="819">
                  <c:v>7.2232130000000003</c:v>
                </c:pt>
                <c:pt idx="820">
                  <c:v>8.4510100000000001</c:v>
                </c:pt>
                <c:pt idx="821">
                  <c:v>9.9388910000000017</c:v>
                </c:pt>
                <c:pt idx="822">
                  <c:v>11.741974999999995</c:v>
                </c:pt>
                <c:pt idx="823">
                  <c:v>13.920773000000001</c:v>
                </c:pt>
                <c:pt idx="824">
                  <c:v>16.535062</c:v>
                </c:pt>
                <c:pt idx="825">
                  <c:v>19.631439</c:v>
                </c:pt>
                <c:pt idx="826">
                  <c:v>23.222185</c:v>
                </c:pt>
                <c:pt idx="827">
                  <c:v>27.25554099999993</c:v>
                </c:pt>
                <c:pt idx="828">
                  <c:v>31.58463699999993</c:v>
                </c:pt>
                <c:pt idx="829">
                  <c:v>35.953721999999999</c:v>
                </c:pt>
                <c:pt idx="830">
                  <c:v>40.027953000000011</c:v>
                </c:pt>
                <c:pt idx="831">
                  <c:v>43.479815000000002</c:v>
                </c:pt>
                <c:pt idx="832">
                  <c:v>46.105055000000092</c:v>
                </c:pt>
                <c:pt idx="833">
                  <c:v>47.904903999999995</c:v>
                </c:pt>
                <c:pt idx="834">
                  <c:v>49.085396000000003</c:v>
                </c:pt>
                <c:pt idx="835">
                  <c:v>49.982337000000001</c:v>
                </c:pt>
                <c:pt idx="836">
                  <c:v>50.960462</c:v>
                </c:pt>
                <c:pt idx="837">
                  <c:v>52.323885999999995</c:v>
                </c:pt>
                <c:pt idx="838">
                  <c:v>54.241093000000006</c:v>
                </c:pt>
                <c:pt idx="839">
                  <c:v>56.673639000000001</c:v>
                </c:pt>
                <c:pt idx="840">
                  <c:v>59.322841000000004</c:v>
                </c:pt>
                <c:pt idx="841">
                  <c:v>61.657696999999999</c:v>
                </c:pt>
                <c:pt idx="842">
                  <c:v>63.090071000000002</c:v>
                </c:pt>
                <c:pt idx="843">
                  <c:v>63.245101000000012</c:v>
                </c:pt>
                <c:pt idx="844">
                  <c:v>62.131385000000002</c:v>
                </c:pt>
                <c:pt idx="845">
                  <c:v>60.077895999999996</c:v>
                </c:pt>
                <c:pt idx="846">
                  <c:v>57.527876000000006</c:v>
                </c:pt>
                <c:pt idx="847">
                  <c:v>54.865127000000001</c:v>
                </c:pt>
                <c:pt idx="848">
                  <c:v>52.346358000000002</c:v>
                </c:pt>
                <c:pt idx="849">
                  <c:v>50.110197000000007</c:v>
                </c:pt>
                <c:pt idx="850">
                  <c:v>48.213120000000011</c:v>
                </c:pt>
                <c:pt idx="851">
                  <c:v>46.663612000000093</c:v>
                </c:pt>
                <c:pt idx="852">
                  <c:v>45.446015000000003</c:v>
                </c:pt>
                <c:pt idx="853">
                  <c:v>44.534766999999995</c:v>
                </c:pt>
                <c:pt idx="854">
                  <c:v>43.902535000000093</c:v>
                </c:pt>
                <c:pt idx="855">
                  <c:v>43.522198000000124</c:v>
                </c:pt>
                <c:pt idx="856">
                  <c:v>43.369684999999997</c:v>
                </c:pt>
                <c:pt idx="857">
                  <c:v>43.424910000000011</c:v>
                </c:pt>
                <c:pt idx="858">
                  <c:v>43.670883999999994</c:v>
                </c:pt>
                <c:pt idx="859">
                  <c:v>44.093314000000063</c:v>
                </c:pt>
                <c:pt idx="860">
                  <c:v>44.680147000000005</c:v>
                </c:pt>
                <c:pt idx="861">
                  <c:v>45.421079999999996</c:v>
                </c:pt>
                <c:pt idx="862">
                  <c:v>46.307122</c:v>
                </c:pt>
                <c:pt idx="863">
                  <c:v>47.330206000000004</c:v>
                </c:pt>
                <c:pt idx="864">
                  <c:v>48.482811000000005</c:v>
                </c:pt>
                <c:pt idx="865">
                  <c:v>49.757666999999998</c:v>
                </c:pt>
                <c:pt idx="866">
                  <c:v>51.147476999999995</c:v>
                </c:pt>
                <c:pt idx="867">
                  <c:v>52.644670999999995</c:v>
                </c:pt>
                <c:pt idx="868">
                  <c:v>54.241236000000001</c:v>
                </c:pt>
                <c:pt idx="869">
                  <c:v>55.928531000000092</c:v>
                </c:pt>
                <c:pt idx="870">
                  <c:v>57.697185000000012</c:v>
                </c:pt>
                <c:pt idx="871">
                  <c:v>59.537006000000005</c:v>
                </c:pt>
                <c:pt idx="872">
                  <c:v>61.436920000000001</c:v>
                </c:pt>
                <c:pt idx="873">
                  <c:v>63.384964999999994</c:v>
                </c:pt>
                <c:pt idx="874">
                  <c:v>65.368289000000004</c:v>
                </c:pt>
                <c:pt idx="875">
                  <c:v>67.373186999999959</c:v>
                </c:pt>
                <c:pt idx="876">
                  <c:v>69.385165000000001</c:v>
                </c:pt>
                <c:pt idx="877">
                  <c:v>71.38902299999998</c:v>
                </c:pt>
                <c:pt idx="878">
                  <c:v>73.368970999999988</c:v>
                </c:pt>
                <c:pt idx="879">
                  <c:v>75.308787999999694</c:v>
                </c:pt>
                <c:pt idx="880">
                  <c:v>77.191997000000001</c:v>
                </c:pt>
                <c:pt idx="881">
                  <c:v>79.002122999999983</c:v>
                </c:pt>
                <c:pt idx="882">
                  <c:v>80.722974999999948</c:v>
                </c:pt>
                <c:pt idx="883">
                  <c:v>82.338982999999814</c:v>
                </c:pt>
                <c:pt idx="884">
                  <c:v>83.835596999999979</c:v>
                </c:pt>
                <c:pt idx="885">
                  <c:v>85.199687999999981</c:v>
                </c:pt>
                <c:pt idx="886">
                  <c:v>86.419962000000027</c:v>
                </c:pt>
                <c:pt idx="887">
                  <c:v>87.487340000000003</c:v>
                </c:pt>
                <c:pt idx="888">
                  <c:v>88.395262000000002</c:v>
                </c:pt>
                <c:pt idx="889">
                  <c:v>89.139931999999988</c:v>
                </c:pt>
                <c:pt idx="890">
                  <c:v>89.720370999999858</c:v>
                </c:pt>
                <c:pt idx="891">
                  <c:v>90.138426999999979</c:v>
                </c:pt>
                <c:pt idx="892">
                  <c:v>90.398595</c:v>
                </c:pt>
                <c:pt idx="893">
                  <c:v>90.507744000000002</c:v>
                </c:pt>
                <c:pt idx="894">
                  <c:v>90.474759000000006</c:v>
                </c:pt>
                <c:pt idx="895">
                  <c:v>90.310120000000026</c:v>
                </c:pt>
                <c:pt idx="896">
                  <c:v>90.025453999999982</c:v>
                </c:pt>
                <c:pt idx="897">
                  <c:v>89.633103000000006</c:v>
                </c:pt>
                <c:pt idx="898">
                  <c:v>89.145716999999948</c:v>
                </c:pt>
                <c:pt idx="899">
                  <c:v>88.575889999999958</c:v>
                </c:pt>
                <c:pt idx="900">
                  <c:v>87.935873999999998</c:v>
                </c:pt>
                <c:pt idx="901">
                  <c:v>87.237341000000001</c:v>
                </c:pt>
                <c:pt idx="902">
                  <c:v>86.491219000000385</c:v>
                </c:pt>
                <c:pt idx="903">
                  <c:v>85.707578999999981</c:v>
                </c:pt>
                <c:pt idx="904">
                  <c:v>84.895707999999814</c:v>
                </c:pt>
                <c:pt idx="905">
                  <c:v>84.064676000000006</c:v>
                </c:pt>
                <c:pt idx="906">
                  <c:v>83.220859000000004</c:v>
                </c:pt>
                <c:pt idx="907">
                  <c:v>82.370674999999949</c:v>
                </c:pt>
                <c:pt idx="908">
                  <c:v>81.519730999999979</c:v>
                </c:pt>
                <c:pt idx="909">
                  <c:v>80.6728999999998</c:v>
                </c:pt>
                <c:pt idx="910">
                  <c:v>79.834368999999981</c:v>
                </c:pt>
                <c:pt idx="911">
                  <c:v>79.007730999999978</c:v>
                </c:pt>
                <c:pt idx="912">
                  <c:v>78.196049000000002</c:v>
                </c:pt>
                <c:pt idx="913">
                  <c:v>77.401928999999996</c:v>
                </c:pt>
                <c:pt idx="914">
                  <c:v>76.627573999999981</c:v>
                </c:pt>
                <c:pt idx="915">
                  <c:v>75.874859000000001</c:v>
                </c:pt>
                <c:pt idx="916">
                  <c:v>75.145364999999998</c:v>
                </c:pt>
                <c:pt idx="917">
                  <c:v>74.440434999999994</c:v>
                </c:pt>
                <c:pt idx="918">
                  <c:v>73.761225000000309</c:v>
                </c:pt>
                <c:pt idx="919">
                  <c:v>73.108715999999959</c:v>
                </c:pt>
                <c:pt idx="920">
                  <c:v>72.483767999999998</c:v>
                </c:pt>
                <c:pt idx="921">
                  <c:v>71.887135000000001</c:v>
                </c:pt>
                <c:pt idx="922">
                  <c:v>71.319490999999999</c:v>
                </c:pt>
                <c:pt idx="923">
                  <c:v>70.781448999999981</c:v>
                </c:pt>
                <c:pt idx="924">
                  <c:v>70.273573999999982</c:v>
                </c:pt>
                <c:pt idx="925">
                  <c:v>69.796402999999998</c:v>
                </c:pt>
                <c:pt idx="926">
                  <c:v>69.350448999999784</c:v>
                </c:pt>
                <c:pt idx="927">
                  <c:v>68.93621000000023</c:v>
                </c:pt>
                <c:pt idx="928">
                  <c:v>68.554176999999981</c:v>
                </c:pt>
                <c:pt idx="929">
                  <c:v>68.204841000000002</c:v>
                </c:pt>
                <c:pt idx="930">
                  <c:v>67.888689999999983</c:v>
                </c:pt>
                <c:pt idx="931">
                  <c:v>67.606216000000003</c:v>
                </c:pt>
                <c:pt idx="932">
                  <c:v>67.357910000000004</c:v>
                </c:pt>
                <c:pt idx="933">
                  <c:v>67.144265000000232</c:v>
                </c:pt>
                <c:pt idx="934">
                  <c:v>66.965774999999979</c:v>
                </c:pt>
                <c:pt idx="935">
                  <c:v>66.822929000000002</c:v>
                </c:pt>
                <c:pt idx="936">
                  <c:v>66.716202999999993</c:v>
                </c:pt>
                <c:pt idx="937">
                  <c:v>66.646063999999996</c:v>
                </c:pt>
                <c:pt idx="938">
                  <c:v>66.612959000000004</c:v>
                </c:pt>
                <c:pt idx="939">
                  <c:v>66.617305999999999</c:v>
                </c:pt>
                <c:pt idx="940">
                  <c:v>66.659485999999958</c:v>
                </c:pt>
                <c:pt idx="941">
                  <c:v>66.739670000000004</c:v>
                </c:pt>
                <c:pt idx="942">
                  <c:v>66.858201999999949</c:v>
                </c:pt>
                <c:pt idx="943">
                  <c:v>67.015297000000004</c:v>
                </c:pt>
                <c:pt idx="944">
                  <c:v>67.211080999999993</c:v>
                </c:pt>
                <c:pt idx="945">
                  <c:v>67.445592000000005</c:v>
                </c:pt>
                <c:pt idx="946">
                  <c:v>67.718756999999982</c:v>
                </c:pt>
                <c:pt idx="947">
                  <c:v>68.030370999999988</c:v>
                </c:pt>
                <c:pt idx="948">
                  <c:v>68.38008499999998</c:v>
                </c:pt>
                <c:pt idx="949">
                  <c:v>68.767381999999998</c:v>
                </c:pt>
                <c:pt idx="950">
                  <c:v>69.191554999999994</c:v>
                </c:pt>
              </c:numCache>
            </c:numRef>
          </c:yVal>
          <c:smooth val="1"/>
        </c:ser>
        <c:axId val="63919616"/>
        <c:axId val="63921152"/>
      </c:scatterChart>
      <c:valAx>
        <c:axId val="63919616"/>
        <c:scaling>
          <c:orientation val="minMax"/>
          <c:max val="850"/>
          <c:min val="250"/>
        </c:scaling>
        <c:axPos val="b"/>
        <c:numFmt formatCode="General" sourceLinked="1"/>
        <c:tickLblPos val="nextTo"/>
        <c:crossAx val="63921152"/>
        <c:crosses val="autoZero"/>
        <c:crossBetween val="midCat"/>
      </c:valAx>
      <c:valAx>
        <c:axId val="63921152"/>
        <c:scaling>
          <c:orientation val="minMax"/>
          <c:max val="100"/>
        </c:scaling>
        <c:axPos val="l"/>
        <c:majorGridlines/>
        <c:numFmt formatCode="General" sourceLinked="1"/>
        <c:tickLblPos val="nextTo"/>
        <c:crossAx val="63919616"/>
        <c:crosses val="autoZero"/>
        <c:crossBetween val="midCat"/>
      </c:valAx>
    </c:plotArea>
    <c:legend>
      <c:legendPos val="r"/>
      <c:layout/>
    </c:legend>
    <c:plotVisOnly val="1"/>
    <c:dispBlanksAs val="gap"/>
  </c:chart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hart>
    <c:plotArea>
      <c:layout/>
      <c:scatterChart>
        <c:scatterStyle val="smoothMarker"/>
        <c:ser>
          <c:idx val="0"/>
          <c:order val="0"/>
          <c:tx>
            <c:strRef>
              <c:f>g0!$B$1:$B$3</c:f>
              <c:strCache>
                <c:ptCount val="1"/>
                <c:pt idx="0">
                  <c:v>Sim R(%)AOI 0o</c:v>
                </c:pt>
              </c:strCache>
            </c:strRef>
          </c:tx>
          <c:marker>
            <c:symbol val="none"/>
          </c:marker>
          <c:xVal>
            <c:numRef>
              <c:f>g0!$A$4:$A$464</c:f>
              <c:numCache>
                <c:formatCode>General</c:formatCode>
                <c:ptCount val="461"/>
                <c:pt idx="0">
                  <c:v>320</c:v>
                </c:pt>
                <c:pt idx="1">
                  <c:v>321</c:v>
                </c:pt>
                <c:pt idx="2">
                  <c:v>322</c:v>
                </c:pt>
                <c:pt idx="3">
                  <c:v>323</c:v>
                </c:pt>
                <c:pt idx="4">
                  <c:v>324</c:v>
                </c:pt>
                <c:pt idx="5">
                  <c:v>325</c:v>
                </c:pt>
                <c:pt idx="6">
                  <c:v>326</c:v>
                </c:pt>
                <c:pt idx="7">
                  <c:v>327</c:v>
                </c:pt>
                <c:pt idx="8">
                  <c:v>328</c:v>
                </c:pt>
                <c:pt idx="9">
                  <c:v>329</c:v>
                </c:pt>
                <c:pt idx="10">
                  <c:v>330</c:v>
                </c:pt>
                <c:pt idx="11">
                  <c:v>331</c:v>
                </c:pt>
                <c:pt idx="12">
                  <c:v>332</c:v>
                </c:pt>
                <c:pt idx="13">
                  <c:v>333</c:v>
                </c:pt>
                <c:pt idx="14">
                  <c:v>334</c:v>
                </c:pt>
                <c:pt idx="15">
                  <c:v>335</c:v>
                </c:pt>
                <c:pt idx="16">
                  <c:v>336</c:v>
                </c:pt>
                <c:pt idx="17">
                  <c:v>337</c:v>
                </c:pt>
                <c:pt idx="18">
                  <c:v>338</c:v>
                </c:pt>
                <c:pt idx="19">
                  <c:v>339</c:v>
                </c:pt>
                <c:pt idx="20">
                  <c:v>340</c:v>
                </c:pt>
                <c:pt idx="21">
                  <c:v>341</c:v>
                </c:pt>
                <c:pt idx="22">
                  <c:v>342</c:v>
                </c:pt>
                <c:pt idx="23">
                  <c:v>343</c:v>
                </c:pt>
                <c:pt idx="24">
                  <c:v>344</c:v>
                </c:pt>
                <c:pt idx="25">
                  <c:v>345</c:v>
                </c:pt>
                <c:pt idx="26">
                  <c:v>346</c:v>
                </c:pt>
                <c:pt idx="27">
                  <c:v>347</c:v>
                </c:pt>
                <c:pt idx="28">
                  <c:v>348</c:v>
                </c:pt>
                <c:pt idx="29">
                  <c:v>349</c:v>
                </c:pt>
                <c:pt idx="30">
                  <c:v>350</c:v>
                </c:pt>
                <c:pt idx="31">
                  <c:v>351</c:v>
                </c:pt>
                <c:pt idx="32">
                  <c:v>352</c:v>
                </c:pt>
                <c:pt idx="33">
                  <c:v>353</c:v>
                </c:pt>
                <c:pt idx="34">
                  <c:v>354</c:v>
                </c:pt>
                <c:pt idx="35">
                  <c:v>355</c:v>
                </c:pt>
                <c:pt idx="36">
                  <c:v>356</c:v>
                </c:pt>
                <c:pt idx="37">
                  <c:v>357</c:v>
                </c:pt>
                <c:pt idx="38">
                  <c:v>358</c:v>
                </c:pt>
                <c:pt idx="39">
                  <c:v>359</c:v>
                </c:pt>
                <c:pt idx="40">
                  <c:v>360</c:v>
                </c:pt>
                <c:pt idx="41">
                  <c:v>361</c:v>
                </c:pt>
                <c:pt idx="42">
                  <c:v>362</c:v>
                </c:pt>
                <c:pt idx="43">
                  <c:v>363</c:v>
                </c:pt>
                <c:pt idx="44">
                  <c:v>364</c:v>
                </c:pt>
                <c:pt idx="45">
                  <c:v>365</c:v>
                </c:pt>
                <c:pt idx="46">
                  <c:v>366</c:v>
                </c:pt>
                <c:pt idx="47">
                  <c:v>367</c:v>
                </c:pt>
                <c:pt idx="48">
                  <c:v>368</c:v>
                </c:pt>
                <c:pt idx="49">
                  <c:v>369</c:v>
                </c:pt>
                <c:pt idx="50">
                  <c:v>370</c:v>
                </c:pt>
                <c:pt idx="51">
                  <c:v>371</c:v>
                </c:pt>
                <c:pt idx="52">
                  <c:v>372</c:v>
                </c:pt>
                <c:pt idx="53">
                  <c:v>373</c:v>
                </c:pt>
                <c:pt idx="54">
                  <c:v>374</c:v>
                </c:pt>
                <c:pt idx="55">
                  <c:v>375</c:v>
                </c:pt>
                <c:pt idx="56">
                  <c:v>376</c:v>
                </c:pt>
                <c:pt idx="57">
                  <c:v>377</c:v>
                </c:pt>
                <c:pt idx="58">
                  <c:v>378</c:v>
                </c:pt>
                <c:pt idx="59">
                  <c:v>379</c:v>
                </c:pt>
                <c:pt idx="60">
                  <c:v>380</c:v>
                </c:pt>
                <c:pt idx="61">
                  <c:v>381</c:v>
                </c:pt>
                <c:pt idx="62">
                  <c:v>382</c:v>
                </c:pt>
                <c:pt idx="63">
                  <c:v>383</c:v>
                </c:pt>
                <c:pt idx="64">
                  <c:v>384</c:v>
                </c:pt>
                <c:pt idx="65">
                  <c:v>385</c:v>
                </c:pt>
                <c:pt idx="66">
                  <c:v>386</c:v>
                </c:pt>
                <c:pt idx="67">
                  <c:v>387</c:v>
                </c:pt>
                <c:pt idx="68">
                  <c:v>388</c:v>
                </c:pt>
                <c:pt idx="69">
                  <c:v>389</c:v>
                </c:pt>
                <c:pt idx="70">
                  <c:v>390</c:v>
                </c:pt>
                <c:pt idx="71">
                  <c:v>391</c:v>
                </c:pt>
                <c:pt idx="72">
                  <c:v>392</c:v>
                </c:pt>
                <c:pt idx="73">
                  <c:v>393</c:v>
                </c:pt>
                <c:pt idx="74">
                  <c:v>394</c:v>
                </c:pt>
                <c:pt idx="75">
                  <c:v>395</c:v>
                </c:pt>
                <c:pt idx="76">
                  <c:v>396</c:v>
                </c:pt>
                <c:pt idx="77">
                  <c:v>397</c:v>
                </c:pt>
                <c:pt idx="78">
                  <c:v>398</c:v>
                </c:pt>
                <c:pt idx="79">
                  <c:v>399</c:v>
                </c:pt>
                <c:pt idx="80">
                  <c:v>400</c:v>
                </c:pt>
                <c:pt idx="81">
                  <c:v>401</c:v>
                </c:pt>
                <c:pt idx="82">
                  <c:v>402</c:v>
                </c:pt>
                <c:pt idx="83">
                  <c:v>403</c:v>
                </c:pt>
                <c:pt idx="84">
                  <c:v>404</c:v>
                </c:pt>
                <c:pt idx="85">
                  <c:v>405</c:v>
                </c:pt>
                <c:pt idx="86">
                  <c:v>406</c:v>
                </c:pt>
                <c:pt idx="87">
                  <c:v>407</c:v>
                </c:pt>
                <c:pt idx="88">
                  <c:v>408</c:v>
                </c:pt>
                <c:pt idx="89">
                  <c:v>409</c:v>
                </c:pt>
                <c:pt idx="90">
                  <c:v>410</c:v>
                </c:pt>
                <c:pt idx="91">
                  <c:v>411</c:v>
                </c:pt>
                <c:pt idx="92">
                  <c:v>412</c:v>
                </c:pt>
                <c:pt idx="93">
                  <c:v>413</c:v>
                </c:pt>
                <c:pt idx="94">
                  <c:v>414</c:v>
                </c:pt>
                <c:pt idx="95">
                  <c:v>415</c:v>
                </c:pt>
                <c:pt idx="96">
                  <c:v>416</c:v>
                </c:pt>
                <c:pt idx="97">
                  <c:v>417</c:v>
                </c:pt>
                <c:pt idx="98">
                  <c:v>418</c:v>
                </c:pt>
                <c:pt idx="99">
                  <c:v>419</c:v>
                </c:pt>
                <c:pt idx="100">
                  <c:v>420</c:v>
                </c:pt>
                <c:pt idx="101">
                  <c:v>421</c:v>
                </c:pt>
                <c:pt idx="102">
                  <c:v>422</c:v>
                </c:pt>
                <c:pt idx="103">
                  <c:v>423</c:v>
                </c:pt>
                <c:pt idx="104">
                  <c:v>424</c:v>
                </c:pt>
                <c:pt idx="105">
                  <c:v>425</c:v>
                </c:pt>
                <c:pt idx="106">
                  <c:v>426</c:v>
                </c:pt>
                <c:pt idx="107">
                  <c:v>427</c:v>
                </c:pt>
                <c:pt idx="108">
                  <c:v>428</c:v>
                </c:pt>
                <c:pt idx="109">
                  <c:v>429</c:v>
                </c:pt>
                <c:pt idx="110">
                  <c:v>430</c:v>
                </c:pt>
                <c:pt idx="111">
                  <c:v>431</c:v>
                </c:pt>
                <c:pt idx="112">
                  <c:v>432</c:v>
                </c:pt>
                <c:pt idx="113">
                  <c:v>433</c:v>
                </c:pt>
                <c:pt idx="114">
                  <c:v>434</c:v>
                </c:pt>
                <c:pt idx="115">
                  <c:v>435</c:v>
                </c:pt>
                <c:pt idx="116">
                  <c:v>436</c:v>
                </c:pt>
                <c:pt idx="117">
                  <c:v>437</c:v>
                </c:pt>
                <c:pt idx="118">
                  <c:v>438</c:v>
                </c:pt>
                <c:pt idx="119">
                  <c:v>439</c:v>
                </c:pt>
                <c:pt idx="120">
                  <c:v>440</c:v>
                </c:pt>
                <c:pt idx="121">
                  <c:v>441</c:v>
                </c:pt>
                <c:pt idx="122">
                  <c:v>442</c:v>
                </c:pt>
                <c:pt idx="123">
                  <c:v>443</c:v>
                </c:pt>
                <c:pt idx="124">
                  <c:v>444</c:v>
                </c:pt>
                <c:pt idx="125">
                  <c:v>445</c:v>
                </c:pt>
                <c:pt idx="126">
                  <c:v>446</c:v>
                </c:pt>
                <c:pt idx="127">
                  <c:v>447</c:v>
                </c:pt>
                <c:pt idx="128">
                  <c:v>448</c:v>
                </c:pt>
                <c:pt idx="129">
                  <c:v>449</c:v>
                </c:pt>
                <c:pt idx="130">
                  <c:v>450</c:v>
                </c:pt>
                <c:pt idx="131">
                  <c:v>451</c:v>
                </c:pt>
                <c:pt idx="132">
                  <c:v>452</c:v>
                </c:pt>
                <c:pt idx="133">
                  <c:v>453</c:v>
                </c:pt>
                <c:pt idx="134">
                  <c:v>454</c:v>
                </c:pt>
                <c:pt idx="135">
                  <c:v>455</c:v>
                </c:pt>
                <c:pt idx="136">
                  <c:v>456</c:v>
                </c:pt>
                <c:pt idx="137">
                  <c:v>457</c:v>
                </c:pt>
                <c:pt idx="138">
                  <c:v>458</c:v>
                </c:pt>
                <c:pt idx="139">
                  <c:v>459</c:v>
                </c:pt>
                <c:pt idx="140">
                  <c:v>460</c:v>
                </c:pt>
                <c:pt idx="141">
                  <c:v>461</c:v>
                </c:pt>
                <c:pt idx="142">
                  <c:v>462</c:v>
                </c:pt>
                <c:pt idx="143">
                  <c:v>463</c:v>
                </c:pt>
                <c:pt idx="144">
                  <c:v>464</c:v>
                </c:pt>
                <c:pt idx="145">
                  <c:v>465</c:v>
                </c:pt>
                <c:pt idx="146">
                  <c:v>466</c:v>
                </c:pt>
                <c:pt idx="147">
                  <c:v>467</c:v>
                </c:pt>
                <c:pt idx="148">
                  <c:v>468</c:v>
                </c:pt>
                <c:pt idx="149">
                  <c:v>469</c:v>
                </c:pt>
                <c:pt idx="150">
                  <c:v>470</c:v>
                </c:pt>
                <c:pt idx="151">
                  <c:v>471</c:v>
                </c:pt>
                <c:pt idx="152">
                  <c:v>472</c:v>
                </c:pt>
                <c:pt idx="153">
                  <c:v>473</c:v>
                </c:pt>
                <c:pt idx="154">
                  <c:v>474</c:v>
                </c:pt>
                <c:pt idx="155">
                  <c:v>475</c:v>
                </c:pt>
                <c:pt idx="156">
                  <c:v>476</c:v>
                </c:pt>
                <c:pt idx="157">
                  <c:v>477</c:v>
                </c:pt>
                <c:pt idx="158">
                  <c:v>478</c:v>
                </c:pt>
                <c:pt idx="159">
                  <c:v>479</c:v>
                </c:pt>
                <c:pt idx="160">
                  <c:v>480</c:v>
                </c:pt>
                <c:pt idx="161">
                  <c:v>481</c:v>
                </c:pt>
                <c:pt idx="162">
                  <c:v>482</c:v>
                </c:pt>
                <c:pt idx="163">
                  <c:v>483</c:v>
                </c:pt>
                <c:pt idx="164">
                  <c:v>484</c:v>
                </c:pt>
                <c:pt idx="165">
                  <c:v>485</c:v>
                </c:pt>
                <c:pt idx="166">
                  <c:v>486</c:v>
                </c:pt>
                <c:pt idx="167">
                  <c:v>487</c:v>
                </c:pt>
                <c:pt idx="168">
                  <c:v>488</c:v>
                </c:pt>
                <c:pt idx="169">
                  <c:v>489</c:v>
                </c:pt>
                <c:pt idx="170">
                  <c:v>490</c:v>
                </c:pt>
                <c:pt idx="171">
                  <c:v>491</c:v>
                </c:pt>
                <c:pt idx="172">
                  <c:v>492</c:v>
                </c:pt>
                <c:pt idx="173">
                  <c:v>493</c:v>
                </c:pt>
                <c:pt idx="174">
                  <c:v>494</c:v>
                </c:pt>
                <c:pt idx="175">
                  <c:v>495</c:v>
                </c:pt>
                <c:pt idx="176">
                  <c:v>496</c:v>
                </c:pt>
                <c:pt idx="177">
                  <c:v>497</c:v>
                </c:pt>
                <c:pt idx="178">
                  <c:v>498</c:v>
                </c:pt>
                <c:pt idx="179">
                  <c:v>499</c:v>
                </c:pt>
                <c:pt idx="180">
                  <c:v>500</c:v>
                </c:pt>
                <c:pt idx="181">
                  <c:v>501</c:v>
                </c:pt>
                <c:pt idx="182">
                  <c:v>502</c:v>
                </c:pt>
                <c:pt idx="183">
                  <c:v>503</c:v>
                </c:pt>
                <c:pt idx="184">
                  <c:v>504</c:v>
                </c:pt>
                <c:pt idx="185">
                  <c:v>505</c:v>
                </c:pt>
                <c:pt idx="186">
                  <c:v>506</c:v>
                </c:pt>
                <c:pt idx="187">
                  <c:v>507</c:v>
                </c:pt>
                <c:pt idx="188">
                  <c:v>508</c:v>
                </c:pt>
                <c:pt idx="189">
                  <c:v>509</c:v>
                </c:pt>
                <c:pt idx="190">
                  <c:v>510</c:v>
                </c:pt>
                <c:pt idx="191">
                  <c:v>511</c:v>
                </c:pt>
                <c:pt idx="192">
                  <c:v>512</c:v>
                </c:pt>
                <c:pt idx="193">
                  <c:v>513</c:v>
                </c:pt>
                <c:pt idx="194">
                  <c:v>514</c:v>
                </c:pt>
                <c:pt idx="195">
                  <c:v>515</c:v>
                </c:pt>
                <c:pt idx="196">
                  <c:v>516</c:v>
                </c:pt>
                <c:pt idx="197">
                  <c:v>517</c:v>
                </c:pt>
                <c:pt idx="198">
                  <c:v>518</c:v>
                </c:pt>
                <c:pt idx="199">
                  <c:v>519</c:v>
                </c:pt>
                <c:pt idx="200">
                  <c:v>520</c:v>
                </c:pt>
                <c:pt idx="201">
                  <c:v>521</c:v>
                </c:pt>
                <c:pt idx="202">
                  <c:v>522</c:v>
                </c:pt>
                <c:pt idx="203">
                  <c:v>523</c:v>
                </c:pt>
                <c:pt idx="204">
                  <c:v>524</c:v>
                </c:pt>
                <c:pt idx="205">
                  <c:v>525</c:v>
                </c:pt>
                <c:pt idx="206">
                  <c:v>526</c:v>
                </c:pt>
                <c:pt idx="207">
                  <c:v>527</c:v>
                </c:pt>
                <c:pt idx="208">
                  <c:v>528</c:v>
                </c:pt>
                <c:pt idx="209">
                  <c:v>529</c:v>
                </c:pt>
                <c:pt idx="210">
                  <c:v>530</c:v>
                </c:pt>
                <c:pt idx="211">
                  <c:v>531</c:v>
                </c:pt>
                <c:pt idx="212">
                  <c:v>532</c:v>
                </c:pt>
                <c:pt idx="213">
                  <c:v>533</c:v>
                </c:pt>
                <c:pt idx="214">
                  <c:v>534</c:v>
                </c:pt>
                <c:pt idx="215">
                  <c:v>535</c:v>
                </c:pt>
                <c:pt idx="216">
                  <c:v>536</c:v>
                </c:pt>
                <c:pt idx="217">
                  <c:v>537</c:v>
                </c:pt>
                <c:pt idx="218">
                  <c:v>538</c:v>
                </c:pt>
                <c:pt idx="219">
                  <c:v>539</c:v>
                </c:pt>
                <c:pt idx="220">
                  <c:v>540</c:v>
                </c:pt>
                <c:pt idx="221">
                  <c:v>541</c:v>
                </c:pt>
                <c:pt idx="222">
                  <c:v>542</c:v>
                </c:pt>
                <c:pt idx="223">
                  <c:v>543</c:v>
                </c:pt>
                <c:pt idx="224">
                  <c:v>544</c:v>
                </c:pt>
                <c:pt idx="225">
                  <c:v>545</c:v>
                </c:pt>
                <c:pt idx="226">
                  <c:v>546</c:v>
                </c:pt>
                <c:pt idx="227">
                  <c:v>547</c:v>
                </c:pt>
                <c:pt idx="228">
                  <c:v>548</c:v>
                </c:pt>
                <c:pt idx="229">
                  <c:v>549</c:v>
                </c:pt>
                <c:pt idx="230">
                  <c:v>550</c:v>
                </c:pt>
                <c:pt idx="231">
                  <c:v>551</c:v>
                </c:pt>
                <c:pt idx="232">
                  <c:v>552</c:v>
                </c:pt>
                <c:pt idx="233">
                  <c:v>553</c:v>
                </c:pt>
                <c:pt idx="234">
                  <c:v>554</c:v>
                </c:pt>
                <c:pt idx="235">
                  <c:v>555</c:v>
                </c:pt>
                <c:pt idx="236">
                  <c:v>556</c:v>
                </c:pt>
                <c:pt idx="237">
                  <c:v>557</c:v>
                </c:pt>
                <c:pt idx="238">
                  <c:v>558</c:v>
                </c:pt>
                <c:pt idx="239">
                  <c:v>559</c:v>
                </c:pt>
                <c:pt idx="240">
                  <c:v>560</c:v>
                </c:pt>
                <c:pt idx="241">
                  <c:v>561</c:v>
                </c:pt>
                <c:pt idx="242">
                  <c:v>562</c:v>
                </c:pt>
                <c:pt idx="243">
                  <c:v>563</c:v>
                </c:pt>
                <c:pt idx="244">
                  <c:v>564</c:v>
                </c:pt>
                <c:pt idx="245">
                  <c:v>565</c:v>
                </c:pt>
                <c:pt idx="246">
                  <c:v>566</c:v>
                </c:pt>
                <c:pt idx="247">
                  <c:v>567</c:v>
                </c:pt>
                <c:pt idx="248">
                  <c:v>568</c:v>
                </c:pt>
                <c:pt idx="249">
                  <c:v>569</c:v>
                </c:pt>
                <c:pt idx="250">
                  <c:v>570</c:v>
                </c:pt>
                <c:pt idx="251">
                  <c:v>571</c:v>
                </c:pt>
                <c:pt idx="252">
                  <c:v>572</c:v>
                </c:pt>
                <c:pt idx="253">
                  <c:v>573</c:v>
                </c:pt>
                <c:pt idx="254">
                  <c:v>574</c:v>
                </c:pt>
                <c:pt idx="255">
                  <c:v>575</c:v>
                </c:pt>
                <c:pt idx="256">
                  <c:v>576</c:v>
                </c:pt>
                <c:pt idx="257">
                  <c:v>577</c:v>
                </c:pt>
                <c:pt idx="258">
                  <c:v>578</c:v>
                </c:pt>
                <c:pt idx="259">
                  <c:v>579</c:v>
                </c:pt>
                <c:pt idx="260">
                  <c:v>580</c:v>
                </c:pt>
                <c:pt idx="261">
                  <c:v>581</c:v>
                </c:pt>
                <c:pt idx="262">
                  <c:v>582</c:v>
                </c:pt>
                <c:pt idx="263">
                  <c:v>583</c:v>
                </c:pt>
                <c:pt idx="264">
                  <c:v>584</c:v>
                </c:pt>
                <c:pt idx="265">
                  <c:v>585</c:v>
                </c:pt>
                <c:pt idx="266">
                  <c:v>586</c:v>
                </c:pt>
                <c:pt idx="267">
                  <c:v>587</c:v>
                </c:pt>
                <c:pt idx="268">
                  <c:v>588</c:v>
                </c:pt>
                <c:pt idx="269">
                  <c:v>589</c:v>
                </c:pt>
                <c:pt idx="270">
                  <c:v>590</c:v>
                </c:pt>
                <c:pt idx="271">
                  <c:v>591</c:v>
                </c:pt>
                <c:pt idx="272">
                  <c:v>592</c:v>
                </c:pt>
                <c:pt idx="273">
                  <c:v>593</c:v>
                </c:pt>
                <c:pt idx="274">
                  <c:v>594</c:v>
                </c:pt>
                <c:pt idx="275">
                  <c:v>595</c:v>
                </c:pt>
                <c:pt idx="276">
                  <c:v>596</c:v>
                </c:pt>
                <c:pt idx="277">
                  <c:v>597</c:v>
                </c:pt>
                <c:pt idx="278">
                  <c:v>598</c:v>
                </c:pt>
                <c:pt idx="279">
                  <c:v>599</c:v>
                </c:pt>
                <c:pt idx="280">
                  <c:v>600</c:v>
                </c:pt>
                <c:pt idx="281">
                  <c:v>601</c:v>
                </c:pt>
                <c:pt idx="282">
                  <c:v>602</c:v>
                </c:pt>
                <c:pt idx="283">
                  <c:v>603</c:v>
                </c:pt>
                <c:pt idx="284">
                  <c:v>604</c:v>
                </c:pt>
                <c:pt idx="285">
                  <c:v>605</c:v>
                </c:pt>
                <c:pt idx="286">
                  <c:v>606</c:v>
                </c:pt>
                <c:pt idx="287">
                  <c:v>607</c:v>
                </c:pt>
                <c:pt idx="288">
                  <c:v>608</c:v>
                </c:pt>
                <c:pt idx="289">
                  <c:v>609</c:v>
                </c:pt>
                <c:pt idx="290">
                  <c:v>610</c:v>
                </c:pt>
                <c:pt idx="291">
                  <c:v>611</c:v>
                </c:pt>
                <c:pt idx="292">
                  <c:v>612</c:v>
                </c:pt>
                <c:pt idx="293">
                  <c:v>613</c:v>
                </c:pt>
                <c:pt idx="294">
                  <c:v>614</c:v>
                </c:pt>
                <c:pt idx="295">
                  <c:v>615</c:v>
                </c:pt>
                <c:pt idx="296">
                  <c:v>616</c:v>
                </c:pt>
                <c:pt idx="297">
                  <c:v>617</c:v>
                </c:pt>
                <c:pt idx="298">
                  <c:v>618</c:v>
                </c:pt>
                <c:pt idx="299">
                  <c:v>619</c:v>
                </c:pt>
                <c:pt idx="300">
                  <c:v>620</c:v>
                </c:pt>
                <c:pt idx="301">
                  <c:v>621</c:v>
                </c:pt>
                <c:pt idx="302">
                  <c:v>622</c:v>
                </c:pt>
                <c:pt idx="303">
                  <c:v>623</c:v>
                </c:pt>
                <c:pt idx="304">
                  <c:v>624</c:v>
                </c:pt>
                <c:pt idx="305">
                  <c:v>625</c:v>
                </c:pt>
                <c:pt idx="306">
                  <c:v>626</c:v>
                </c:pt>
                <c:pt idx="307">
                  <c:v>627</c:v>
                </c:pt>
                <c:pt idx="308">
                  <c:v>628</c:v>
                </c:pt>
                <c:pt idx="309">
                  <c:v>629</c:v>
                </c:pt>
                <c:pt idx="310">
                  <c:v>630</c:v>
                </c:pt>
                <c:pt idx="311">
                  <c:v>631</c:v>
                </c:pt>
                <c:pt idx="312">
                  <c:v>632</c:v>
                </c:pt>
                <c:pt idx="313">
                  <c:v>633</c:v>
                </c:pt>
                <c:pt idx="314">
                  <c:v>634</c:v>
                </c:pt>
                <c:pt idx="315">
                  <c:v>635</c:v>
                </c:pt>
                <c:pt idx="316">
                  <c:v>636</c:v>
                </c:pt>
                <c:pt idx="317">
                  <c:v>637</c:v>
                </c:pt>
                <c:pt idx="318">
                  <c:v>638</c:v>
                </c:pt>
                <c:pt idx="319">
                  <c:v>639</c:v>
                </c:pt>
                <c:pt idx="320">
                  <c:v>640</c:v>
                </c:pt>
                <c:pt idx="321">
                  <c:v>641</c:v>
                </c:pt>
                <c:pt idx="322">
                  <c:v>642</c:v>
                </c:pt>
                <c:pt idx="323">
                  <c:v>643</c:v>
                </c:pt>
                <c:pt idx="324">
                  <c:v>644</c:v>
                </c:pt>
                <c:pt idx="325">
                  <c:v>645</c:v>
                </c:pt>
                <c:pt idx="326">
                  <c:v>646</c:v>
                </c:pt>
                <c:pt idx="327">
                  <c:v>647</c:v>
                </c:pt>
                <c:pt idx="328">
                  <c:v>648</c:v>
                </c:pt>
                <c:pt idx="329">
                  <c:v>649</c:v>
                </c:pt>
                <c:pt idx="330">
                  <c:v>650</c:v>
                </c:pt>
                <c:pt idx="331">
                  <c:v>651</c:v>
                </c:pt>
                <c:pt idx="332">
                  <c:v>652</c:v>
                </c:pt>
                <c:pt idx="333">
                  <c:v>653</c:v>
                </c:pt>
                <c:pt idx="334">
                  <c:v>654</c:v>
                </c:pt>
                <c:pt idx="335">
                  <c:v>655</c:v>
                </c:pt>
                <c:pt idx="336">
                  <c:v>656</c:v>
                </c:pt>
                <c:pt idx="337">
                  <c:v>657</c:v>
                </c:pt>
                <c:pt idx="338">
                  <c:v>658</c:v>
                </c:pt>
                <c:pt idx="339">
                  <c:v>659</c:v>
                </c:pt>
                <c:pt idx="340">
                  <c:v>660</c:v>
                </c:pt>
                <c:pt idx="341">
                  <c:v>661</c:v>
                </c:pt>
                <c:pt idx="342">
                  <c:v>662</c:v>
                </c:pt>
                <c:pt idx="343">
                  <c:v>663</c:v>
                </c:pt>
                <c:pt idx="344">
                  <c:v>664</c:v>
                </c:pt>
                <c:pt idx="345">
                  <c:v>665</c:v>
                </c:pt>
                <c:pt idx="346">
                  <c:v>666</c:v>
                </c:pt>
                <c:pt idx="347">
                  <c:v>667</c:v>
                </c:pt>
                <c:pt idx="348">
                  <c:v>668</c:v>
                </c:pt>
                <c:pt idx="349">
                  <c:v>669</c:v>
                </c:pt>
                <c:pt idx="350">
                  <c:v>670</c:v>
                </c:pt>
                <c:pt idx="351">
                  <c:v>671</c:v>
                </c:pt>
                <c:pt idx="352">
                  <c:v>672</c:v>
                </c:pt>
                <c:pt idx="353">
                  <c:v>673</c:v>
                </c:pt>
                <c:pt idx="354">
                  <c:v>674</c:v>
                </c:pt>
                <c:pt idx="355">
                  <c:v>675</c:v>
                </c:pt>
                <c:pt idx="356">
                  <c:v>676</c:v>
                </c:pt>
                <c:pt idx="357">
                  <c:v>677</c:v>
                </c:pt>
                <c:pt idx="358">
                  <c:v>678</c:v>
                </c:pt>
                <c:pt idx="359">
                  <c:v>679</c:v>
                </c:pt>
                <c:pt idx="360">
                  <c:v>680</c:v>
                </c:pt>
                <c:pt idx="361">
                  <c:v>681</c:v>
                </c:pt>
                <c:pt idx="362">
                  <c:v>682</c:v>
                </c:pt>
                <c:pt idx="363">
                  <c:v>683</c:v>
                </c:pt>
                <c:pt idx="364">
                  <c:v>684</c:v>
                </c:pt>
                <c:pt idx="365">
                  <c:v>685</c:v>
                </c:pt>
                <c:pt idx="366">
                  <c:v>686</c:v>
                </c:pt>
                <c:pt idx="367">
                  <c:v>687</c:v>
                </c:pt>
                <c:pt idx="368">
                  <c:v>688</c:v>
                </c:pt>
                <c:pt idx="369">
                  <c:v>689</c:v>
                </c:pt>
                <c:pt idx="370">
                  <c:v>690</c:v>
                </c:pt>
                <c:pt idx="371">
                  <c:v>691</c:v>
                </c:pt>
                <c:pt idx="372">
                  <c:v>692</c:v>
                </c:pt>
                <c:pt idx="373">
                  <c:v>693</c:v>
                </c:pt>
                <c:pt idx="374">
                  <c:v>694</c:v>
                </c:pt>
                <c:pt idx="375">
                  <c:v>695</c:v>
                </c:pt>
                <c:pt idx="376">
                  <c:v>696</c:v>
                </c:pt>
                <c:pt idx="377">
                  <c:v>697</c:v>
                </c:pt>
                <c:pt idx="378">
                  <c:v>698</c:v>
                </c:pt>
                <c:pt idx="379">
                  <c:v>699</c:v>
                </c:pt>
                <c:pt idx="380">
                  <c:v>700</c:v>
                </c:pt>
                <c:pt idx="381">
                  <c:v>701</c:v>
                </c:pt>
                <c:pt idx="382">
                  <c:v>702</c:v>
                </c:pt>
                <c:pt idx="383">
                  <c:v>703</c:v>
                </c:pt>
                <c:pt idx="384">
                  <c:v>704</c:v>
                </c:pt>
                <c:pt idx="385">
                  <c:v>705</c:v>
                </c:pt>
                <c:pt idx="386">
                  <c:v>706</c:v>
                </c:pt>
                <c:pt idx="387">
                  <c:v>707</c:v>
                </c:pt>
                <c:pt idx="388">
                  <c:v>708</c:v>
                </c:pt>
                <c:pt idx="389">
                  <c:v>709</c:v>
                </c:pt>
                <c:pt idx="390">
                  <c:v>710</c:v>
                </c:pt>
                <c:pt idx="391">
                  <c:v>711</c:v>
                </c:pt>
                <c:pt idx="392">
                  <c:v>712</c:v>
                </c:pt>
                <c:pt idx="393">
                  <c:v>713</c:v>
                </c:pt>
                <c:pt idx="394">
                  <c:v>714</c:v>
                </c:pt>
                <c:pt idx="395">
                  <c:v>715</c:v>
                </c:pt>
                <c:pt idx="396">
                  <c:v>716</c:v>
                </c:pt>
                <c:pt idx="397">
                  <c:v>717</c:v>
                </c:pt>
                <c:pt idx="398">
                  <c:v>718</c:v>
                </c:pt>
                <c:pt idx="399">
                  <c:v>719</c:v>
                </c:pt>
                <c:pt idx="400">
                  <c:v>720</c:v>
                </c:pt>
                <c:pt idx="401">
                  <c:v>721</c:v>
                </c:pt>
                <c:pt idx="402">
                  <c:v>722</c:v>
                </c:pt>
                <c:pt idx="403">
                  <c:v>723</c:v>
                </c:pt>
                <c:pt idx="404">
                  <c:v>724</c:v>
                </c:pt>
                <c:pt idx="405">
                  <c:v>725</c:v>
                </c:pt>
                <c:pt idx="406">
                  <c:v>726</c:v>
                </c:pt>
                <c:pt idx="407">
                  <c:v>727</c:v>
                </c:pt>
                <c:pt idx="408">
                  <c:v>728</c:v>
                </c:pt>
                <c:pt idx="409">
                  <c:v>729</c:v>
                </c:pt>
                <c:pt idx="410">
                  <c:v>730</c:v>
                </c:pt>
                <c:pt idx="411">
                  <c:v>731</c:v>
                </c:pt>
                <c:pt idx="412">
                  <c:v>732</c:v>
                </c:pt>
                <c:pt idx="413">
                  <c:v>733</c:v>
                </c:pt>
                <c:pt idx="414">
                  <c:v>734</c:v>
                </c:pt>
                <c:pt idx="415">
                  <c:v>735</c:v>
                </c:pt>
                <c:pt idx="416">
                  <c:v>736</c:v>
                </c:pt>
                <c:pt idx="417">
                  <c:v>737</c:v>
                </c:pt>
                <c:pt idx="418">
                  <c:v>738</c:v>
                </c:pt>
                <c:pt idx="419">
                  <c:v>739</c:v>
                </c:pt>
                <c:pt idx="420">
                  <c:v>740</c:v>
                </c:pt>
                <c:pt idx="421">
                  <c:v>741</c:v>
                </c:pt>
                <c:pt idx="422">
                  <c:v>742</c:v>
                </c:pt>
                <c:pt idx="423">
                  <c:v>743</c:v>
                </c:pt>
                <c:pt idx="424">
                  <c:v>744</c:v>
                </c:pt>
                <c:pt idx="425">
                  <c:v>745</c:v>
                </c:pt>
                <c:pt idx="426">
                  <c:v>746</c:v>
                </c:pt>
                <c:pt idx="427">
                  <c:v>747</c:v>
                </c:pt>
                <c:pt idx="428">
                  <c:v>748</c:v>
                </c:pt>
                <c:pt idx="429">
                  <c:v>749</c:v>
                </c:pt>
                <c:pt idx="430">
                  <c:v>750</c:v>
                </c:pt>
                <c:pt idx="431">
                  <c:v>751</c:v>
                </c:pt>
                <c:pt idx="432">
                  <c:v>752</c:v>
                </c:pt>
                <c:pt idx="433">
                  <c:v>753</c:v>
                </c:pt>
                <c:pt idx="434">
                  <c:v>754</c:v>
                </c:pt>
                <c:pt idx="435">
                  <c:v>755</c:v>
                </c:pt>
                <c:pt idx="436">
                  <c:v>756</c:v>
                </c:pt>
                <c:pt idx="437">
                  <c:v>757</c:v>
                </c:pt>
                <c:pt idx="438">
                  <c:v>758</c:v>
                </c:pt>
                <c:pt idx="439">
                  <c:v>759</c:v>
                </c:pt>
                <c:pt idx="440">
                  <c:v>760</c:v>
                </c:pt>
                <c:pt idx="441">
                  <c:v>761</c:v>
                </c:pt>
                <c:pt idx="442">
                  <c:v>762</c:v>
                </c:pt>
                <c:pt idx="443">
                  <c:v>763</c:v>
                </c:pt>
                <c:pt idx="444">
                  <c:v>764</c:v>
                </c:pt>
                <c:pt idx="445">
                  <c:v>765</c:v>
                </c:pt>
                <c:pt idx="446">
                  <c:v>766</c:v>
                </c:pt>
                <c:pt idx="447">
                  <c:v>767</c:v>
                </c:pt>
                <c:pt idx="448">
                  <c:v>768</c:v>
                </c:pt>
                <c:pt idx="449">
                  <c:v>769</c:v>
                </c:pt>
                <c:pt idx="450">
                  <c:v>770</c:v>
                </c:pt>
                <c:pt idx="451">
                  <c:v>771</c:v>
                </c:pt>
                <c:pt idx="452">
                  <c:v>772</c:v>
                </c:pt>
                <c:pt idx="453">
                  <c:v>773</c:v>
                </c:pt>
                <c:pt idx="454">
                  <c:v>774</c:v>
                </c:pt>
                <c:pt idx="455">
                  <c:v>775</c:v>
                </c:pt>
                <c:pt idx="456">
                  <c:v>776</c:v>
                </c:pt>
                <c:pt idx="457">
                  <c:v>777</c:v>
                </c:pt>
                <c:pt idx="458">
                  <c:v>778</c:v>
                </c:pt>
                <c:pt idx="459">
                  <c:v>779</c:v>
                </c:pt>
                <c:pt idx="460">
                  <c:v>780</c:v>
                </c:pt>
              </c:numCache>
            </c:numRef>
          </c:xVal>
          <c:yVal>
            <c:numRef>
              <c:f>g0!$B$4:$B$464</c:f>
              <c:numCache>
                <c:formatCode>General</c:formatCode>
                <c:ptCount val="461"/>
                <c:pt idx="0">
                  <c:v>79.38723899999998</c:v>
                </c:pt>
                <c:pt idx="1">
                  <c:v>79.170815999999988</c:v>
                </c:pt>
                <c:pt idx="2">
                  <c:v>78.976631999999981</c:v>
                </c:pt>
                <c:pt idx="3">
                  <c:v>78.805519000000004</c:v>
                </c:pt>
                <c:pt idx="4">
                  <c:v>78.659847999999755</c:v>
                </c:pt>
                <c:pt idx="5">
                  <c:v>78.541003000000231</c:v>
                </c:pt>
                <c:pt idx="6">
                  <c:v>78.450109999999995</c:v>
                </c:pt>
                <c:pt idx="7">
                  <c:v>78.381192999999982</c:v>
                </c:pt>
                <c:pt idx="8">
                  <c:v>78.338996999999978</c:v>
                </c:pt>
                <c:pt idx="9">
                  <c:v>78.326489999999978</c:v>
                </c:pt>
                <c:pt idx="10">
                  <c:v>78.343745999999982</c:v>
                </c:pt>
                <c:pt idx="11">
                  <c:v>78.388085999999959</c:v>
                </c:pt>
                <c:pt idx="12">
                  <c:v>78.457103000000231</c:v>
                </c:pt>
                <c:pt idx="13">
                  <c:v>78.554162000000005</c:v>
                </c:pt>
                <c:pt idx="14">
                  <c:v>78.678300999999678</c:v>
                </c:pt>
                <c:pt idx="15">
                  <c:v>78.828335999999666</c:v>
                </c:pt>
                <c:pt idx="16">
                  <c:v>78.994525000000309</c:v>
                </c:pt>
                <c:pt idx="17">
                  <c:v>79.182877999999675</c:v>
                </c:pt>
                <c:pt idx="18">
                  <c:v>79.392645000000002</c:v>
                </c:pt>
                <c:pt idx="19">
                  <c:v>79.622090999999784</c:v>
                </c:pt>
                <c:pt idx="20">
                  <c:v>79.869717999999978</c:v>
                </c:pt>
                <c:pt idx="21">
                  <c:v>80.133029999999991</c:v>
                </c:pt>
                <c:pt idx="22">
                  <c:v>80.410168999999996</c:v>
                </c:pt>
                <c:pt idx="23">
                  <c:v>80.699535999999981</c:v>
                </c:pt>
                <c:pt idx="24">
                  <c:v>80.999335000000002</c:v>
                </c:pt>
                <c:pt idx="25">
                  <c:v>81.315070999999989</c:v>
                </c:pt>
                <c:pt idx="26">
                  <c:v>81.642486999999988</c:v>
                </c:pt>
                <c:pt idx="27">
                  <c:v>81.975013000000004</c:v>
                </c:pt>
                <c:pt idx="28">
                  <c:v>82.311127000000027</c:v>
                </c:pt>
                <c:pt idx="29">
                  <c:v>82.64941899999998</c:v>
                </c:pt>
                <c:pt idx="30">
                  <c:v>82.989733000000001</c:v>
                </c:pt>
                <c:pt idx="31">
                  <c:v>83.323932999999755</c:v>
                </c:pt>
                <c:pt idx="32">
                  <c:v>83.656707999999668</c:v>
                </c:pt>
                <c:pt idx="33">
                  <c:v>83.9875210000002</c:v>
                </c:pt>
                <c:pt idx="34">
                  <c:v>84.315529999999995</c:v>
                </c:pt>
                <c:pt idx="35">
                  <c:v>84.637306999999979</c:v>
                </c:pt>
                <c:pt idx="36">
                  <c:v>84.954138999999998</c:v>
                </c:pt>
                <c:pt idx="37">
                  <c:v>85.266345999999999</c:v>
                </c:pt>
                <c:pt idx="38">
                  <c:v>85.573445999999919</c:v>
                </c:pt>
                <c:pt idx="39">
                  <c:v>85.875031999999678</c:v>
                </c:pt>
                <c:pt idx="40">
                  <c:v>86.168513000000004</c:v>
                </c:pt>
                <c:pt idx="41">
                  <c:v>86.454025000000215</c:v>
                </c:pt>
                <c:pt idx="42">
                  <c:v>86.73285199999998</c:v>
                </c:pt>
                <c:pt idx="43">
                  <c:v>87.005363000000003</c:v>
                </c:pt>
                <c:pt idx="44">
                  <c:v>87.27143599999998</c:v>
                </c:pt>
                <c:pt idx="45">
                  <c:v>87.528825999999981</c:v>
                </c:pt>
                <c:pt idx="46">
                  <c:v>87.775603000000004</c:v>
                </c:pt>
                <c:pt idx="47">
                  <c:v>88.016084000000006</c:v>
                </c:pt>
                <c:pt idx="48">
                  <c:v>88.25026900000023</c:v>
                </c:pt>
                <c:pt idx="49">
                  <c:v>88.478183999999999</c:v>
                </c:pt>
                <c:pt idx="50">
                  <c:v>88.699874999999949</c:v>
                </c:pt>
                <c:pt idx="51">
                  <c:v>88.913743999999994</c:v>
                </c:pt>
                <c:pt idx="52">
                  <c:v>89.121379999999988</c:v>
                </c:pt>
                <c:pt idx="53">
                  <c:v>89.323113000000006</c:v>
                </c:pt>
                <c:pt idx="54">
                  <c:v>89.519042999999982</c:v>
                </c:pt>
                <c:pt idx="55">
                  <c:v>89.709280000000007</c:v>
                </c:pt>
                <c:pt idx="56">
                  <c:v>89.894822000000005</c:v>
                </c:pt>
                <c:pt idx="57">
                  <c:v>90.077011999999982</c:v>
                </c:pt>
                <c:pt idx="58">
                  <c:v>90.253743999999998</c:v>
                </c:pt>
                <c:pt idx="59">
                  <c:v>90.42515299999998</c:v>
                </c:pt>
                <c:pt idx="60">
                  <c:v>90.59137699999998</c:v>
                </c:pt>
                <c:pt idx="61">
                  <c:v>90.752178999999799</c:v>
                </c:pt>
                <c:pt idx="62">
                  <c:v>90.907635000000127</c:v>
                </c:pt>
                <c:pt idx="63">
                  <c:v>91.058126999999999</c:v>
                </c:pt>
                <c:pt idx="64">
                  <c:v>91.204031999999998</c:v>
                </c:pt>
                <c:pt idx="65">
                  <c:v>91.345483000000002</c:v>
                </c:pt>
                <c:pt idx="66">
                  <c:v>91.482613000000185</c:v>
                </c:pt>
                <c:pt idx="67">
                  <c:v>91.61555199999998</c:v>
                </c:pt>
                <c:pt idx="68">
                  <c:v>91.7430990000002</c:v>
                </c:pt>
                <c:pt idx="69">
                  <c:v>91.865676999999948</c:v>
                </c:pt>
                <c:pt idx="70">
                  <c:v>91.984531000000004</c:v>
                </c:pt>
                <c:pt idx="71">
                  <c:v>92.099601000000007</c:v>
                </c:pt>
                <c:pt idx="72">
                  <c:v>92.210971999999998</c:v>
                </c:pt>
                <c:pt idx="73">
                  <c:v>92.318975999999978</c:v>
                </c:pt>
                <c:pt idx="74">
                  <c:v>92.423335999999978</c:v>
                </c:pt>
                <c:pt idx="75">
                  <c:v>92.523980999999978</c:v>
                </c:pt>
                <c:pt idx="76">
                  <c:v>92.621600999999998</c:v>
                </c:pt>
                <c:pt idx="77">
                  <c:v>92.716291000000027</c:v>
                </c:pt>
                <c:pt idx="78">
                  <c:v>92.808145999999979</c:v>
                </c:pt>
                <c:pt idx="79">
                  <c:v>92.897254000000231</c:v>
                </c:pt>
                <c:pt idx="80">
                  <c:v>92.983666999999997</c:v>
                </c:pt>
                <c:pt idx="81">
                  <c:v>93.068250000000006</c:v>
                </c:pt>
                <c:pt idx="82">
                  <c:v>93.15049999999998</c:v>
                </c:pt>
                <c:pt idx="83">
                  <c:v>93.230485999999999</c:v>
                </c:pt>
                <c:pt idx="84">
                  <c:v>93.308275999999978</c:v>
                </c:pt>
                <c:pt idx="85">
                  <c:v>93.38393499999998</c:v>
                </c:pt>
                <c:pt idx="86">
                  <c:v>93.457511999999994</c:v>
                </c:pt>
                <c:pt idx="87">
                  <c:v>93.529130999999978</c:v>
                </c:pt>
                <c:pt idx="88">
                  <c:v>93.598958999999979</c:v>
                </c:pt>
                <c:pt idx="89">
                  <c:v>93.666893000000002</c:v>
                </c:pt>
                <c:pt idx="90">
                  <c:v>93.732987999999978</c:v>
                </c:pt>
                <c:pt idx="91">
                  <c:v>93.797236000000026</c:v>
                </c:pt>
                <c:pt idx="92">
                  <c:v>93.859665000000007</c:v>
                </c:pt>
                <c:pt idx="93">
                  <c:v>93.920417999999998</c:v>
                </c:pt>
                <c:pt idx="94">
                  <c:v>93.980928000000006</c:v>
                </c:pt>
                <c:pt idx="95">
                  <c:v>94.040361000000004</c:v>
                </c:pt>
                <c:pt idx="96">
                  <c:v>94.098207000000002</c:v>
                </c:pt>
                <c:pt idx="97">
                  <c:v>94.15451299999998</c:v>
                </c:pt>
                <c:pt idx="98">
                  <c:v>94.209322999999998</c:v>
                </c:pt>
                <c:pt idx="99">
                  <c:v>94.262680000000003</c:v>
                </c:pt>
                <c:pt idx="100">
                  <c:v>94.314626000000246</c:v>
                </c:pt>
                <c:pt idx="101">
                  <c:v>94.364704000000003</c:v>
                </c:pt>
                <c:pt idx="102">
                  <c:v>94.413254000000308</c:v>
                </c:pt>
                <c:pt idx="103">
                  <c:v>94.460530000000006</c:v>
                </c:pt>
                <c:pt idx="104">
                  <c:v>94.506566000000007</c:v>
                </c:pt>
                <c:pt idx="105">
                  <c:v>94.551397999999978</c:v>
                </c:pt>
                <c:pt idx="106">
                  <c:v>94.59505799999998</c:v>
                </c:pt>
                <c:pt idx="107">
                  <c:v>94.637579000000002</c:v>
                </c:pt>
                <c:pt idx="108">
                  <c:v>94.678009999999958</c:v>
                </c:pt>
                <c:pt idx="109">
                  <c:v>94.716268999999997</c:v>
                </c:pt>
                <c:pt idx="110">
                  <c:v>94.753527000000005</c:v>
                </c:pt>
                <c:pt idx="111">
                  <c:v>94.78975699999998</c:v>
                </c:pt>
                <c:pt idx="112">
                  <c:v>94.824974999999981</c:v>
                </c:pt>
                <c:pt idx="113">
                  <c:v>94.859271999999919</c:v>
                </c:pt>
                <c:pt idx="114">
                  <c:v>94.892670999999979</c:v>
                </c:pt>
                <c:pt idx="115">
                  <c:v>94.925196</c:v>
                </c:pt>
                <c:pt idx="116">
                  <c:v>94.955419000000006</c:v>
                </c:pt>
                <c:pt idx="117">
                  <c:v>94.984786999999983</c:v>
                </c:pt>
                <c:pt idx="118">
                  <c:v>95.013373999999999</c:v>
                </c:pt>
                <c:pt idx="119">
                  <c:v>95.041200000000231</c:v>
                </c:pt>
                <c:pt idx="120">
                  <c:v>95.068281999999982</c:v>
                </c:pt>
                <c:pt idx="121">
                  <c:v>95.094593000000216</c:v>
                </c:pt>
                <c:pt idx="122">
                  <c:v>95.120151999999948</c:v>
                </c:pt>
                <c:pt idx="123">
                  <c:v>95.145150999999998</c:v>
                </c:pt>
                <c:pt idx="124">
                  <c:v>95.169996999999981</c:v>
                </c:pt>
                <c:pt idx="125">
                  <c:v>95.194176999999982</c:v>
                </c:pt>
                <c:pt idx="126">
                  <c:v>95.217704999999995</c:v>
                </c:pt>
                <c:pt idx="127">
                  <c:v>95.24059900000023</c:v>
                </c:pt>
                <c:pt idx="128">
                  <c:v>95.262871999999959</c:v>
                </c:pt>
                <c:pt idx="129">
                  <c:v>95.284537999999998</c:v>
                </c:pt>
                <c:pt idx="130">
                  <c:v>95.305610999999999</c:v>
                </c:pt>
                <c:pt idx="131">
                  <c:v>95.326110999999983</c:v>
                </c:pt>
                <c:pt idx="132">
                  <c:v>95.344971000000001</c:v>
                </c:pt>
                <c:pt idx="133">
                  <c:v>95.363298</c:v>
                </c:pt>
                <c:pt idx="134">
                  <c:v>95.381105000000005</c:v>
                </c:pt>
                <c:pt idx="135">
                  <c:v>95.398403000000002</c:v>
                </c:pt>
                <c:pt idx="136">
                  <c:v>95.415201999999994</c:v>
                </c:pt>
                <c:pt idx="137">
                  <c:v>95.431512999999995</c:v>
                </c:pt>
                <c:pt idx="138">
                  <c:v>95.447345999999996</c:v>
                </c:pt>
                <c:pt idx="139">
                  <c:v>95.462710999999999</c:v>
                </c:pt>
                <c:pt idx="140">
                  <c:v>95.478479999999948</c:v>
                </c:pt>
                <c:pt idx="141">
                  <c:v>95.493960000000214</c:v>
                </c:pt>
                <c:pt idx="142">
                  <c:v>95.508981999999989</c:v>
                </c:pt>
                <c:pt idx="143">
                  <c:v>95.523560000000003</c:v>
                </c:pt>
                <c:pt idx="144">
                  <c:v>95.537704000000005</c:v>
                </c:pt>
                <c:pt idx="145">
                  <c:v>95.551423000000185</c:v>
                </c:pt>
                <c:pt idx="146">
                  <c:v>95.564724000000027</c:v>
                </c:pt>
                <c:pt idx="147">
                  <c:v>95.577616000000006</c:v>
                </c:pt>
                <c:pt idx="148">
                  <c:v>95.589941999999979</c:v>
                </c:pt>
                <c:pt idx="149">
                  <c:v>95.600801999999959</c:v>
                </c:pt>
                <c:pt idx="150">
                  <c:v>95.611290999999994</c:v>
                </c:pt>
                <c:pt idx="151">
                  <c:v>95.621396999999988</c:v>
                </c:pt>
                <c:pt idx="152">
                  <c:v>95.631120999999993</c:v>
                </c:pt>
                <c:pt idx="153">
                  <c:v>95.640495000000001</c:v>
                </c:pt>
                <c:pt idx="154">
                  <c:v>95.649525999999994</c:v>
                </c:pt>
                <c:pt idx="155">
                  <c:v>95.65822</c:v>
                </c:pt>
                <c:pt idx="156">
                  <c:v>95.666581999999948</c:v>
                </c:pt>
                <c:pt idx="157">
                  <c:v>95.674520000000001</c:v>
                </c:pt>
                <c:pt idx="158">
                  <c:v>95.681505000000001</c:v>
                </c:pt>
                <c:pt idx="159">
                  <c:v>95.688182999999697</c:v>
                </c:pt>
                <c:pt idx="160">
                  <c:v>95.694560999999993</c:v>
                </c:pt>
                <c:pt idx="161">
                  <c:v>95.700630000000004</c:v>
                </c:pt>
                <c:pt idx="162">
                  <c:v>95.706387999999919</c:v>
                </c:pt>
                <c:pt idx="163">
                  <c:v>95.711860000000215</c:v>
                </c:pt>
                <c:pt idx="164">
                  <c:v>95.717050000000185</c:v>
                </c:pt>
                <c:pt idx="165">
                  <c:v>95.72196300000023</c:v>
                </c:pt>
                <c:pt idx="166">
                  <c:v>95.726602999999983</c:v>
                </c:pt>
                <c:pt idx="167">
                  <c:v>95.729873999999981</c:v>
                </c:pt>
                <c:pt idx="168">
                  <c:v>95.732587999999978</c:v>
                </c:pt>
                <c:pt idx="169">
                  <c:v>95.735052999999979</c:v>
                </c:pt>
                <c:pt idx="170">
                  <c:v>95.737273000000215</c:v>
                </c:pt>
                <c:pt idx="171">
                  <c:v>95.739227000000184</c:v>
                </c:pt>
                <c:pt idx="172">
                  <c:v>95.740938</c:v>
                </c:pt>
                <c:pt idx="173">
                  <c:v>95.742414999999994</c:v>
                </c:pt>
                <c:pt idx="174">
                  <c:v>95.74366100000023</c:v>
                </c:pt>
                <c:pt idx="175">
                  <c:v>95.744676999999996</c:v>
                </c:pt>
                <c:pt idx="176">
                  <c:v>95.74542300000023</c:v>
                </c:pt>
                <c:pt idx="177">
                  <c:v>95.745260000000215</c:v>
                </c:pt>
                <c:pt idx="178">
                  <c:v>95.744882000000004</c:v>
                </c:pt>
                <c:pt idx="179">
                  <c:v>95.744293000000312</c:v>
                </c:pt>
                <c:pt idx="180">
                  <c:v>95.743494000000027</c:v>
                </c:pt>
                <c:pt idx="181">
                  <c:v>95.743926000000215</c:v>
                </c:pt>
                <c:pt idx="182">
                  <c:v>95.74416400000031</c:v>
                </c:pt>
                <c:pt idx="183">
                  <c:v>95.744211000000249</c:v>
                </c:pt>
                <c:pt idx="184">
                  <c:v>95.744068000000027</c:v>
                </c:pt>
                <c:pt idx="185">
                  <c:v>95.743739000000005</c:v>
                </c:pt>
                <c:pt idx="186">
                  <c:v>95.743226000000249</c:v>
                </c:pt>
                <c:pt idx="187">
                  <c:v>95.742379</c:v>
                </c:pt>
                <c:pt idx="188">
                  <c:v>95.741344000000026</c:v>
                </c:pt>
                <c:pt idx="189">
                  <c:v>95.740134000000026</c:v>
                </c:pt>
                <c:pt idx="190">
                  <c:v>95.738749999999982</c:v>
                </c:pt>
                <c:pt idx="191">
                  <c:v>95.737179999999995</c:v>
                </c:pt>
                <c:pt idx="192">
                  <c:v>95.735433999999998</c:v>
                </c:pt>
                <c:pt idx="193">
                  <c:v>95.733520999999996</c:v>
                </c:pt>
                <c:pt idx="194">
                  <c:v>95.731441000000004</c:v>
                </c:pt>
                <c:pt idx="195">
                  <c:v>95.729196000000002</c:v>
                </c:pt>
                <c:pt idx="196">
                  <c:v>95.726787999999814</c:v>
                </c:pt>
                <c:pt idx="197">
                  <c:v>95.723991999999981</c:v>
                </c:pt>
                <c:pt idx="198">
                  <c:v>95.720693999999995</c:v>
                </c:pt>
                <c:pt idx="199">
                  <c:v>95.71724400000025</c:v>
                </c:pt>
                <c:pt idx="200">
                  <c:v>95.713641999999993</c:v>
                </c:pt>
                <c:pt idx="201">
                  <c:v>95.709889000000004</c:v>
                </c:pt>
                <c:pt idx="202">
                  <c:v>95.705971999999988</c:v>
                </c:pt>
                <c:pt idx="203">
                  <c:v>95.701907000000006</c:v>
                </c:pt>
                <c:pt idx="204">
                  <c:v>95.697694999999996</c:v>
                </c:pt>
                <c:pt idx="205">
                  <c:v>95.69333799999977</c:v>
                </c:pt>
                <c:pt idx="206">
                  <c:v>95.688836999999694</c:v>
                </c:pt>
                <c:pt idx="207">
                  <c:v>95.684192999999979</c:v>
                </c:pt>
                <c:pt idx="208">
                  <c:v>95.678356999999679</c:v>
                </c:pt>
                <c:pt idx="209">
                  <c:v>95.670833999999815</c:v>
                </c:pt>
                <c:pt idx="210">
                  <c:v>95.663179999999983</c:v>
                </c:pt>
                <c:pt idx="211">
                  <c:v>95.655394999999814</c:v>
                </c:pt>
                <c:pt idx="212">
                  <c:v>95.6474690000002</c:v>
                </c:pt>
                <c:pt idx="213">
                  <c:v>95.639413000000005</c:v>
                </c:pt>
                <c:pt idx="214">
                  <c:v>95.631230000000002</c:v>
                </c:pt>
                <c:pt idx="215">
                  <c:v>95.62291899999974</c:v>
                </c:pt>
                <c:pt idx="216">
                  <c:v>95.614480999999998</c:v>
                </c:pt>
                <c:pt idx="217">
                  <c:v>95.605915999999979</c:v>
                </c:pt>
                <c:pt idx="218">
                  <c:v>95.597226000000219</c:v>
                </c:pt>
                <c:pt idx="219">
                  <c:v>95.588410999999979</c:v>
                </c:pt>
                <c:pt idx="220">
                  <c:v>95.579387999999668</c:v>
                </c:pt>
                <c:pt idx="221">
                  <c:v>95.570233000000002</c:v>
                </c:pt>
                <c:pt idx="222">
                  <c:v>95.560957999999999</c:v>
                </c:pt>
                <c:pt idx="223">
                  <c:v>95.551564999999997</c:v>
                </c:pt>
                <c:pt idx="224">
                  <c:v>95.542056000000002</c:v>
                </c:pt>
                <c:pt idx="225">
                  <c:v>95.532430999999988</c:v>
                </c:pt>
                <c:pt idx="226">
                  <c:v>95.522689</c:v>
                </c:pt>
                <c:pt idx="227">
                  <c:v>95.512831999999989</c:v>
                </c:pt>
                <c:pt idx="228">
                  <c:v>95.502859000000001</c:v>
                </c:pt>
                <c:pt idx="229">
                  <c:v>95.492771999999988</c:v>
                </c:pt>
                <c:pt idx="230">
                  <c:v>95.482568999999998</c:v>
                </c:pt>
                <c:pt idx="231">
                  <c:v>95.470374999999919</c:v>
                </c:pt>
                <c:pt idx="232">
                  <c:v>95.456182999999982</c:v>
                </c:pt>
                <c:pt idx="233">
                  <c:v>95.441775000000007</c:v>
                </c:pt>
                <c:pt idx="234">
                  <c:v>95.427243000000232</c:v>
                </c:pt>
                <c:pt idx="235">
                  <c:v>95.412585000000007</c:v>
                </c:pt>
                <c:pt idx="236">
                  <c:v>95.397801999999999</c:v>
                </c:pt>
                <c:pt idx="237">
                  <c:v>95.382892999999726</c:v>
                </c:pt>
                <c:pt idx="238">
                  <c:v>95.367858999999982</c:v>
                </c:pt>
                <c:pt idx="239">
                  <c:v>95.352699000000001</c:v>
                </c:pt>
                <c:pt idx="240">
                  <c:v>95.337413999999995</c:v>
                </c:pt>
                <c:pt idx="241">
                  <c:v>95.322003999999978</c:v>
                </c:pt>
                <c:pt idx="242">
                  <c:v>95.306460999999999</c:v>
                </c:pt>
                <c:pt idx="243">
                  <c:v>95.290792999999979</c:v>
                </c:pt>
                <c:pt idx="244">
                  <c:v>95.274670999999998</c:v>
                </c:pt>
                <c:pt idx="245">
                  <c:v>95.257992000000002</c:v>
                </c:pt>
                <c:pt idx="246">
                  <c:v>95.241186000000027</c:v>
                </c:pt>
                <c:pt idx="247">
                  <c:v>95.224253000000246</c:v>
                </c:pt>
                <c:pt idx="248">
                  <c:v>95.207193000000231</c:v>
                </c:pt>
                <c:pt idx="249">
                  <c:v>95.190005999999983</c:v>
                </c:pt>
                <c:pt idx="250">
                  <c:v>95.172691999999785</c:v>
                </c:pt>
                <c:pt idx="251">
                  <c:v>95.155243999999982</c:v>
                </c:pt>
                <c:pt idx="252">
                  <c:v>95.13766900000023</c:v>
                </c:pt>
                <c:pt idx="253">
                  <c:v>95.119966000000005</c:v>
                </c:pt>
                <c:pt idx="254">
                  <c:v>95.102134999999919</c:v>
                </c:pt>
                <c:pt idx="255">
                  <c:v>95.084176999999983</c:v>
                </c:pt>
                <c:pt idx="256">
                  <c:v>95.066091</c:v>
                </c:pt>
                <c:pt idx="257">
                  <c:v>95.046946000000005</c:v>
                </c:pt>
                <c:pt idx="258">
                  <c:v>95.025739999999814</c:v>
                </c:pt>
                <c:pt idx="259">
                  <c:v>95.004407</c:v>
                </c:pt>
                <c:pt idx="260">
                  <c:v>94.982945999999998</c:v>
                </c:pt>
                <c:pt idx="261">
                  <c:v>94.961355999999995</c:v>
                </c:pt>
                <c:pt idx="262">
                  <c:v>94.939633000000185</c:v>
                </c:pt>
                <c:pt idx="263">
                  <c:v>94.917781000000005</c:v>
                </c:pt>
                <c:pt idx="264">
                  <c:v>94.89579999999998</c:v>
                </c:pt>
                <c:pt idx="265">
                  <c:v>94.873689999999982</c:v>
                </c:pt>
                <c:pt idx="266">
                  <c:v>94.851449000000002</c:v>
                </c:pt>
                <c:pt idx="267">
                  <c:v>94.829078999999666</c:v>
                </c:pt>
                <c:pt idx="268">
                  <c:v>94.806577999999988</c:v>
                </c:pt>
                <c:pt idx="269">
                  <c:v>94.783945000000003</c:v>
                </c:pt>
                <c:pt idx="270">
                  <c:v>94.761182000000005</c:v>
                </c:pt>
                <c:pt idx="271">
                  <c:v>94.73902300000023</c:v>
                </c:pt>
                <c:pt idx="272">
                  <c:v>94.717234000000218</c:v>
                </c:pt>
                <c:pt idx="273">
                  <c:v>94.695312999999814</c:v>
                </c:pt>
                <c:pt idx="274">
                  <c:v>94.673259999999999</c:v>
                </c:pt>
                <c:pt idx="275">
                  <c:v>94.65107399999998</c:v>
                </c:pt>
                <c:pt idx="276">
                  <c:v>94.628755999999726</c:v>
                </c:pt>
                <c:pt idx="277">
                  <c:v>94.606304999999978</c:v>
                </c:pt>
                <c:pt idx="278">
                  <c:v>94.58372</c:v>
                </c:pt>
                <c:pt idx="279">
                  <c:v>94.561002000000002</c:v>
                </c:pt>
                <c:pt idx="280">
                  <c:v>94.538150000000002</c:v>
                </c:pt>
                <c:pt idx="281">
                  <c:v>94.517915000000215</c:v>
                </c:pt>
                <c:pt idx="282">
                  <c:v>94.497570999999994</c:v>
                </c:pt>
                <c:pt idx="283">
                  <c:v>94.477119000000215</c:v>
                </c:pt>
                <c:pt idx="284">
                  <c:v>94.456558000000001</c:v>
                </c:pt>
                <c:pt idx="285">
                  <c:v>94.435570000000013</c:v>
                </c:pt>
                <c:pt idx="286">
                  <c:v>94.413150000000215</c:v>
                </c:pt>
                <c:pt idx="287">
                  <c:v>94.39062400000023</c:v>
                </c:pt>
                <c:pt idx="288">
                  <c:v>94.367991000000004</c:v>
                </c:pt>
                <c:pt idx="289">
                  <c:v>94.345252000000002</c:v>
                </c:pt>
                <c:pt idx="290">
                  <c:v>94.322405999999958</c:v>
                </c:pt>
                <c:pt idx="291">
                  <c:v>94.299453000000184</c:v>
                </c:pt>
                <c:pt idx="292">
                  <c:v>94.276389999999978</c:v>
                </c:pt>
                <c:pt idx="293">
                  <c:v>94.253220000000027</c:v>
                </c:pt>
                <c:pt idx="294">
                  <c:v>94.22994199999998</c:v>
                </c:pt>
                <c:pt idx="295">
                  <c:v>94.206556000000006</c:v>
                </c:pt>
                <c:pt idx="296">
                  <c:v>94.183061999999978</c:v>
                </c:pt>
                <c:pt idx="297">
                  <c:v>94.159459999999982</c:v>
                </c:pt>
                <c:pt idx="298">
                  <c:v>94.135748999999677</c:v>
                </c:pt>
                <c:pt idx="299">
                  <c:v>94.111929000000231</c:v>
                </c:pt>
                <c:pt idx="300">
                  <c:v>94.087829999999997</c:v>
                </c:pt>
                <c:pt idx="301">
                  <c:v>94.061502000000004</c:v>
                </c:pt>
                <c:pt idx="302">
                  <c:v>94.035061999999982</c:v>
                </c:pt>
                <c:pt idx="303">
                  <c:v>94.008510999999999</c:v>
                </c:pt>
                <c:pt idx="304">
                  <c:v>93.981847000000002</c:v>
                </c:pt>
                <c:pt idx="305">
                  <c:v>93.955069999999992</c:v>
                </c:pt>
                <c:pt idx="306">
                  <c:v>93.928179999999998</c:v>
                </c:pt>
                <c:pt idx="307">
                  <c:v>93.901177000000004</c:v>
                </c:pt>
                <c:pt idx="308">
                  <c:v>93.874060999999998</c:v>
                </c:pt>
                <c:pt idx="309">
                  <c:v>93.84683099999998</c:v>
                </c:pt>
                <c:pt idx="310">
                  <c:v>93.819485999999998</c:v>
                </c:pt>
                <c:pt idx="311">
                  <c:v>93.792028000000002</c:v>
                </c:pt>
                <c:pt idx="312">
                  <c:v>93.764454000000185</c:v>
                </c:pt>
                <c:pt idx="313">
                  <c:v>93.736763999999994</c:v>
                </c:pt>
                <c:pt idx="314">
                  <c:v>93.708960000000005</c:v>
                </c:pt>
                <c:pt idx="315">
                  <c:v>93.681039999999982</c:v>
                </c:pt>
                <c:pt idx="316">
                  <c:v>93.65263799999974</c:v>
                </c:pt>
                <c:pt idx="317">
                  <c:v>93.622428999999755</c:v>
                </c:pt>
                <c:pt idx="318">
                  <c:v>93.592100000000002</c:v>
                </c:pt>
                <c:pt idx="319">
                  <c:v>93.561650000000185</c:v>
                </c:pt>
                <c:pt idx="320">
                  <c:v>93.531080000000003</c:v>
                </c:pt>
                <c:pt idx="321">
                  <c:v>93.500389999999982</c:v>
                </c:pt>
                <c:pt idx="322">
                  <c:v>93.469577000000001</c:v>
                </c:pt>
                <c:pt idx="323">
                  <c:v>93.438642999999999</c:v>
                </c:pt>
                <c:pt idx="324">
                  <c:v>93.407587000000007</c:v>
                </c:pt>
                <c:pt idx="325">
                  <c:v>93.376409999999979</c:v>
                </c:pt>
                <c:pt idx="326">
                  <c:v>93.345110000000005</c:v>
                </c:pt>
                <c:pt idx="327">
                  <c:v>93.313687000000002</c:v>
                </c:pt>
                <c:pt idx="328">
                  <c:v>93.282141999999979</c:v>
                </c:pt>
                <c:pt idx="329">
                  <c:v>93.250473999999983</c:v>
                </c:pt>
                <c:pt idx="330">
                  <c:v>93.218682999999999</c:v>
                </c:pt>
                <c:pt idx="331">
                  <c:v>93.186768999999799</c:v>
                </c:pt>
                <c:pt idx="332">
                  <c:v>93.154729999999986</c:v>
                </c:pt>
                <c:pt idx="333">
                  <c:v>93.122475999999693</c:v>
                </c:pt>
                <c:pt idx="334">
                  <c:v>93.089989000000003</c:v>
                </c:pt>
                <c:pt idx="335">
                  <c:v>93.057381999999919</c:v>
                </c:pt>
                <c:pt idx="336">
                  <c:v>93.024654999999996</c:v>
                </c:pt>
                <c:pt idx="337">
                  <c:v>92.991806999999994</c:v>
                </c:pt>
                <c:pt idx="338">
                  <c:v>92.958838999999784</c:v>
                </c:pt>
                <c:pt idx="339">
                  <c:v>92.925750999999948</c:v>
                </c:pt>
                <c:pt idx="340">
                  <c:v>92.89254099999998</c:v>
                </c:pt>
                <c:pt idx="341">
                  <c:v>92.859210000000004</c:v>
                </c:pt>
                <c:pt idx="342">
                  <c:v>92.825757999999666</c:v>
                </c:pt>
                <c:pt idx="343">
                  <c:v>92.792184000000006</c:v>
                </c:pt>
                <c:pt idx="344">
                  <c:v>92.75848899999977</c:v>
                </c:pt>
                <c:pt idx="345">
                  <c:v>92.724671000000001</c:v>
                </c:pt>
                <c:pt idx="346">
                  <c:v>92.69073199999977</c:v>
                </c:pt>
                <c:pt idx="347">
                  <c:v>92.656669999999991</c:v>
                </c:pt>
                <c:pt idx="348">
                  <c:v>92.622486999999694</c:v>
                </c:pt>
                <c:pt idx="349">
                  <c:v>92.58817999999998</c:v>
                </c:pt>
                <c:pt idx="350">
                  <c:v>92.553750999999949</c:v>
                </c:pt>
                <c:pt idx="351">
                  <c:v>92.514790000000005</c:v>
                </c:pt>
                <c:pt idx="352">
                  <c:v>92.474667999999994</c:v>
                </c:pt>
                <c:pt idx="353">
                  <c:v>92.434421000000185</c:v>
                </c:pt>
                <c:pt idx="354">
                  <c:v>92.394047999999998</c:v>
                </c:pt>
                <c:pt idx="355">
                  <c:v>92.353549000000001</c:v>
                </c:pt>
                <c:pt idx="356">
                  <c:v>92.312923999999995</c:v>
                </c:pt>
                <c:pt idx="357">
                  <c:v>92.272172999999697</c:v>
                </c:pt>
                <c:pt idx="358">
                  <c:v>92.23129500000023</c:v>
                </c:pt>
                <c:pt idx="359">
                  <c:v>92.190290000000005</c:v>
                </c:pt>
                <c:pt idx="360">
                  <c:v>92.149158</c:v>
                </c:pt>
                <c:pt idx="361">
                  <c:v>92.107900000000001</c:v>
                </c:pt>
                <c:pt idx="362">
                  <c:v>92.066514000000026</c:v>
                </c:pt>
                <c:pt idx="363">
                  <c:v>92.025000999999989</c:v>
                </c:pt>
                <c:pt idx="364">
                  <c:v>91.983361000000002</c:v>
                </c:pt>
                <c:pt idx="365">
                  <c:v>91.941592999999997</c:v>
                </c:pt>
                <c:pt idx="366">
                  <c:v>91.899698000000001</c:v>
                </c:pt>
                <c:pt idx="367">
                  <c:v>91.857674000000003</c:v>
                </c:pt>
                <c:pt idx="368">
                  <c:v>91.815522999999999</c:v>
                </c:pt>
                <c:pt idx="369">
                  <c:v>91.771831999999989</c:v>
                </c:pt>
                <c:pt idx="370">
                  <c:v>91.722115000000002</c:v>
                </c:pt>
                <c:pt idx="371">
                  <c:v>91.672248999999667</c:v>
                </c:pt>
                <c:pt idx="372">
                  <c:v>91.622233999999978</c:v>
                </c:pt>
                <c:pt idx="373">
                  <c:v>91.572068999999814</c:v>
                </c:pt>
                <c:pt idx="374">
                  <c:v>91.521754000000001</c:v>
                </c:pt>
                <c:pt idx="375">
                  <c:v>91.471288000000001</c:v>
                </c:pt>
                <c:pt idx="376">
                  <c:v>91.420671999999982</c:v>
                </c:pt>
                <c:pt idx="377">
                  <c:v>91.369905000000003</c:v>
                </c:pt>
                <c:pt idx="378">
                  <c:v>91.318987999999948</c:v>
                </c:pt>
                <c:pt idx="379">
                  <c:v>91.267920000000231</c:v>
                </c:pt>
                <c:pt idx="380">
                  <c:v>91.216701</c:v>
                </c:pt>
                <c:pt idx="381">
                  <c:v>91.165505999999979</c:v>
                </c:pt>
                <c:pt idx="382">
                  <c:v>91.11416400000023</c:v>
                </c:pt>
                <c:pt idx="383">
                  <c:v>91.062671999999978</c:v>
                </c:pt>
                <c:pt idx="384">
                  <c:v>91.011032</c:v>
                </c:pt>
                <c:pt idx="385">
                  <c:v>90.959242000000003</c:v>
                </c:pt>
                <c:pt idx="386">
                  <c:v>90.907303999999996</c:v>
                </c:pt>
                <c:pt idx="387">
                  <c:v>90.855215999999999</c:v>
                </c:pt>
                <c:pt idx="388">
                  <c:v>90.802979999999948</c:v>
                </c:pt>
                <c:pt idx="389">
                  <c:v>90.744902999999994</c:v>
                </c:pt>
                <c:pt idx="390">
                  <c:v>90.681270000000012</c:v>
                </c:pt>
                <c:pt idx="391">
                  <c:v>90.61747699999998</c:v>
                </c:pt>
                <c:pt idx="392">
                  <c:v>90.553522999999998</c:v>
                </c:pt>
                <c:pt idx="393">
                  <c:v>90.489408999999981</c:v>
                </c:pt>
                <c:pt idx="394">
                  <c:v>90.425133000000002</c:v>
                </c:pt>
                <c:pt idx="395">
                  <c:v>90.360697999999999</c:v>
                </c:pt>
                <c:pt idx="396">
                  <c:v>90.296100999999993</c:v>
                </c:pt>
                <c:pt idx="397">
                  <c:v>90.231344000000007</c:v>
                </c:pt>
                <c:pt idx="398">
                  <c:v>90.166426999999999</c:v>
                </c:pt>
                <c:pt idx="399">
                  <c:v>90.101349999999982</c:v>
                </c:pt>
                <c:pt idx="400">
                  <c:v>90.036113000000185</c:v>
                </c:pt>
                <c:pt idx="401">
                  <c:v>89.970716999999979</c:v>
                </c:pt>
                <c:pt idx="402">
                  <c:v>89.905163000000215</c:v>
                </c:pt>
                <c:pt idx="403">
                  <c:v>89.839449999999999</c:v>
                </c:pt>
                <c:pt idx="404">
                  <c:v>89.773578999999785</c:v>
                </c:pt>
                <c:pt idx="405">
                  <c:v>89.707548000000003</c:v>
                </c:pt>
                <c:pt idx="406">
                  <c:v>89.641360000000006</c:v>
                </c:pt>
                <c:pt idx="407">
                  <c:v>89.575013999999982</c:v>
                </c:pt>
                <c:pt idx="408">
                  <c:v>89.508510000000001</c:v>
                </c:pt>
                <c:pt idx="409">
                  <c:v>89.441849000000218</c:v>
                </c:pt>
                <c:pt idx="410">
                  <c:v>89.363340999999949</c:v>
                </c:pt>
                <c:pt idx="411">
                  <c:v>89.278942999999799</c:v>
                </c:pt>
                <c:pt idx="412">
                  <c:v>89.194253000000231</c:v>
                </c:pt>
                <c:pt idx="413">
                  <c:v>89.109271999999919</c:v>
                </c:pt>
                <c:pt idx="414">
                  <c:v>89.024000000000001</c:v>
                </c:pt>
                <c:pt idx="415">
                  <c:v>88.938435999999982</c:v>
                </c:pt>
                <c:pt idx="416">
                  <c:v>88.852582999999726</c:v>
                </c:pt>
                <c:pt idx="417">
                  <c:v>88.766439000000005</c:v>
                </c:pt>
                <c:pt idx="418">
                  <c:v>88.680006999999989</c:v>
                </c:pt>
                <c:pt idx="419">
                  <c:v>88.593287000000004</c:v>
                </c:pt>
                <c:pt idx="420">
                  <c:v>88.50627799999998</c:v>
                </c:pt>
                <c:pt idx="421">
                  <c:v>88.418985000000006</c:v>
                </c:pt>
                <c:pt idx="422">
                  <c:v>88.331406999999999</c:v>
                </c:pt>
                <c:pt idx="423">
                  <c:v>88.24354300000023</c:v>
                </c:pt>
                <c:pt idx="424">
                  <c:v>88.155394999999814</c:v>
                </c:pt>
                <c:pt idx="425">
                  <c:v>88.066963000000214</c:v>
                </c:pt>
                <c:pt idx="426">
                  <c:v>87.978249000000005</c:v>
                </c:pt>
                <c:pt idx="427">
                  <c:v>87.889253999999994</c:v>
                </c:pt>
                <c:pt idx="428">
                  <c:v>87.799976999999998</c:v>
                </c:pt>
                <c:pt idx="429">
                  <c:v>87.710420000000127</c:v>
                </c:pt>
                <c:pt idx="430">
                  <c:v>87.620584999999949</c:v>
                </c:pt>
                <c:pt idx="431">
                  <c:v>87.530471999999989</c:v>
                </c:pt>
                <c:pt idx="432">
                  <c:v>87.443226000000308</c:v>
                </c:pt>
                <c:pt idx="433">
                  <c:v>87.357992999999979</c:v>
                </c:pt>
                <c:pt idx="434">
                  <c:v>87.272432999999694</c:v>
                </c:pt>
                <c:pt idx="435">
                  <c:v>87.186547999999988</c:v>
                </c:pt>
                <c:pt idx="436">
                  <c:v>87.100337999999667</c:v>
                </c:pt>
                <c:pt idx="437">
                  <c:v>87.013805000000005</c:v>
                </c:pt>
                <c:pt idx="438">
                  <c:v>86.926947999999982</c:v>
                </c:pt>
                <c:pt idx="439">
                  <c:v>86.839769000000004</c:v>
                </c:pt>
                <c:pt idx="440">
                  <c:v>86.752268000000001</c:v>
                </c:pt>
                <c:pt idx="441">
                  <c:v>86.664445999999998</c:v>
                </c:pt>
                <c:pt idx="442">
                  <c:v>86.576305999999988</c:v>
                </c:pt>
                <c:pt idx="443">
                  <c:v>86.487847000000002</c:v>
                </c:pt>
                <c:pt idx="444">
                  <c:v>86.399068999999983</c:v>
                </c:pt>
                <c:pt idx="445">
                  <c:v>86.309973999999983</c:v>
                </c:pt>
                <c:pt idx="446">
                  <c:v>86.220562000000001</c:v>
                </c:pt>
                <c:pt idx="447">
                  <c:v>86.130834999999948</c:v>
                </c:pt>
                <c:pt idx="448">
                  <c:v>86.040792999999979</c:v>
                </c:pt>
                <c:pt idx="449">
                  <c:v>85.95043699999998</c:v>
                </c:pt>
                <c:pt idx="450">
                  <c:v>85.859769</c:v>
                </c:pt>
                <c:pt idx="451">
                  <c:v>85.768791999999948</c:v>
                </c:pt>
                <c:pt idx="452">
                  <c:v>85.677504999999982</c:v>
                </c:pt>
                <c:pt idx="453">
                  <c:v>85.585909000000001</c:v>
                </c:pt>
                <c:pt idx="454">
                  <c:v>85.494004000000245</c:v>
                </c:pt>
                <c:pt idx="455">
                  <c:v>85.4016680000002</c:v>
                </c:pt>
                <c:pt idx="456">
                  <c:v>85.307749999999999</c:v>
                </c:pt>
                <c:pt idx="457">
                  <c:v>85.213429000000247</c:v>
                </c:pt>
                <c:pt idx="458">
                  <c:v>85.118705999999989</c:v>
                </c:pt>
                <c:pt idx="459">
                  <c:v>85.023581999999948</c:v>
                </c:pt>
                <c:pt idx="460">
                  <c:v>84.928055999999998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g0!$C$1:$C$3</c:f>
              <c:strCache>
                <c:ptCount val="1"/>
                <c:pt idx="0">
                  <c:v>Sim R(%)AOI 10o</c:v>
                </c:pt>
              </c:strCache>
            </c:strRef>
          </c:tx>
          <c:marker>
            <c:symbol val="none"/>
          </c:marker>
          <c:xVal>
            <c:numRef>
              <c:f>g0!$A$4:$A$464</c:f>
              <c:numCache>
                <c:formatCode>General</c:formatCode>
                <c:ptCount val="461"/>
                <c:pt idx="0">
                  <c:v>320</c:v>
                </c:pt>
                <c:pt idx="1">
                  <c:v>321</c:v>
                </c:pt>
                <c:pt idx="2">
                  <c:v>322</c:v>
                </c:pt>
                <c:pt idx="3">
                  <c:v>323</c:v>
                </c:pt>
                <c:pt idx="4">
                  <c:v>324</c:v>
                </c:pt>
                <c:pt idx="5">
                  <c:v>325</c:v>
                </c:pt>
                <c:pt idx="6">
                  <c:v>326</c:v>
                </c:pt>
                <c:pt idx="7">
                  <c:v>327</c:v>
                </c:pt>
                <c:pt idx="8">
                  <c:v>328</c:v>
                </c:pt>
                <c:pt idx="9">
                  <c:v>329</c:v>
                </c:pt>
                <c:pt idx="10">
                  <c:v>330</c:v>
                </c:pt>
                <c:pt idx="11">
                  <c:v>331</c:v>
                </c:pt>
                <c:pt idx="12">
                  <c:v>332</c:v>
                </c:pt>
                <c:pt idx="13">
                  <c:v>333</c:v>
                </c:pt>
                <c:pt idx="14">
                  <c:v>334</c:v>
                </c:pt>
                <c:pt idx="15">
                  <c:v>335</c:v>
                </c:pt>
                <c:pt idx="16">
                  <c:v>336</c:v>
                </c:pt>
                <c:pt idx="17">
                  <c:v>337</c:v>
                </c:pt>
                <c:pt idx="18">
                  <c:v>338</c:v>
                </c:pt>
                <c:pt idx="19">
                  <c:v>339</c:v>
                </c:pt>
                <c:pt idx="20">
                  <c:v>340</c:v>
                </c:pt>
                <c:pt idx="21">
                  <c:v>341</c:v>
                </c:pt>
                <c:pt idx="22">
                  <c:v>342</c:v>
                </c:pt>
                <c:pt idx="23">
                  <c:v>343</c:v>
                </c:pt>
                <c:pt idx="24">
                  <c:v>344</c:v>
                </c:pt>
                <c:pt idx="25">
                  <c:v>345</c:v>
                </c:pt>
                <c:pt idx="26">
                  <c:v>346</c:v>
                </c:pt>
                <c:pt idx="27">
                  <c:v>347</c:v>
                </c:pt>
                <c:pt idx="28">
                  <c:v>348</c:v>
                </c:pt>
                <c:pt idx="29">
                  <c:v>349</c:v>
                </c:pt>
                <c:pt idx="30">
                  <c:v>350</c:v>
                </c:pt>
                <c:pt idx="31">
                  <c:v>351</c:v>
                </c:pt>
                <c:pt idx="32">
                  <c:v>352</c:v>
                </c:pt>
                <c:pt idx="33">
                  <c:v>353</c:v>
                </c:pt>
                <c:pt idx="34">
                  <c:v>354</c:v>
                </c:pt>
                <c:pt idx="35">
                  <c:v>355</c:v>
                </c:pt>
                <c:pt idx="36">
                  <c:v>356</c:v>
                </c:pt>
                <c:pt idx="37">
                  <c:v>357</c:v>
                </c:pt>
                <c:pt idx="38">
                  <c:v>358</c:v>
                </c:pt>
                <c:pt idx="39">
                  <c:v>359</c:v>
                </c:pt>
                <c:pt idx="40">
                  <c:v>360</c:v>
                </c:pt>
                <c:pt idx="41">
                  <c:v>361</c:v>
                </c:pt>
                <c:pt idx="42">
                  <c:v>362</c:v>
                </c:pt>
                <c:pt idx="43">
                  <c:v>363</c:v>
                </c:pt>
                <c:pt idx="44">
                  <c:v>364</c:v>
                </c:pt>
                <c:pt idx="45">
                  <c:v>365</c:v>
                </c:pt>
                <c:pt idx="46">
                  <c:v>366</c:v>
                </c:pt>
                <c:pt idx="47">
                  <c:v>367</c:v>
                </c:pt>
                <c:pt idx="48">
                  <c:v>368</c:v>
                </c:pt>
                <c:pt idx="49">
                  <c:v>369</c:v>
                </c:pt>
                <c:pt idx="50">
                  <c:v>370</c:v>
                </c:pt>
                <c:pt idx="51">
                  <c:v>371</c:v>
                </c:pt>
                <c:pt idx="52">
                  <c:v>372</c:v>
                </c:pt>
                <c:pt idx="53">
                  <c:v>373</c:v>
                </c:pt>
                <c:pt idx="54">
                  <c:v>374</c:v>
                </c:pt>
                <c:pt idx="55">
                  <c:v>375</c:v>
                </c:pt>
                <c:pt idx="56">
                  <c:v>376</c:v>
                </c:pt>
                <c:pt idx="57">
                  <c:v>377</c:v>
                </c:pt>
                <c:pt idx="58">
                  <c:v>378</c:v>
                </c:pt>
                <c:pt idx="59">
                  <c:v>379</c:v>
                </c:pt>
                <c:pt idx="60">
                  <c:v>380</c:v>
                </c:pt>
                <c:pt idx="61">
                  <c:v>381</c:v>
                </c:pt>
                <c:pt idx="62">
                  <c:v>382</c:v>
                </c:pt>
                <c:pt idx="63">
                  <c:v>383</c:v>
                </c:pt>
                <c:pt idx="64">
                  <c:v>384</c:v>
                </c:pt>
                <c:pt idx="65">
                  <c:v>385</c:v>
                </c:pt>
                <c:pt idx="66">
                  <c:v>386</c:v>
                </c:pt>
                <c:pt idx="67">
                  <c:v>387</c:v>
                </c:pt>
                <c:pt idx="68">
                  <c:v>388</c:v>
                </c:pt>
                <c:pt idx="69">
                  <c:v>389</c:v>
                </c:pt>
                <c:pt idx="70">
                  <c:v>390</c:v>
                </c:pt>
                <c:pt idx="71">
                  <c:v>391</c:v>
                </c:pt>
                <c:pt idx="72">
                  <c:v>392</c:v>
                </c:pt>
                <c:pt idx="73">
                  <c:v>393</c:v>
                </c:pt>
                <c:pt idx="74">
                  <c:v>394</c:v>
                </c:pt>
                <c:pt idx="75">
                  <c:v>395</c:v>
                </c:pt>
                <c:pt idx="76">
                  <c:v>396</c:v>
                </c:pt>
                <c:pt idx="77">
                  <c:v>397</c:v>
                </c:pt>
                <c:pt idx="78">
                  <c:v>398</c:v>
                </c:pt>
                <c:pt idx="79">
                  <c:v>399</c:v>
                </c:pt>
                <c:pt idx="80">
                  <c:v>400</c:v>
                </c:pt>
                <c:pt idx="81">
                  <c:v>401</c:v>
                </c:pt>
                <c:pt idx="82">
                  <c:v>402</c:v>
                </c:pt>
                <c:pt idx="83">
                  <c:v>403</c:v>
                </c:pt>
                <c:pt idx="84">
                  <c:v>404</c:v>
                </c:pt>
                <c:pt idx="85">
                  <c:v>405</c:v>
                </c:pt>
                <c:pt idx="86">
                  <c:v>406</c:v>
                </c:pt>
                <c:pt idx="87">
                  <c:v>407</c:v>
                </c:pt>
                <c:pt idx="88">
                  <c:v>408</c:v>
                </c:pt>
                <c:pt idx="89">
                  <c:v>409</c:v>
                </c:pt>
                <c:pt idx="90">
                  <c:v>410</c:v>
                </c:pt>
                <c:pt idx="91">
                  <c:v>411</c:v>
                </c:pt>
                <c:pt idx="92">
                  <c:v>412</c:v>
                </c:pt>
                <c:pt idx="93">
                  <c:v>413</c:v>
                </c:pt>
                <c:pt idx="94">
                  <c:v>414</c:v>
                </c:pt>
                <c:pt idx="95">
                  <c:v>415</c:v>
                </c:pt>
                <c:pt idx="96">
                  <c:v>416</c:v>
                </c:pt>
                <c:pt idx="97">
                  <c:v>417</c:v>
                </c:pt>
                <c:pt idx="98">
                  <c:v>418</c:v>
                </c:pt>
                <c:pt idx="99">
                  <c:v>419</c:v>
                </c:pt>
                <c:pt idx="100">
                  <c:v>420</c:v>
                </c:pt>
                <c:pt idx="101">
                  <c:v>421</c:v>
                </c:pt>
                <c:pt idx="102">
                  <c:v>422</c:v>
                </c:pt>
                <c:pt idx="103">
                  <c:v>423</c:v>
                </c:pt>
                <c:pt idx="104">
                  <c:v>424</c:v>
                </c:pt>
                <c:pt idx="105">
                  <c:v>425</c:v>
                </c:pt>
                <c:pt idx="106">
                  <c:v>426</c:v>
                </c:pt>
                <c:pt idx="107">
                  <c:v>427</c:v>
                </c:pt>
                <c:pt idx="108">
                  <c:v>428</c:v>
                </c:pt>
                <c:pt idx="109">
                  <c:v>429</c:v>
                </c:pt>
                <c:pt idx="110">
                  <c:v>430</c:v>
                </c:pt>
                <c:pt idx="111">
                  <c:v>431</c:v>
                </c:pt>
                <c:pt idx="112">
                  <c:v>432</c:v>
                </c:pt>
                <c:pt idx="113">
                  <c:v>433</c:v>
                </c:pt>
                <c:pt idx="114">
                  <c:v>434</c:v>
                </c:pt>
                <c:pt idx="115">
                  <c:v>435</c:v>
                </c:pt>
                <c:pt idx="116">
                  <c:v>436</c:v>
                </c:pt>
                <c:pt idx="117">
                  <c:v>437</c:v>
                </c:pt>
                <c:pt idx="118">
                  <c:v>438</c:v>
                </c:pt>
                <c:pt idx="119">
                  <c:v>439</c:v>
                </c:pt>
                <c:pt idx="120">
                  <c:v>440</c:v>
                </c:pt>
                <c:pt idx="121">
                  <c:v>441</c:v>
                </c:pt>
                <c:pt idx="122">
                  <c:v>442</c:v>
                </c:pt>
                <c:pt idx="123">
                  <c:v>443</c:v>
                </c:pt>
                <c:pt idx="124">
                  <c:v>444</c:v>
                </c:pt>
                <c:pt idx="125">
                  <c:v>445</c:v>
                </c:pt>
                <c:pt idx="126">
                  <c:v>446</c:v>
                </c:pt>
                <c:pt idx="127">
                  <c:v>447</c:v>
                </c:pt>
                <c:pt idx="128">
                  <c:v>448</c:v>
                </c:pt>
                <c:pt idx="129">
                  <c:v>449</c:v>
                </c:pt>
                <c:pt idx="130">
                  <c:v>450</c:v>
                </c:pt>
                <c:pt idx="131">
                  <c:v>451</c:v>
                </c:pt>
                <c:pt idx="132">
                  <c:v>452</c:v>
                </c:pt>
                <c:pt idx="133">
                  <c:v>453</c:v>
                </c:pt>
                <c:pt idx="134">
                  <c:v>454</c:v>
                </c:pt>
                <c:pt idx="135">
                  <c:v>455</c:v>
                </c:pt>
                <c:pt idx="136">
                  <c:v>456</c:v>
                </c:pt>
                <c:pt idx="137">
                  <c:v>457</c:v>
                </c:pt>
                <c:pt idx="138">
                  <c:v>458</c:v>
                </c:pt>
                <c:pt idx="139">
                  <c:v>459</c:v>
                </c:pt>
                <c:pt idx="140">
                  <c:v>460</c:v>
                </c:pt>
                <c:pt idx="141">
                  <c:v>461</c:v>
                </c:pt>
                <c:pt idx="142">
                  <c:v>462</c:v>
                </c:pt>
                <c:pt idx="143">
                  <c:v>463</c:v>
                </c:pt>
                <c:pt idx="144">
                  <c:v>464</c:v>
                </c:pt>
                <c:pt idx="145">
                  <c:v>465</c:v>
                </c:pt>
                <c:pt idx="146">
                  <c:v>466</c:v>
                </c:pt>
                <c:pt idx="147">
                  <c:v>467</c:v>
                </c:pt>
                <c:pt idx="148">
                  <c:v>468</c:v>
                </c:pt>
                <c:pt idx="149">
                  <c:v>469</c:v>
                </c:pt>
                <c:pt idx="150">
                  <c:v>470</c:v>
                </c:pt>
                <c:pt idx="151">
                  <c:v>471</c:v>
                </c:pt>
                <c:pt idx="152">
                  <c:v>472</c:v>
                </c:pt>
                <c:pt idx="153">
                  <c:v>473</c:v>
                </c:pt>
                <c:pt idx="154">
                  <c:v>474</c:v>
                </c:pt>
                <c:pt idx="155">
                  <c:v>475</c:v>
                </c:pt>
                <c:pt idx="156">
                  <c:v>476</c:v>
                </c:pt>
                <c:pt idx="157">
                  <c:v>477</c:v>
                </c:pt>
                <c:pt idx="158">
                  <c:v>478</c:v>
                </c:pt>
                <c:pt idx="159">
                  <c:v>479</c:v>
                </c:pt>
                <c:pt idx="160">
                  <c:v>480</c:v>
                </c:pt>
                <c:pt idx="161">
                  <c:v>481</c:v>
                </c:pt>
                <c:pt idx="162">
                  <c:v>482</c:v>
                </c:pt>
                <c:pt idx="163">
                  <c:v>483</c:v>
                </c:pt>
                <c:pt idx="164">
                  <c:v>484</c:v>
                </c:pt>
                <c:pt idx="165">
                  <c:v>485</c:v>
                </c:pt>
                <c:pt idx="166">
                  <c:v>486</c:v>
                </c:pt>
                <c:pt idx="167">
                  <c:v>487</c:v>
                </c:pt>
                <c:pt idx="168">
                  <c:v>488</c:v>
                </c:pt>
                <c:pt idx="169">
                  <c:v>489</c:v>
                </c:pt>
                <c:pt idx="170">
                  <c:v>490</c:v>
                </c:pt>
                <c:pt idx="171">
                  <c:v>491</c:v>
                </c:pt>
                <c:pt idx="172">
                  <c:v>492</c:v>
                </c:pt>
                <c:pt idx="173">
                  <c:v>493</c:v>
                </c:pt>
                <c:pt idx="174">
                  <c:v>494</c:v>
                </c:pt>
                <c:pt idx="175">
                  <c:v>495</c:v>
                </c:pt>
                <c:pt idx="176">
                  <c:v>496</c:v>
                </c:pt>
                <c:pt idx="177">
                  <c:v>497</c:v>
                </c:pt>
                <c:pt idx="178">
                  <c:v>498</c:v>
                </c:pt>
                <c:pt idx="179">
                  <c:v>499</c:v>
                </c:pt>
                <c:pt idx="180">
                  <c:v>500</c:v>
                </c:pt>
                <c:pt idx="181">
                  <c:v>501</c:v>
                </c:pt>
                <c:pt idx="182">
                  <c:v>502</c:v>
                </c:pt>
                <c:pt idx="183">
                  <c:v>503</c:v>
                </c:pt>
                <c:pt idx="184">
                  <c:v>504</c:v>
                </c:pt>
                <c:pt idx="185">
                  <c:v>505</c:v>
                </c:pt>
                <c:pt idx="186">
                  <c:v>506</c:v>
                </c:pt>
                <c:pt idx="187">
                  <c:v>507</c:v>
                </c:pt>
                <c:pt idx="188">
                  <c:v>508</c:v>
                </c:pt>
                <c:pt idx="189">
                  <c:v>509</c:v>
                </c:pt>
                <c:pt idx="190">
                  <c:v>510</c:v>
                </c:pt>
                <c:pt idx="191">
                  <c:v>511</c:v>
                </c:pt>
                <c:pt idx="192">
                  <c:v>512</c:v>
                </c:pt>
                <c:pt idx="193">
                  <c:v>513</c:v>
                </c:pt>
                <c:pt idx="194">
                  <c:v>514</c:v>
                </c:pt>
                <c:pt idx="195">
                  <c:v>515</c:v>
                </c:pt>
                <c:pt idx="196">
                  <c:v>516</c:v>
                </c:pt>
                <c:pt idx="197">
                  <c:v>517</c:v>
                </c:pt>
                <c:pt idx="198">
                  <c:v>518</c:v>
                </c:pt>
                <c:pt idx="199">
                  <c:v>519</c:v>
                </c:pt>
                <c:pt idx="200">
                  <c:v>520</c:v>
                </c:pt>
                <c:pt idx="201">
                  <c:v>521</c:v>
                </c:pt>
                <c:pt idx="202">
                  <c:v>522</c:v>
                </c:pt>
                <c:pt idx="203">
                  <c:v>523</c:v>
                </c:pt>
                <c:pt idx="204">
                  <c:v>524</c:v>
                </c:pt>
                <c:pt idx="205">
                  <c:v>525</c:v>
                </c:pt>
                <c:pt idx="206">
                  <c:v>526</c:v>
                </c:pt>
                <c:pt idx="207">
                  <c:v>527</c:v>
                </c:pt>
                <c:pt idx="208">
                  <c:v>528</c:v>
                </c:pt>
                <c:pt idx="209">
                  <c:v>529</c:v>
                </c:pt>
                <c:pt idx="210">
                  <c:v>530</c:v>
                </c:pt>
                <c:pt idx="211">
                  <c:v>531</c:v>
                </c:pt>
                <c:pt idx="212">
                  <c:v>532</c:v>
                </c:pt>
                <c:pt idx="213">
                  <c:v>533</c:v>
                </c:pt>
                <c:pt idx="214">
                  <c:v>534</c:v>
                </c:pt>
                <c:pt idx="215">
                  <c:v>535</c:v>
                </c:pt>
                <c:pt idx="216">
                  <c:v>536</c:v>
                </c:pt>
                <c:pt idx="217">
                  <c:v>537</c:v>
                </c:pt>
                <c:pt idx="218">
                  <c:v>538</c:v>
                </c:pt>
                <c:pt idx="219">
                  <c:v>539</c:v>
                </c:pt>
                <c:pt idx="220">
                  <c:v>540</c:v>
                </c:pt>
                <c:pt idx="221">
                  <c:v>541</c:v>
                </c:pt>
                <c:pt idx="222">
                  <c:v>542</c:v>
                </c:pt>
                <c:pt idx="223">
                  <c:v>543</c:v>
                </c:pt>
                <c:pt idx="224">
                  <c:v>544</c:v>
                </c:pt>
                <c:pt idx="225">
                  <c:v>545</c:v>
                </c:pt>
                <c:pt idx="226">
                  <c:v>546</c:v>
                </c:pt>
                <c:pt idx="227">
                  <c:v>547</c:v>
                </c:pt>
                <c:pt idx="228">
                  <c:v>548</c:v>
                </c:pt>
                <c:pt idx="229">
                  <c:v>549</c:v>
                </c:pt>
                <c:pt idx="230">
                  <c:v>550</c:v>
                </c:pt>
                <c:pt idx="231">
                  <c:v>551</c:v>
                </c:pt>
                <c:pt idx="232">
                  <c:v>552</c:v>
                </c:pt>
                <c:pt idx="233">
                  <c:v>553</c:v>
                </c:pt>
                <c:pt idx="234">
                  <c:v>554</c:v>
                </c:pt>
                <c:pt idx="235">
                  <c:v>555</c:v>
                </c:pt>
                <c:pt idx="236">
                  <c:v>556</c:v>
                </c:pt>
                <c:pt idx="237">
                  <c:v>557</c:v>
                </c:pt>
                <c:pt idx="238">
                  <c:v>558</c:v>
                </c:pt>
                <c:pt idx="239">
                  <c:v>559</c:v>
                </c:pt>
                <c:pt idx="240">
                  <c:v>560</c:v>
                </c:pt>
                <c:pt idx="241">
                  <c:v>561</c:v>
                </c:pt>
                <c:pt idx="242">
                  <c:v>562</c:v>
                </c:pt>
                <c:pt idx="243">
                  <c:v>563</c:v>
                </c:pt>
                <c:pt idx="244">
                  <c:v>564</c:v>
                </c:pt>
                <c:pt idx="245">
                  <c:v>565</c:v>
                </c:pt>
                <c:pt idx="246">
                  <c:v>566</c:v>
                </c:pt>
                <c:pt idx="247">
                  <c:v>567</c:v>
                </c:pt>
                <c:pt idx="248">
                  <c:v>568</c:v>
                </c:pt>
                <c:pt idx="249">
                  <c:v>569</c:v>
                </c:pt>
                <c:pt idx="250">
                  <c:v>570</c:v>
                </c:pt>
                <c:pt idx="251">
                  <c:v>571</c:v>
                </c:pt>
                <c:pt idx="252">
                  <c:v>572</c:v>
                </c:pt>
                <c:pt idx="253">
                  <c:v>573</c:v>
                </c:pt>
                <c:pt idx="254">
                  <c:v>574</c:v>
                </c:pt>
                <c:pt idx="255">
                  <c:v>575</c:v>
                </c:pt>
                <c:pt idx="256">
                  <c:v>576</c:v>
                </c:pt>
                <c:pt idx="257">
                  <c:v>577</c:v>
                </c:pt>
                <c:pt idx="258">
                  <c:v>578</c:v>
                </c:pt>
                <c:pt idx="259">
                  <c:v>579</c:v>
                </c:pt>
                <c:pt idx="260">
                  <c:v>580</c:v>
                </c:pt>
                <c:pt idx="261">
                  <c:v>581</c:v>
                </c:pt>
                <c:pt idx="262">
                  <c:v>582</c:v>
                </c:pt>
                <c:pt idx="263">
                  <c:v>583</c:v>
                </c:pt>
                <c:pt idx="264">
                  <c:v>584</c:v>
                </c:pt>
                <c:pt idx="265">
                  <c:v>585</c:v>
                </c:pt>
                <c:pt idx="266">
                  <c:v>586</c:v>
                </c:pt>
                <c:pt idx="267">
                  <c:v>587</c:v>
                </c:pt>
                <c:pt idx="268">
                  <c:v>588</c:v>
                </c:pt>
                <c:pt idx="269">
                  <c:v>589</c:v>
                </c:pt>
                <c:pt idx="270">
                  <c:v>590</c:v>
                </c:pt>
                <c:pt idx="271">
                  <c:v>591</c:v>
                </c:pt>
                <c:pt idx="272">
                  <c:v>592</c:v>
                </c:pt>
                <c:pt idx="273">
                  <c:v>593</c:v>
                </c:pt>
                <c:pt idx="274">
                  <c:v>594</c:v>
                </c:pt>
                <c:pt idx="275">
                  <c:v>595</c:v>
                </c:pt>
                <c:pt idx="276">
                  <c:v>596</c:v>
                </c:pt>
                <c:pt idx="277">
                  <c:v>597</c:v>
                </c:pt>
                <c:pt idx="278">
                  <c:v>598</c:v>
                </c:pt>
                <c:pt idx="279">
                  <c:v>599</c:v>
                </c:pt>
                <c:pt idx="280">
                  <c:v>600</c:v>
                </c:pt>
                <c:pt idx="281">
                  <c:v>601</c:v>
                </c:pt>
                <c:pt idx="282">
                  <c:v>602</c:v>
                </c:pt>
                <c:pt idx="283">
                  <c:v>603</c:v>
                </c:pt>
                <c:pt idx="284">
                  <c:v>604</c:v>
                </c:pt>
                <c:pt idx="285">
                  <c:v>605</c:v>
                </c:pt>
                <c:pt idx="286">
                  <c:v>606</c:v>
                </c:pt>
                <c:pt idx="287">
                  <c:v>607</c:v>
                </c:pt>
                <c:pt idx="288">
                  <c:v>608</c:v>
                </c:pt>
                <c:pt idx="289">
                  <c:v>609</c:v>
                </c:pt>
                <c:pt idx="290">
                  <c:v>610</c:v>
                </c:pt>
                <c:pt idx="291">
                  <c:v>611</c:v>
                </c:pt>
                <c:pt idx="292">
                  <c:v>612</c:v>
                </c:pt>
                <c:pt idx="293">
                  <c:v>613</c:v>
                </c:pt>
                <c:pt idx="294">
                  <c:v>614</c:v>
                </c:pt>
                <c:pt idx="295">
                  <c:v>615</c:v>
                </c:pt>
                <c:pt idx="296">
                  <c:v>616</c:v>
                </c:pt>
                <c:pt idx="297">
                  <c:v>617</c:v>
                </c:pt>
                <c:pt idx="298">
                  <c:v>618</c:v>
                </c:pt>
                <c:pt idx="299">
                  <c:v>619</c:v>
                </c:pt>
                <c:pt idx="300">
                  <c:v>620</c:v>
                </c:pt>
                <c:pt idx="301">
                  <c:v>621</c:v>
                </c:pt>
                <c:pt idx="302">
                  <c:v>622</c:v>
                </c:pt>
                <c:pt idx="303">
                  <c:v>623</c:v>
                </c:pt>
                <c:pt idx="304">
                  <c:v>624</c:v>
                </c:pt>
                <c:pt idx="305">
                  <c:v>625</c:v>
                </c:pt>
                <c:pt idx="306">
                  <c:v>626</c:v>
                </c:pt>
                <c:pt idx="307">
                  <c:v>627</c:v>
                </c:pt>
                <c:pt idx="308">
                  <c:v>628</c:v>
                </c:pt>
                <c:pt idx="309">
                  <c:v>629</c:v>
                </c:pt>
                <c:pt idx="310">
                  <c:v>630</c:v>
                </c:pt>
                <c:pt idx="311">
                  <c:v>631</c:v>
                </c:pt>
                <c:pt idx="312">
                  <c:v>632</c:v>
                </c:pt>
                <c:pt idx="313">
                  <c:v>633</c:v>
                </c:pt>
                <c:pt idx="314">
                  <c:v>634</c:v>
                </c:pt>
                <c:pt idx="315">
                  <c:v>635</c:v>
                </c:pt>
                <c:pt idx="316">
                  <c:v>636</c:v>
                </c:pt>
                <c:pt idx="317">
                  <c:v>637</c:v>
                </c:pt>
                <c:pt idx="318">
                  <c:v>638</c:v>
                </c:pt>
                <c:pt idx="319">
                  <c:v>639</c:v>
                </c:pt>
                <c:pt idx="320">
                  <c:v>640</c:v>
                </c:pt>
                <c:pt idx="321">
                  <c:v>641</c:v>
                </c:pt>
                <c:pt idx="322">
                  <c:v>642</c:v>
                </c:pt>
                <c:pt idx="323">
                  <c:v>643</c:v>
                </c:pt>
                <c:pt idx="324">
                  <c:v>644</c:v>
                </c:pt>
                <c:pt idx="325">
                  <c:v>645</c:v>
                </c:pt>
                <c:pt idx="326">
                  <c:v>646</c:v>
                </c:pt>
                <c:pt idx="327">
                  <c:v>647</c:v>
                </c:pt>
                <c:pt idx="328">
                  <c:v>648</c:v>
                </c:pt>
                <c:pt idx="329">
                  <c:v>649</c:v>
                </c:pt>
                <c:pt idx="330">
                  <c:v>650</c:v>
                </c:pt>
                <c:pt idx="331">
                  <c:v>651</c:v>
                </c:pt>
                <c:pt idx="332">
                  <c:v>652</c:v>
                </c:pt>
                <c:pt idx="333">
                  <c:v>653</c:v>
                </c:pt>
                <c:pt idx="334">
                  <c:v>654</c:v>
                </c:pt>
                <c:pt idx="335">
                  <c:v>655</c:v>
                </c:pt>
                <c:pt idx="336">
                  <c:v>656</c:v>
                </c:pt>
                <c:pt idx="337">
                  <c:v>657</c:v>
                </c:pt>
                <c:pt idx="338">
                  <c:v>658</c:v>
                </c:pt>
                <c:pt idx="339">
                  <c:v>659</c:v>
                </c:pt>
                <c:pt idx="340">
                  <c:v>660</c:v>
                </c:pt>
                <c:pt idx="341">
                  <c:v>661</c:v>
                </c:pt>
                <c:pt idx="342">
                  <c:v>662</c:v>
                </c:pt>
                <c:pt idx="343">
                  <c:v>663</c:v>
                </c:pt>
                <c:pt idx="344">
                  <c:v>664</c:v>
                </c:pt>
                <c:pt idx="345">
                  <c:v>665</c:v>
                </c:pt>
                <c:pt idx="346">
                  <c:v>666</c:v>
                </c:pt>
                <c:pt idx="347">
                  <c:v>667</c:v>
                </c:pt>
                <c:pt idx="348">
                  <c:v>668</c:v>
                </c:pt>
                <c:pt idx="349">
                  <c:v>669</c:v>
                </c:pt>
                <c:pt idx="350">
                  <c:v>670</c:v>
                </c:pt>
                <c:pt idx="351">
                  <c:v>671</c:v>
                </c:pt>
                <c:pt idx="352">
                  <c:v>672</c:v>
                </c:pt>
                <c:pt idx="353">
                  <c:v>673</c:v>
                </c:pt>
                <c:pt idx="354">
                  <c:v>674</c:v>
                </c:pt>
                <c:pt idx="355">
                  <c:v>675</c:v>
                </c:pt>
                <c:pt idx="356">
                  <c:v>676</c:v>
                </c:pt>
                <c:pt idx="357">
                  <c:v>677</c:v>
                </c:pt>
                <c:pt idx="358">
                  <c:v>678</c:v>
                </c:pt>
                <c:pt idx="359">
                  <c:v>679</c:v>
                </c:pt>
                <c:pt idx="360">
                  <c:v>680</c:v>
                </c:pt>
                <c:pt idx="361">
                  <c:v>681</c:v>
                </c:pt>
                <c:pt idx="362">
                  <c:v>682</c:v>
                </c:pt>
                <c:pt idx="363">
                  <c:v>683</c:v>
                </c:pt>
                <c:pt idx="364">
                  <c:v>684</c:v>
                </c:pt>
                <c:pt idx="365">
                  <c:v>685</c:v>
                </c:pt>
                <c:pt idx="366">
                  <c:v>686</c:v>
                </c:pt>
                <c:pt idx="367">
                  <c:v>687</c:v>
                </c:pt>
                <c:pt idx="368">
                  <c:v>688</c:v>
                </c:pt>
                <c:pt idx="369">
                  <c:v>689</c:v>
                </c:pt>
                <c:pt idx="370">
                  <c:v>690</c:v>
                </c:pt>
                <c:pt idx="371">
                  <c:v>691</c:v>
                </c:pt>
                <c:pt idx="372">
                  <c:v>692</c:v>
                </c:pt>
                <c:pt idx="373">
                  <c:v>693</c:v>
                </c:pt>
                <c:pt idx="374">
                  <c:v>694</c:v>
                </c:pt>
                <c:pt idx="375">
                  <c:v>695</c:v>
                </c:pt>
                <c:pt idx="376">
                  <c:v>696</c:v>
                </c:pt>
                <c:pt idx="377">
                  <c:v>697</c:v>
                </c:pt>
                <c:pt idx="378">
                  <c:v>698</c:v>
                </c:pt>
                <c:pt idx="379">
                  <c:v>699</c:v>
                </c:pt>
                <c:pt idx="380">
                  <c:v>700</c:v>
                </c:pt>
                <c:pt idx="381">
                  <c:v>701</c:v>
                </c:pt>
                <c:pt idx="382">
                  <c:v>702</c:v>
                </c:pt>
                <c:pt idx="383">
                  <c:v>703</c:v>
                </c:pt>
                <c:pt idx="384">
                  <c:v>704</c:v>
                </c:pt>
                <c:pt idx="385">
                  <c:v>705</c:v>
                </c:pt>
                <c:pt idx="386">
                  <c:v>706</c:v>
                </c:pt>
                <c:pt idx="387">
                  <c:v>707</c:v>
                </c:pt>
                <c:pt idx="388">
                  <c:v>708</c:v>
                </c:pt>
                <c:pt idx="389">
                  <c:v>709</c:v>
                </c:pt>
                <c:pt idx="390">
                  <c:v>710</c:v>
                </c:pt>
                <c:pt idx="391">
                  <c:v>711</c:v>
                </c:pt>
                <c:pt idx="392">
                  <c:v>712</c:v>
                </c:pt>
                <c:pt idx="393">
                  <c:v>713</c:v>
                </c:pt>
                <c:pt idx="394">
                  <c:v>714</c:v>
                </c:pt>
                <c:pt idx="395">
                  <c:v>715</c:v>
                </c:pt>
                <c:pt idx="396">
                  <c:v>716</c:v>
                </c:pt>
                <c:pt idx="397">
                  <c:v>717</c:v>
                </c:pt>
                <c:pt idx="398">
                  <c:v>718</c:v>
                </c:pt>
                <c:pt idx="399">
                  <c:v>719</c:v>
                </c:pt>
                <c:pt idx="400">
                  <c:v>720</c:v>
                </c:pt>
                <c:pt idx="401">
                  <c:v>721</c:v>
                </c:pt>
                <c:pt idx="402">
                  <c:v>722</c:v>
                </c:pt>
                <c:pt idx="403">
                  <c:v>723</c:v>
                </c:pt>
                <c:pt idx="404">
                  <c:v>724</c:v>
                </c:pt>
                <c:pt idx="405">
                  <c:v>725</c:v>
                </c:pt>
                <c:pt idx="406">
                  <c:v>726</c:v>
                </c:pt>
                <c:pt idx="407">
                  <c:v>727</c:v>
                </c:pt>
                <c:pt idx="408">
                  <c:v>728</c:v>
                </c:pt>
                <c:pt idx="409">
                  <c:v>729</c:v>
                </c:pt>
                <c:pt idx="410">
                  <c:v>730</c:v>
                </c:pt>
                <c:pt idx="411">
                  <c:v>731</c:v>
                </c:pt>
                <c:pt idx="412">
                  <c:v>732</c:v>
                </c:pt>
                <c:pt idx="413">
                  <c:v>733</c:v>
                </c:pt>
                <c:pt idx="414">
                  <c:v>734</c:v>
                </c:pt>
                <c:pt idx="415">
                  <c:v>735</c:v>
                </c:pt>
                <c:pt idx="416">
                  <c:v>736</c:v>
                </c:pt>
                <c:pt idx="417">
                  <c:v>737</c:v>
                </c:pt>
                <c:pt idx="418">
                  <c:v>738</c:v>
                </c:pt>
                <c:pt idx="419">
                  <c:v>739</c:v>
                </c:pt>
                <c:pt idx="420">
                  <c:v>740</c:v>
                </c:pt>
                <c:pt idx="421">
                  <c:v>741</c:v>
                </c:pt>
                <c:pt idx="422">
                  <c:v>742</c:v>
                </c:pt>
                <c:pt idx="423">
                  <c:v>743</c:v>
                </c:pt>
                <c:pt idx="424">
                  <c:v>744</c:v>
                </c:pt>
                <c:pt idx="425">
                  <c:v>745</c:v>
                </c:pt>
                <c:pt idx="426">
                  <c:v>746</c:v>
                </c:pt>
                <c:pt idx="427">
                  <c:v>747</c:v>
                </c:pt>
                <c:pt idx="428">
                  <c:v>748</c:v>
                </c:pt>
                <c:pt idx="429">
                  <c:v>749</c:v>
                </c:pt>
                <c:pt idx="430">
                  <c:v>750</c:v>
                </c:pt>
                <c:pt idx="431">
                  <c:v>751</c:v>
                </c:pt>
                <c:pt idx="432">
                  <c:v>752</c:v>
                </c:pt>
                <c:pt idx="433">
                  <c:v>753</c:v>
                </c:pt>
                <c:pt idx="434">
                  <c:v>754</c:v>
                </c:pt>
                <c:pt idx="435">
                  <c:v>755</c:v>
                </c:pt>
                <c:pt idx="436">
                  <c:v>756</c:v>
                </c:pt>
                <c:pt idx="437">
                  <c:v>757</c:v>
                </c:pt>
                <c:pt idx="438">
                  <c:v>758</c:v>
                </c:pt>
                <c:pt idx="439">
                  <c:v>759</c:v>
                </c:pt>
                <c:pt idx="440">
                  <c:v>760</c:v>
                </c:pt>
                <c:pt idx="441">
                  <c:v>761</c:v>
                </c:pt>
                <c:pt idx="442">
                  <c:v>762</c:v>
                </c:pt>
                <c:pt idx="443">
                  <c:v>763</c:v>
                </c:pt>
                <c:pt idx="444">
                  <c:v>764</c:v>
                </c:pt>
                <c:pt idx="445">
                  <c:v>765</c:v>
                </c:pt>
                <c:pt idx="446">
                  <c:v>766</c:v>
                </c:pt>
                <c:pt idx="447">
                  <c:v>767</c:v>
                </c:pt>
                <c:pt idx="448">
                  <c:v>768</c:v>
                </c:pt>
                <c:pt idx="449">
                  <c:v>769</c:v>
                </c:pt>
                <c:pt idx="450">
                  <c:v>770</c:v>
                </c:pt>
                <c:pt idx="451">
                  <c:v>771</c:v>
                </c:pt>
                <c:pt idx="452">
                  <c:v>772</c:v>
                </c:pt>
                <c:pt idx="453">
                  <c:v>773</c:v>
                </c:pt>
                <c:pt idx="454">
                  <c:v>774</c:v>
                </c:pt>
                <c:pt idx="455">
                  <c:v>775</c:v>
                </c:pt>
                <c:pt idx="456">
                  <c:v>776</c:v>
                </c:pt>
                <c:pt idx="457">
                  <c:v>777</c:v>
                </c:pt>
                <c:pt idx="458">
                  <c:v>778</c:v>
                </c:pt>
                <c:pt idx="459">
                  <c:v>779</c:v>
                </c:pt>
                <c:pt idx="460">
                  <c:v>780</c:v>
                </c:pt>
              </c:numCache>
            </c:numRef>
          </c:xVal>
          <c:yVal>
            <c:numRef>
              <c:f>g0!$C$4:$C$464</c:f>
              <c:numCache>
                <c:formatCode>General</c:formatCode>
                <c:ptCount val="461"/>
                <c:pt idx="0">
                  <c:v>79.078541999999814</c:v>
                </c:pt>
                <c:pt idx="1">
                  <c:v>78.892583000000002</c:v>
                </c:pt>
                <c:pt idx="2">
                  <c:v>78.731578999999982</c:v>
                </c:pt>
                <c:pt idx="3">
                  <c:v>78.59613299999998</c:v>
                </c:pt>
                <c:pt idx="4">
                  <c:v>78.488369999999989</c:v>
                </c:pt>
                <c:pt idx="5">
                  <c:v>78.409368000000001</c:v>
                </c:pt>
                <c:pt idx="6">
                  <c:v>78.359904999999998</c:v>
                </c:pt>
                <c:pt idx="7">
                  <c:v>78.333523999999997</c:v>
                </c:pt>
                <c:pt idx="8">
                  <c:v>78.334657000000007</c:v>
                </c:pt>
                <c:pt idx="9">
                  <c:v>78.365890999999948</c:v>
                </c:pt>
                <c:pt idx="10">
                  <c:v>78.42688099999998</c:v>
                </c:pt>
                <c:pt idx="11">
                  <c:v>78.514435000000006</c:v>
                </c:pt>
                <c:pt idx="12">
                  <c:v>78.625677999999667</c:v>
                </c:pt>
                <c:pt idx="13">
                  <c:v>78.763785999999982</c:v>
                </c:pt>
                <c:pt idx="14">
                  <c:v>78.927447999999998</c:v>
                </c:pt>
                <c:pt idx="15">
                  <c:v>79.115171999999959</c:v>
                </c:pt>
                <c:pt idx="16">
                  <c:v>79.316952999999998</c:v>
                </c:pt>
                <c:pt idx="17">
                  <c:v>79.538613999999995</c:v>
                </c:pt>
                <c:pt idx="18">
                  <c:v>79.779227000000006</c:v>
                </c:pt>
                <c:pt idx="19">
                  <c:v>80.036924999999997</c:v>
                </c:pt>
                <c:pt idx="20">
                  <c:v>80.310130000000001</c:v>
                </c:pt>
                <c:pt idx="21">
                  <c:v>80.596211999999994</c:v>
                </c:pt>
                <c:pt idx="22">
                  <c:v>80.893384999999981</c:v>
                </c:pt>
                <c:pt idx="23">
                  <c:v>81.200102000000001</c:v>
                </c:pt>
                <c:pt idx="24">
                  <c:v>81.514630000000025</c:v>
                </c:pt>
                <c:pt idx="25">
                  <c:v>81.84245199999998</c:v>
                </c:pt>
                <c:pt idx="26">
                  <c:v>82.179423999999983</c:v>
                </c:pt>
                <c:pt idx="27">
                  <c:v>82.519176000000002</c:v>
                </c:pt>
                <c:pt idx="28">
                  <c:v>82.860334999999978</c:v>
                </c:pt>
                <c:pt idx="29">
                  <c:v>83.201644000000215</c:v>
                </c:pt>
                <c:pt idx="30">
                  <c:v>83.543079000000006</c:v>
                </c:pt>
                <c:pt idx="31">
                  <c:v>83.87694299999977</c:v>
                </c:pt>
                <c:pt idx="32">
                  <c:v>84.207854000000026</c:v>
                </c:pt>
                <c:pt idx="33">
                  <c:v>84.535429999999991</c:v>
                </c:pt>
                <c:pt idx="34">
                  <c:v>84.858973999999989</c:v>
                </c:pt>
                <c:pt idx="35">
                  <c:v>85.175274999999814</c:v>
                </c:pt>
                <c:pt idx="36">
                  <c:v>85.485705999999979</c:v>
                </c:pt>
                <c:pt idx="37">
                  <c:v>85.790685999999994</c:v>
                </c:pt>
                <c:pt idx="38">
                  <c:v>86.089847999999989</c:v>
                </c:pt>
                <c:pt idx="39">
                  <c:v>86.382892999999726</c:v>
                </c:pt>
                <c:pt idx="40">
                  <c:v>86.667405000000002</c:v>
                </c:pt>
                <c:pt idx="41">
                  <c:v>86.943591999999995</c:v>
                </c:pt>
                <c:pt idx="42">
                  <c:v>87.2127729999998</c:v>
                </c:pt>
                <c:pt idx="43">
                  <c:v>87.47538199999974</c:v>
                </c:pt>
                <c:pt idx="44">
                  <c:v>87.731361000000007</c:v>
                </c:pt>
                <c:pt idx="45">
                  <c:v>87.978599000000003</c:v>
                </c:pt>
                <c:pt idx="46">
                  <c:v>88.215287000000004</c:v>
                </c:pt>
                <c:pt idx="47">
                  <c:v>88.445634999999996</c:v>
                </c:pt>
                <c:pt idx="48">
                  <c:v>88.669685999999999</c:v>
                </c:pt>
                <c:pt idx="49">
                  <c:v>88.887501</c:v>
                </c:pt>
                <c:pt idx="50">
                  <c:v>89.099157000000005</c:v>
                </c:pt>
                <c:pt idx="51">
                  <c:v>89.303137999999919</c:v>
                </c:pt>
                <c:pt idx="52">
                  <c:v>89.501006000000004</c:v>
                </c:pt>
                <c:pt idx="53">
                  <c:v>89.693102999999979</c:v>
                </c:pt>
                <c:pt idx="54">
                  <c:v>89.879544999999979</c:v>
                </c:pt>
                <c:pt idx="55">
                  <c:v>90.060457</c:v>
                </c:pt>
                <c:pt idx="56">
                  <c:v>90.236813999999995</c:v>
                </c:pt>
                <c:pt idx="57">
                  <c:v>90.409921999999995</c:v>
                </c:pt>
                <c:pt idx="58">
                  <c:v>90.57776699999998</c:v>
                </c:pt>
                <c:pt idx="59">
                  <c:v>90.740488999999982</c:v>
                </c:pt>
                <c:pt idx="60">
                  <c:v>90.898229000000185</c:v>
                </c:pt>
                <c:pt idx="61">
                  <c:v>91.050769000000003</c:v>
                </c:pt>
                <c:pt idx="62">
                  <c:v>91.198185999999978</c:v>
                </c:pt>
                <c:pt idx="63">
                  <c:v>91.340851999999998</c:v>
                </c:pt>
                <c:pt idx="64">
                  <c:v>91.479134999999999</c:v>
                </c:pt>
                <c:pt idx="65">
                  <c:v>91.613168999999999</c:v>
                </c:pt>
                <c:pt idx="66">
                  <c:v>91.743083999999996</c:v>
                </c:pt>
                <c:pt idx="67">
                  <c:v>91.869005999999999</c:v>
                </c:pt>
                <c:pt idx="68">
                  <c:v>91.989777999999959</c:v>
                </c:pt>
                <c:pt idx="69">
                  <c:v>92.105806999999814</c:v>
                </c:pt>
                <c:pt idx="70">
                  <c:v>92.218295999999995</c:v>
                </c:pt>
                <c:pt idx="71">
                  <c:v>92.327189000000004</c:v>
                </c:pt>
                <c:pt idx="72">
                  <c:v>92.432568000000003</c:v>
                </c:pt>
                <c:pt idx="73">
                  <c:v>92.534751999999983</c:v>
                </c:pt>
                <c:pt idx="74">
                  <c:v>92.633470999999858</c:v>
                </c:pt>
                <c:pt idx="75">
                  <c:v>92.728654000000006</c:v>
                </c:pt>
                <c:pt idx="76">
                  <c:v>92.820969999999988</c:v>
                </c:pt>
                <c:pt idx="77">
                  <c:v>92.910509000000246</c:v>
                </c:pt>
                <c:pt idx="78">
                  <c:v>92.997361999999995</c:v>
                </c:pt>
                <c:pt idx="79">
                  <c:v>93.081613000000246</c:v>
                </c:pt>
                <c:pt idx="80">
                  <c:v>93.163309999999981</c:v>
                </c:pt>
                <c:pt idx="81">
                  <c:v>93.243391000000003</c:v>
                </c:pt>
                <c:pt idx="82">
                  <c:v>93.321263000000215</c:v>
                </c:pt>
                <c:pt idx="83">
                  <c:v>93.396991</c:v>
                </c:pt>
                <c:pt idx="84">
                  <c:v>93.470639000000006</c:v>
                </c:pt>
                <c:pt idx="85">
                  <c:v>93.542269000000246</c:v>
                </c:pt>
                <c:pt idx="86">
                  <c:v>93.611928000000006</c:v>
                </c:pt>
                <c:pt idx="87">
                  <c:v>93.67973399999974</c:v>
                </c:pt>
                <c:pt idx="88">
                  <c:v>93.745849000000007</c:v>
                </c:pt>
                <c:pt idx="89">
                  <c:v>93.810170000000014</c:v>
                </c:pt>
                <c:pt idx="90">
                  <c:v>93.872749999999741</c:v>
                </c:pt>
                <c:pt idx="91">
                  <c:v>93.933580000000006</c:v>
                </c:pt>
                <c:pt idx="92">
                  <c:v>93.992684999999994</c:v>
                </c:pt>
                <c:pt idx="93">
                  <c:v>94.050202999999982</c:v>
                </c:pt>
                <c:pt idx="94">
                  <c:v>94.10753099999998</c:v>
                </c:pt>
                <c:pt idx="95">
                  <c:v>94.163854000000001</c:v>
                </c:pt>
                <c:pt idx="96">
                  <c:v>94.218673999999993</c:v>
                </c:pt>
                <c:pt idx="97">
                  <c:v>94.272032999999666</c:v>
                </c:pt>
                <c:pt idx="98">
                  <c:v>94.323973999999978</c:v>
                </c:pt>
                <c:pt idx="99">
                  <c:v>94.374537999999959</c:v>
                </c:pt>
                <c:pt idx="100">
                  <c:v>94.42376299999998</c:v>
                </c:pt>
                <c:pt idx="101">
                  <c:v>94.471202000000005</c:v>
                </c:pt>
                <c:pt idx="102">
                  <c:v>94.517185999999995</c:v>
                </c:pt>
                <c:pt idx="103">
                  <c:v>94.561960999999997</c:v>
                </c:pt>
                <c:pt idx="104">
                  <c:v>94.605559999999983</c:v>
                </c:pt>
                <c:pt idx="105">
                  <c:v>94.648015000000001</c:v>
                </c:pt>
                <c:pt idx="106">
                  <c:v>94.689357999999814</c:v>
                </c:pt>
                <c:pt idx="107">
                  <c:v>94.729619000000127</c:v>
                </c:pt>
                <c:pt idx="108">
                  <c:v>94.76786400000023</c:v>
                </c:pt>
                <c:pt idx="109">
                  <c:v>94.804011000000003</c:v>
                </c:pt>
                <c:pt idx="110">
                  <c:v>94.839206000000004</c:v>
                </c:pt>
                <c:pt idx="111">
                  <c:v>94.873424</c:v>
                </c:pt>
                <c:pt idx="112">
                  <c:v>94.906679999999994</c:v>
                </c:pt>
                <c:pt idx="113">
                  <c:v>94.939059000000185</c:v>
                </c:pt>
                <c:pt idx="114">
                  <c:v>94.970585</c:v>
                </c:pt>
                <c:pt idx="115">
                  <c:v>95.001277999999999</c:v>
                </c:pt>
                <c:pt idx="116">
                  <c:v>95.029735999999858</c:v>
                </c:pt>
                <c:pt idx="117">
                  <c:v>95.057377999999858</c:v>
                </c:pt>
                <c:pt idx="118">
                  <c:v>95.084276000000003</c:v>
                </c:pt>
                <c:pt idx="119">
                  <c:v>95.11045</c:v>
                </c:pt>
                <c:pt idx="120">
                  <c:v>95.135914999999983</c:v>
                </c:pt>
                <c:pt idx="121">
                  <c:v>95.160645000000002</c:v>
                </c:pt>
                <c:pt idx="122">
                  <c:v>95.184657999999999</c:v>
                </c:pt>
                <c:pt idx="123">
                  <c:v>95.208139000000003</c:v>
                </c:pt>
                <c:pt idx="124">
                  <c:v>95.231487999999999</c:v>
                </c:pt>
                <c:pt idx="125">
                  <c:v>95.254202000000006</c:v>
                </c:pt>
                <c:pt idx="126">
                  <c:v>95.276293999999993</c:v>
                </c:pt>
                <c:pt idx="127">
                  <c:v>95.297780000000003</c:v>
                </c:pt>
                <c:pt idx="128">
                  <c:v>95.318674000000001</c:v>
                </c:pt>
                <c:pt idx="129">
                  <c:v>95.338987999999958</c:v>
                </c:pt>
                <c:pt idx="130">
                  <c:v>95.358734999999726</c:v>
                </c:pt>
                <c:pt idx="131">
                  <c:v>95.377941999999948</c:v>
                </c:pt>
                <c:pt idx="132">
                  <c:v>95.395547999999948</c:v>
                </c:pt>
                <c:pt idx="133">
                  <c:v>95.412645000000026</c:v>
                </c:pt>
                <c:pt idx="134">
                  <c:v>95.429243999999997</c:v>
                </c:pt>
                <c:pt idx="135">
                  <c:v>95.445356000000004</c:v>
                </c:pt>
                <c:pt idx="136">
                  <c:v>95.460991000000007</c:v>
                </c:pt>
                <c:pt idx="137">
                  <c:v>95.476157999999998</c:v>
                </c:pt>
                <c:pt idx="138">
                  <c:v>95.490866999999994</c:v>
                </c:pt>
                <c:pt idx="139">
                  <c:v>95.505128999999982</c:v>
                </c:pt>
                <c:pt idx="140">
                  <c:v>95.519801000000001</c:v>
                </c:pt>
                <c:pt idx="141">
                  <c:v>95.534203000000247</c:v>
                </c:pt>
                <c:pt idx="142">
                  <c:v>95.548164999999997</c:v>
                </c:pt>
                <c:pt idx="143">
                  <c:v>95.561700999999999</c:v>
                </c:pt>
                <c:pt idx="144">
                  <c:v>95.574821</c:v>
                </c:pt>
                <c:pt idx="145">
                  <c:v>95.587530999999998</c:v>
                </c:pt>
                <c:pt idx="146">
                  <c:v>95.599840999999998</c:v>
                </c:pt>
                <c:pt idx="147">
                  <c:v>95.61175799999998</c:v>
                </c:pt>
                <c:pt idx="148">
                  <c:v>95.623126999999982</c:v>
                </c:pt>
                <c:pt idx="149">
                  <c:v>95.633053000000004</c:v>
                </c:pt>
                <c:pt idx="150">
                  <c:v>95.642622000000003</c:v>
                </c:pt>
                <c:pt idx="151">
                  <c:v>95.651822999999979</c:v>
                </c:pt>
                <c:pt idx="152">
                  <c:v>95.660656000000003</c:v>
                </c:pt>
                <c:pt idx="153">
                  <c:v>95.669151999999983</c:v>
                </c:pt>
                <c:pt idx="154">
                  <c:v>95.677316999999988</c:v>
                </c:pt>
                <c:pt idx="155">
                  <c:v>95.685155999999978</c:v>
                </c:pt>
                <c:pt idx="156">
                  <c:v>95.692675999999949</c:v>
                </c:pt>
                <c:pt idx="157">
                  <c:v>95.69978399999998</c:v>
                </c:pt>
                <c:pt idx="158">
                  <c:v>95.70595299999998</c:v>
                </c:pt>
                <c:pt idx="159">
                  <c:v>95.711826000000215</c:v>
                </c:pt>
                <c:pt idx="160">
                  <c:v>95.717409000000231</c:v>
                </c:pt>
                <c:pt idx="161">
                  <c:v>95.722693000000007</c:v>
                </c:pt>
                <c:pt idx="162">
                  <c:v>95.727676000000002</c:v>
                </c:pt>
                <c:pt idx="163">
                  <c:v>95.732382999999814</c:v>
                </c:pt>
                <c:pt idx="164">
                  <c:v>95.736817000000002</c:v>
                </c:pt>
                <c:pt idx="165">
                  <c:v>95.740983000000185</c:v>
                </c:pt>
                <c:pt idx="166">
                  <c:v>95.744884000000027</c:v>
                </c:pt>
                <c:pt idx="167">
                  <c:v>95.747431000000006</c:v>
                </c:pt>
                <c:pt idx="168">
                  <c:v>95.74942900000022</c:v>
                </c:pt>
                <c:pt idx="169">
                  <c:v>95.751187000000002</c:v>
                </c:pt>
                <c:pt idx="170">
                  <c:v>95.752705999999989</c:v>
                </c:pt>
                <c:pt idx="171">
                  <c:v>95.753967000000003</c:v>
                </c:pt>
                <c:pt idx="172">
                  <c:v>95.754992999999999</c:v>
                </c:pt>
                <c:pt idx="173">
                  <c:v>95.755789999999948</c:v>
                </c:pt>
                <c:pt idx="174">
                  <c:v>95.756361999999982</c:v>
                </c:pt>
                <c:pt idx="175">
                  <c:v>95.756710999999981</c:v>
                </c:pt>
                <c:pt idx="176">
                  <c:v>95.756796999999978</c:v>
                </c:pt>
                <c:pt idx="177">
                  <c:v>95.75597999999998</c:v>
                </c:pt>
                <c:pt idx="178">
                  <c:v>95.754954000000026</c:v>
                </c:pt>
                <c:pt idx="179">
                  <c:v>95.753721999999982</c:v>
                </c:pt>
                <c:pt idx="180">
                  <c:v>95.752285999999998</c:v>
                </c:pt>
                <c:pt idx="181">
                  <c:v>95.75209599999998</c:v>
                </c:pt>
                <c:pt idx="182">
                  <c:v>95.751717999999983</c:v>
                </c:pt>
                <c:pt idx="183">
                  <c:v>95.751153000000215</c:v>
                </c:pt>
                <c:pt idx="184">
                  <c:v>95.750405000000001</c:v>
                </c:pt>
                <c:pt idx="185">
                  <c:v>95.749474000000006</c:v>
                </c:pt>
                <c:pt idx="186">
                  <c:v>95.748362999999998</c:v>
                </c:pt>
                <c:pt idx="187">
                  <c:v>95.746922000000026</c:v>
                </c:pt>
                <c:pt idx="188">
                  <c:v>95.745298000000005</c:v>
                </c:pt>
                <c:pt idx="189">
                  <c:v>95.743502000000007</c:v>
                </c:pt>
                <c:pt idx="190">
                  <c:v>95.741535999999996</c:v>
                </c:pt>
                <c:pt idx="191">
                  <c:v>95.739389000000003</c:v>
                </c:pt>
                <c:pt idx="192">
                  <c:v>95.737071</c:v>
                </c:pt>
                <c:pt idx="193">
                  <c:v>95.734587000000005</c:v>
                </c:pt>
                <c:pt idx="194">
                  <c:v>95.731942000000004</c:v>
                </c:pt>
                <c:pt idx="195">
                  <c:v>95.729134999999999</c:v>
                </c:pt>
                <c:pt idx="196">
                  <c:v>95.726168000000001</c:v>
                </c:pt>
                <c:pt idx="197">
                  <c:v>95.72281599999998</c:v>
                </c:pt>
                <c:pt idx="198">
                  <c:v>95.718964000000184</c:v>
                </c:pt>
                <c:pt idx="199">
                  <c:v>95.714962999999997</c:v>
                </c:pt>
                <c:pt idx="200">
                  <c:v>95.710813000000215</c:v>
                </c:pt>
                <c:pt idx="201">
                  <c:v>95.706514999999996</c:v>
                </c:pt>
                <c:pt idx="202">
                  <c:v>95.702055999999999</c:v>
                </c:pt>
                <c:pt idx="203">
                  <c:v>95.697451999999998</c:v>
                </c:pt>
                <c:pt idx="204">
                  <c:v>95.692702999999668</c:v>
                </c:pt>
                <c:pt idx="205">
                  <c:v>95.687813000000006</c:v>
                </c:pt>
                <c:pt idx="206">
                  <c:v>95.682779999999667</c:v>
                </c:pt>
                <c:pt idx="207">
                  <c:v>95.677606999999981</c:v>
                </c:pt>
                <c:pt idx="208">
                  <c:v>95.671243000000004</c:v>
                </c:pt>
                <c:pt idx="209">
                  <c:v>95.663195000000002</c:v>
                </c:pt>
                <c:pt idx="210">
                  <c:v>95.655016999999958</c:v>
                </c:pt>
                <c:pt idx="211">
                  <c:v>95.646710999999982</c:v>
                </c:pt>
                <c:pt idx="212">
                  <c:v>95.638264000000007</c:v>
                </c:pt>
                <c:pt idx="213">
                  <c:v>95.629689999999982</c:v>
                </c:pt>
                <c:pt idx="214">
                  <c:v>95.620988999999668</c:v>
                </c:pt>
                <c:pt idx="215">
                  <c:v>95.612161</c:v>
                </c:pt>
                <c:pt idx="216">
                  <c:v>95.603207999999981</c:v>
                </c:pt>
                <c:pt idx="217">
                  <c:v>95.594128999999995</c:v>
                </c:pt>
                <c:pt idx="218">
                  <c:v>95.584925999999996</c:v>
                </c:pt>
                <c:pt idx="219">
                  <c:v>95.575597999999815</c:v>
                </c:pt>
                <c:pt idx="220">
                  <c:v>95.566059999999993</c:v>
                </c:pt>
                <c:pt idx="221">
                  <c:v>95.556390999999948</c:v>
                </c:pt>
                <c:pt idx="222">
                  <c:v>95.546603000000246</c:v>
                </c:pt>
                <c:pt idx="223">
                  <c:v>95.536698000000001</c:v>
                </c:pt>
                <c:pt idx="224">
                  <c:v>95.526676999999978</c:v>
                </c:pt>
                <c:pt idx="225">
                  <c:v>95.516541000000004</c:v>
                </c:pt>
                <c:pt idx="226">
                  <c:v>95.506288999999981</c:v>
                </c:pt>
                <c:pt idx="227">
                  <c:v>95.495921999999993</c:v>
                </c:pt>
                <c:pt idx="228">
                  <c:v>95.48544099999998</c:v>
                </c:pt>
                <c:pt idx="229">
                  <c:v>95.474845000000002</c:v>
                </c:pt>
                <c:pt idx="230">
                  <c:v>95.464134000000215</c:v>
                </c:pt>
                <c:pt idx="231">
                  <c:v>95.451409999999996</c:v>
                </c:pt>
                <c:pt idx="232">
                  <c:v>95.436682000000005</c:v>
                </c:pt>
                <c:pt idx="233">
                  <c:v>95.421737999999948</c:v>
                </c:pt>
                <c:pt idx="234">
                  <c:v>95.406667999999996</c:v>
                </c:pt>
                <c:pt idx="235">
                  <c:v>95.391473000000005</c:v>
                </c:pt>
                <c:pt idx="236">
                  <c:v>95.376150999999979</c:v>
                </c:pt>
                <c:pt idx="237">
                  <c:v>95.360703999999998</c:v>
                </c:pt>
                <c:pt idx="238">
                  <c:v>95.345130999999981</c:v>
                </c:pt>
                <c:pt idx="239">
                  <c:v>95.32943199999977</c:v>
                </c:pt>
                <c:pt idx="240">
                  <c:v>95.313607000000005</c:v>
                </c:pt>
                <c:pt idx="241">
                  <c:v>95.297655000000219</c:v>
                </c:pt>
                <c:pt idx="242">
                  <c:v>95.281571</c:v>
                </c:pt>
                <c:pt idx="243">
                  <c:v>95.265360000000001</c:v>
                </c:pt>
                <c:pt idx="244">
                  <c:v>95.248695000000026</c:v>
                </c:pt>
                <c:pt idx="245">
                  <c:v>95.231470000000002</c:v>
                </c:pt>
                <c:pt idx="246">
                  <c:v>95.214117000000215</c:v>
                </c:pt>
                <c:pt idx="247">
                  <c:v>95.196635999999998</c:v>
                </c:pt>
                <c:pt idx="248">
                  <c:v>95.179026999999948</c:v>
                </c:pt>
                <c:pt idx="249">
                  <c:v>95.161288999999982</c:v>
                </c:pt>
                <c:pt idx="250">
                  <c:v>95.143423999999996</c:v>
                </c:pt>
                <c:pt idx="251">
                  <c:v>95.125424999999979</c:v>
                </c:pt>
                <c:pt idx="252">
                  <c:v>95.107296000000005</c:v>
                </c:pt>
                <c:pt idx="253">
                  <c:v>95.089039</c:v>
                </c:pt>
                <c:pt idx="254">
                  <c:v>95.070652999999979</c:v>
                </c:pt>
                <c:pt idx="255">
                  <c:v>95.052137999999815</c:v>
                </c:pt>
                <c:pt idx="256">
                  <c:v>95.033494000000005</c:v>
                </c:pt>
                <c:pt idx="257">
                  <c:v>95.013784999999999</c:v>
                </c:pt>
                <c:pt idx="258">
                  <c:v>94.992001000000002</c:v>
                </c:pt>
                <c:pt idx="259">
                  <c:v>94.970087999999919</c:v>
                </c:pt>
                <c:pt idx="260">
                  <c:v>94.948046000000005</c:v>
                </c:pt>
                <c:pt idx="261">
                  <c:v>94.925871999999799</c:v>
                </c:pt>
                <c:pt idx="262">
                  <c:v>94.903565000000185</c:v>
                </c:pt>
                <c:pt idx="263">
                  <c:v>94.881127000000006</c:v>
                </c:pt>
                <c:pt idx="264">
                  <c:v>94.858556999999948</c:v>
                </c:pt>
                <c:pt idx="265">
                  <c:v>94.835856999999919</c:v>
                </c:pt>
                <c:pt idx="266">
                  <c:v>94.813024000000027</c:v>
                </c:pt>
                <c:pt idx="267">
                  <c:v>94.790059999999997</c:v>
                </c:pt>
                <c:pt idx="268">
                  <c:v>94.766963000000246</c:v>
                </c:pt>
                <c:pt idx="269">
                  <c:v>94.743733000000006</c:v>
                </c:pt>
                <c:pt idx="270">
                  <c:v>94.720369999999988</c:v>
                </c:pt>
                <c:pt idx="271">
                  <c:v>94.697615000000027</c:v>
                </c:pt>
                <c:pt idx="272">
                  <c:v>94.675231999999667</c:v>
                </c:pt>
                <c:pt idx="273">
                  <c:v>94.652715999999799</c:v>
                </c:pt>
                <c:pt idx="274">
                  <c:v>94.630065000000002</c:v>
                </c:pt>
                <c:pt idx="275">
                  <c:v>94.607281</c:v>
                </c:pt>
                <c:pt idx="276">
                  <c:v>94.584361000000001</c:v>
                </c:pt>
                <c:pt idx="277">
                  <c:v>94.561306999999999</c:v>
                </c:pt>
                <c:pt idx="278">
                  <c:v>94.538117999999983</c:v>
                </c:pt>
                <c:pt idx="279">
                  <c:v>94.514793999999995</c:v>
                </c:pt>
                <c:pt idx="280">
                  <c:v>94.491332999999983</c:v>
                </c:pt>
                <c:pt idx="281">
                  <c:v>94.470528000000002</c:v>
                </c:pt>
                <c:pt idx="282">
                  <c:v>94.449611000000246</c:v>
                </c:pt>
                <c:pt idx="283">
                  <c:v>94.428584999999998</c:v>
                </c:pt>
                <c:pt idx="284">
                  <c:v>94.407449999999997</c:v>
                </c:pt>
                <c:pt idx="285">
                  <c:v>94.385882999999694</c:v>
                </c:pt>
                <c:pt idx="286">
                  <c:v>94.362869999999987</c:v>
                </c:pt>
                <c:pt idx="287">
                  <c:v>94.339749999999981</c:v>
                </c:pt>
                <c:pt idx="288">
                  <c:v>94.316523000000231</c:v>
                </c:pt>
                <c:pt idx="289">
                  <c:v>94.293187000000003</c:v>
                </c:pt>
                <c:pt idx="290">
                  <c:v>94.269741999999979</c:v>
                </c:pt>
                <c:pt idx="291">
                  <c:v>94.2461890000002</c:v>
                </c:pt>
                <c:pt idx="292">
                  <c:v>94.222525000000005</c:v>
                </c:pt>
                <c:pt idx="293">
                  <c:v>94.198751999999814</c:v>
                </c:pt>
                <c:pt idx="294">
                  <c:v>94.174869999999999</c:v>
                </c:pt>
                <c:pt idx="295">
                  <c:v>94.150878999999705</c:v>
                </c:pt>
                <c:pt idx="296">
                  <c:v>94.126776999999677</c:v>
                </c:pt>
                <c:pt idx="297">
                  <c:v>94.102565999999982</c:v>
                </c:pt>
                <c:pt idx="298">
                  <c:v>94.078243999999998</c:v>
                </c:pt>
                <c:pt idx="299">
                  <c:v>94.053811999999979</c:v>
                </c:pt>
                <c:pt idx="300">
                  <c:v>94.029097999999948</c:v>
                </c:pt>
                <c:pt idx="301">
                  <c:v>94.002133999999998</c:v>
                </c:pt>
                <c:pt idx="302">
                  <c:v>93.975056999999978</c:v>
                </c:pt>
                <c:pt idx="303">
                  <c:v>93.947865000000235</c:v>
                </c:pt>
                <c:pt idx="304">
                  <c:v>93.920559999999995</c:v>
                </c:pt>
                <c:pt idx="305">
                  <c:v>93.893140000000002</c:v>
                </c:pt>
                <c:pt idx="306">
                  <c:v>93.865605000000002</c:v>
                </c:pt>
                <c:pt idx="307">
                  <c:v>93.837954999999994</c:v>
                </c:pt>
                <c:pt idx="308">
                  <c:v>93.810190000000006</c:v>
                </c:pt>
                <c:pt idx="309">
                  <c:v>93.782308999999785</c:v>
                </c:pt>
                <c:pt idx="310">
                  <c:v>93.754311999999999</c:v>
                </c:pt>
                <c:pt idx="311">
                  <c:v>93.72619899999998</c:v>
                </c:pt>
                <c:pt idx="312">
                  <c:v>93.697968000000003</c:v>
                </c:pt>
                <c:pt idx="313">
                  <c:v>93.669621000000006</c:v>
                </c:pt>
                <c:pt idx="314">
                  <c:v>93.641157000000007</c:v>
                </c:pt>
                <c:pt idx="315">
                  <c:v>93.612575999999919</c:v>
                </c:pt>
                <c:pt idx="316">
                  <c:v>93.583506</c:v>
                </c:pt>
                <c:pt idx="317">
                  <c:v>93.552610999999999</c:v>
                </c:pt>
                <c:pt idx="318">
                  <c:v>93.521593999999993</c:v>
                </c:pt>
                <c:pt idx="319">
                  <c:v>93.490454000000184</c:v>
                </c:pt>
                <c:pt idx="320">
                  <c:v>93.459192000000002</c:v>
                </c:pt>
                <c:pt idx="321">
                  <c:v>93.427807000000001</c:v>
                </c:pt>
                <c:pt idx="322">
                  <c:v>93.396298000000002</c:v>
                </c:pt>
                <c:pt idx="323">
                  <c:v>93.364666000000184</c:v>
                </c:pt>
                <c:pt idx="324">
                  <c:v>93.332909999999998</c:v>
                </c:pt>
                <c:pt idx="325">
                  <c:v>93.301029999999997</c:v>
                </c:pt>
                <c:pt idx="326">
                  <c:v>93.269025000000127</c:v>
                </c:pt>
                <c:pt idx="327">
                  <c:v>93.236896000000002</c:v>
                </c:pt>
                <c:pt idx="328">
                  <c:v>93.204643000000246</c:v>
                </c:pt>
                <c:pt idx="329">
                  <c:v>93.172263999999998</c:v>
                </c:pt>
                <c:pt idx="330">
                  <c:v>93.139759999999981</c:v>
                </c:pt>
                <c:pt idx="331">
                  <c:v>93.107130999999981</c:v>
                </c:pt>
                <c:pt idx="332">
                  <c:v>93.074375999999958</c:v>
                </c:pt>
                <c:pt idx="333">
                  <c:v>93.041402000000005</c:v>
                </c:pt>
                <c:pt idx="334">
                  <c:v>93.008189999999999</c:v>
                </c:pt>
                <c:pt idx="335">
                  <c:v>92.974856000000003</c:v>
                </c:pt>
                <c:pt idx="336">
                  <c:v>92.941401000000027</c:v>
                </c:pt>
                <c:pt idx="337">
                  <c:v>92.907822999999993</c:v>
                </c:pt>
                <c:pt idx="338">
                  <c:v>92.874122</c:v>
                </c:pt>
                <c:pt idx="339">
                  <c:v>92.840299000000215</c:v>
                </c:pt>
                <c:pt idx="340">
                  <c:v>92.806353000000001</c:v>
                </c:pt>
                <c:pt idx="341">
                  <c:v>92.772283999999999</c:v>
                </c:pt>
                <c:pt idx="342">
                  <c:v>92.738090999999983</c:v>
                </c:pt>
                <c:pt idx="343">
                  <c:v>92.703775999999948</c:v>
                </c:pt>
                <c:pt idx="344">
                  <c:v>92.669335999999959</c:v>
                </c:pt>
                <c:pt idx="345">
                  <c:v>92.634772999999726</c:v>
                </c:pt>
                <c:pt idx="346">
                  <c:v>92.600086999999988</c:v>
                </c:pt>
                <c:pt idx="347">
                  <c:v>92.565275999999983</c:v>
                </c:pt>
                <c:pt idx="348">
                  <c:v>92.530340999999979</c:v>
                </c:pt>
                <c:pt idx="349">
                  <c:v>92.495282000000003</c:v>
                </c:pt>
                <c:pt idx="350">
                  <c:v>92.460098000000002</c:v>
                </c:pt>
                <c:pt idx="351">
                  <c:v>92.420326000000003</c:v>
                </c:pt>
                <c:pt idx="352">
                  <c:v>92.379378999999687</c:v>
                </c:pt>
                <c:pt idx="353">
                  <c:v>92.33830399999998</c:v>
                </c:pt>
                <c:pt idx="354">
                  <c:v>92.297101999999995</c:v>
                </c:pt>
                <c:pt idx="355">
                  <c:v>92.255770999999726</c:v>
                </c:pt>
                <c:pt idx="356">
                  <c:v>92.214313000000246</c:v>
                </c:pt>
                <c:pt idx="357">
                  <c:v>92.172724999999858</c:v>
                </c:pt>
                <c:pt idx="358">
                  <c:v>92.131010000000003</c:v>
                </c:pt>
                <c:pt idx="359">
                  <c:v>92.089164999999994</c:v>
                </c:pt>
                <c:pt idx="360">
                  <c:v>92.047191999999995</c:v>
                </c:pt>
                <c:pt idx="361">
                  <c:v>92.005088999999799</c:v>
                </c:pt>
                <c:pt idx="362">
                  <c:v>91.962857999999983</c:v>
                </c:pt>
                <c:pt idx="363">
                  <c:v>91.920497999999981</c:v>
                </c:pt>
                <c:pt idx="364">
                  <c:v>91.878007999999667</c:v>
                </c:pt>
                <c:pt idx="365">
                  <c:v>91.835388999999694</c:v>
                </c:pt>
                <c:pt idx="366">
                  <c:v>91.792640000000006</c:v>
                </c:pt>
                <c:pt idx="367">
                  <c:v>91.749762000000004</c:v>
                </c:pt>
                <c:pt idx="368">
                  <c:v>91.706753000000006</c:v>
                </c:pt>
                <c:pt idx="369">
                  <c:v>91.662186999999989</c:v>
                </c:pt>
                <c:pt idx="370">
                  <c:v>91.611520999999996</c:v>
                </c:pt>
                <c:pt idx="371">
                  <c:v>91.560703000000004</c:v>
                </c:pt>
                <c:pt idx="372">
                  <c:v>91.50973299999977</c:v>
                </c:pt>
                <c:pt idx="373">
                  <c:v>91.458611000000005</c:v>
                </c:pt>
                <c:pt idx="374">
                  <c:v>91.407336999999998</c:v>
                </c:pt>
                <c:pt idx="375">
                  <c:v>91.35590999999998</c:v>
                </c:pt>
                <c:pt idx="376">
                  <c:v>91.304329999999993</c:v>
                </c:pt>
                <c:pt idx="377">
                  <c:v>91.25259699999998</c:v>
                </c:pt>
                <c:pt idx="378">
                  <c:v>91.200711999999982</c:v>
                </c:pt>
                <c:pt idx="379">
                  <c:v>91.148674</c:v>
                </c:pt>
                <c:pt idx="380">
                  <c:v>91.096483000000006</c:v>
                </c:pt>
                <c:pt idx="381">
                  <c:v>91.044317000000007</c:v>
                </c:pt>
                <c:pt idx="382">
                  <c:v>90.992001999999999</c:v>
                </c:pt>
                <c:pt idx="383">
                  <c:v>90.939535000000006</c:v>
                </c:pt>
                <c:pt idx="384">
                  <c:v>90.886916999999983</c:v>
                </c:pt>
                <c:pt idx="385">
                  <c:v>90.834148999999982</c:v>
                </c:pt>
                <c:pt idx="386">
                  <c:v>90.781228999999996</c:v>
                </c:pt>
                <c:pt idx="387">
                  <c:v>90.728159000000005</c:v>
                </c:pt>
                <c:pt idx="388">
                  <c:v>90.674938999999668</c:v>
                </c:pt>
                <c:pt idx="389">
                  <c:v>90.615799999999979</c:v>
                </c:pt>
                <c:pt idx="390">
                  <c:v>90.551030999999981</c:v>
                </c:pt>
                <c:pt idx="391">
                  <c:v>90.486098999999982</c:v>
                </c:pt>
                <c:pt idx="392">
                  <c:v>90.421004999999994</c:v>
                </c:pt>
                <c:pt idx="393">
                  <c:v>90.355747999999679</c:v>
                </c:pt>
                <c:pt idx="394">
                  <c:v>90.290329000000185</c:v>
                </c:pt>
                <c:pt idx="395">
                  <c:v>90.224745999999982</c:v>
                </c:pt>
                <c:pt idx="396">
                  <c:v>90.159000999999989</c:v>
                </c:pt>
                <c:pt idx="397">
                  <c:v>90.093093999999994</c:v>
                </c:pt>
                <c:pt idx="398">
                  <c:v>90.027024999999995</c:v>
                </c:pt>
                <c:pt idx="399">
                  <c:v>89.960794000000007</c:v>
                </c:pt>
                <c:pt idx="400">
                  <c:v>89.894401000000002</c:v>
                </c:pt>
                <c:pt idx="401">
                  <c:v>89.827847999999989</c:v>
                </c:pt>
                <c:pt idx="402">
                  <c:v>89.761134999999996</c:v>
                </c:pt>
                <c:pt idx="403">
                  <c:v>89.694261999999995</c:v>
                </c:pt>
                <c:pt idx="404">
                  <c:v>89.627229000000185</c:v>
                </c:pt>
                <c:pt idx="405">
                  <c:v>89.560035999999982</c:v>
                </c:pt>
                <c:pt idx="406">
                  <c:v>89.492683000000127</c:v>
                </c:pt>
                <c:pt idx="407">
                  <c:v>89.425170999999978</c:v>
                </c:pt>
                <c:pt idx="408">
                  <c:v>89.357500999999999</c:v>
                </c:pt>
                <c:pt idx="409">
                  <c:v>89.289671999999982</c:v>
                </c:pt>
                <c:pt idx="410">
                  <c:v>89.20984799999998</c:v>
                </c:pt>
                <c:pt idx="411">
                  <c:v>89.124061999999981</c:v>
                </c:pt>
                <c:pt idx="412">
                  <c:v>89.037981000000002</c:v>
                </c:pt>
                <c:pt idx="413">
                  <c:v>88.9516050000002</c:v>
                </c:pt>
                <c:pt idx="414">
                  <c:v>88.864936</c:v>
                </c:pt>
                <c:pt idx="415">
                  <c:v>88.777971999999949</c:v>
                </c:pt>
                <c:pt idx="416">
                  <c:v>88.690715999999981</c:v>
                </c:pt>
                <c:pt idx="417">
                  <c:v>88.603166999999999</c:v>
                </c:pt>
                <c:pt idx="418">
                  <c:v>88.515326999999999</c:v>
                </c:pt>
                <c:pt idx="419">
                  <c:v>88.427195999999995</c:v>
                </c:pt>
                <c:pt idx="420">
                  <c:v>88.338774999999799</c:v>
                </c:pt>
                <c:pt idx="421">
                  <c:v>88.250066000000004</c:v>
                </c:pt>
                <c:pt idx="422">
                  <c:v>88.161070999999978</c:v>
                </c:pt>
                <c:pt idx="423">
                  <c:v>88.071787999999785</c:v>
                </c:pt>
                <c:pt idx="424">
                  <c:v>87.982219000000185</c:v>
                </c:pt>
                <c:pt idx="425">
                  <c:v>87.892364000000001</c:v>
                </c:pt>
                <c:pt idx="426">
                  <c:v>87.802225000000007</c:v>
                </c:pt>
                <c:pt idx="427">
                  <c:v>87.711803000000231</c:v>
                </c:pt>
                <c:pt idx="428">
                  <c:v>87.621097999999989</c:v>
                </c:pt>
                <c:pt idx="429">
                  <c:v>87.530112000000003</c:v>
                </c:pt>
                <c:pt idx="430">
                  <c:v>87.438845999999998</c:v>
                </c:pt>
                <c:pt idx="431">
                  <c:v>87.347300000000004</c:v>
                </c:pt>
                <c:pt idx="432">
                  <c:v>87.258671999999919</c:v>
                </c:pt>
                <c:pt idx="433">
                  <c:v>87.172091999999694</c:v>
                </c:pt>
                <c:pt idx="434">
                  <c:v>87.085183999999998</c:v>
                </c:pt>
                <c:pt idx="435">
                  <c:v>86.99795000000023</c:v>
                </c:pt>
                <c:pt idx="436">
                  <c:v>86.910388999999981</c:v>
                </c:pt>
                <c:pt idx="437">
                  <c:v>86.822502999999784</c:v>
                </c:pt>
                <c:pt idx="438">
                  <c:v>86.734291999999996</c:v>
                </c:pt>
                <c:pt idx="439">
                  <c:v>86.645757999999958</c:v>
                </c:pt>
                <c:pt idx="440">
                  <c:v>86.556900999999982</c:v>
                </c:pt>
                <c:pt idx="441">
                  <c:v>86.467721999999995</c:v>
                </c:pt>
                <c:pt idx="442">
                  <c:v>86.378224000000003</c:v>
                </c:pt>
                <c:pt idx="443">
                  <c:v>86.288405999999981</c:v>
                </c:pt>
                <c:pt idx="444">
                  <c:v>86.198268999999982</c:v>
                </c:pt>
                <c:pt idx="445">
                  <c:v>86.107812999999979</c:v>
                </c:pt>
                <c:pt idx="446">
                  <c:v>86.017041000000006</c:v>
                </c:pt>
                <c:pt idx="447">
                  <c:v>85.925951999999981</c:v>
                </c:pt>
                <c:pt idx="448">
                  <c:v>85.834548999999981</c:v>
                </c:pt>
                <c:pt idx="449">
                  <c:v>85.742831999999979</c:v>
                </c:pt>
                <c:pt idx="450">
                  <c:v>85.650801999999814</c:v>
                </c:pt>
                <c:pt idx="451">
                  <c:v>85.558463000000003</c:v>
                </c:pt>
                <c:pt idx="452">
                  <c:v>85.465813999999995</c:v>
                </c:pt>
                <c:pt idx="453">
                  <c:v>85.37285699999974</c:v>
                </c:pt>
                <c:pt idx="454">
                  <c:v>85.279590999999982</c:v>
                </c:pt>
                <c:pt idx="455">
                  <c:v>85.185893999999948</c:v>
                </c:pt>
                <c:pt idx="456">
                  <c:v>85.090616999999995</c:v>
                </c:pt>
                <c:pt idx="457">
                  <c:v>84.994936999999993</c:v>
                </c:pt>
                <c:pt idx="458">
                  <c:v>84.898853000000003</c:v>
                </c:pt>
                <c:pt idx="459">
                  <c:v>84.802367999999959</c:v>
                </c:pt>
                <c:pt idx="460">
                  <c:v>84.705480999999978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g0!$D$1:$D$3</c:f>
              <c:strCache>
                <c:ptCount val="1"/>
                <c:pt idx="0">
                  <c:v>Sim R(%)AOI 20o</c:v>
                </c:pt>
              </c:strCache>
            </c:strRef>
          </c:tx>
          <c:marker>
            <c:symbol val="none"/>
          </c:marker>
          <c:xVal>
            <c:numRef>
              <c:f>g0!$A$4:$A$464</c:f>
              <c:numCache>
                <c:formatCode>General</c:formatCode>
                <c:ptCount val="461"/>
                <c:pt idx="0">
                  <c:v>320</c:v>
                </c:pt>
                <c:pt idx="1">
                  <c:v>321</c:v>
                </c:pt>
                <c:pt idx="2">
                  <c:v>322</c:v>
                </c:pt>
                <c:pt idx="3">
                  <c:v>323</c:v>
                </c:pt>
                <c:pt idx="4">
                  <c:v>324</c:v>
                </c:pt>
                <c:pt idx="5">
                  <c:v>325</c:v>
                </c:pt>
                <c:pt idx="6">
                  <c:v>326</c:v>
                </c:pt>
                <c:pt idx="7">
                  <c:v>327</c:v>
                </c:pt>
                <c:pt idx="8">
                  <c:v>328</c:v>
                </c:pt>
                <c:pt idx="9">
                  <c:v>329</c:v>
                </c:pt>
                <c:pt idx="10">
                  <c:v>330</c:v>
                </c:pt>
                <c:pt idx="11">
                  <c:v>331</c:v>
                </c:pt>
                <c:pt idx="12">
                  <c:v>332</c:v>
                </c:pt>
                <c:pt idx="13">
                  <c:v>333</c:v>
                </c:pt>
                <c:pt idx="14">
                  <c:v>334</c:v>
                </c:pt>
                <c:pt idx="15">
                  <c:v>335</c:v>
                </c:pt>
                <c:pt idx="16">
                  <c:v>336</c:v>
                </c:pt>
                <c:pt idx="17">
                  <c:v>337</c:v>
                </c:pt>
                <c:pt idx="18">
                  <c:v>338</c:v>
                </c:pt>
                <c:pt idx="19">
                  <c:v>339</c:v>
                </c:pt>
                <c:pt idx="20">
                  <c:v>340</c:v>
                </c:pt>
                <c:pt idx="21">
                  <c:v>341</c:v>
                </c:pt>
                <c:pt idx="22">
                  <c:v>342</c:v>
                </c:pt>
                <c:pt idx="23">
                  <c:v>343</c:v>
                </c:pt>
                <c:pt idx="24">
                  <c:v>344</c:v>
                </c:pt>
                <c:pt idx="25">
                  <c:v>345</c:v>
                </c:pt>
                <c:pt idx="26">
                  <c:v>346</c:v>
                </c:pt>
                <c:pt idx="27">
                  <c:v>347</c:v>
                </c:pt>
                <c:pt idx="28">
                  <c:v>348</c:v>
                </c:pt>
                <c:pt idx="29">
                  <c:v>349</c:v>
                </c:pt>
                <c:pt idx="30">
                  <c:v>350</c:v>
                </c:pt>
                <c:pt idx="31">
                  <c:v>351</c:v>
                </c:pt>
                <c:pt idx="32">
                  <c:v>352</c:v>
                </c:pt>
                <c:pt idx="33">
                  <c:v>353</c:v>
                </c:pt>
                <c:pt idx="34">
                  <c:v>354</c:v>
                </c:pt>
                <c:pt idx="35">
                  <c:v>355</c:v>
                </c:pt>
                <c:pt idx="36">
                  <c:v>356</c:v>
                </c:pt>
                <c:pt idx="37">
                  <c:v>357</c:v>
                </c:pt>
                <c:pt idx="38">
                  <c:v>358</c:v>
                </c:pt>
                <c:pt idx="39">
                  <c:v>359</c:v>
                </c:pt>
                <c:pt idx="40">
                  <c:v>360</c:v>
                </c:pt>
                <c:pt idx="41">
                  <c:v>361</c:v>
                </c:pt>
                <c:pt idx="42">
                  <c:v>362</c:v>
                </c:pt>
                <c:pt idx="43">
                  <c:v>363</c:v>
                </c:pt>
                <c:pt idx="44">
                  <c:v>364</c:v>
                </c:pt>
                <c:pt idx="45">
                  <c:v>365</c:v>
                </c:pt>
                <c:pt idx="46">
                  <c:v>366</c:v>
                </c:pt>
                <c:pt idx="47">
                  <c:v>367</c:v>
                </c:pt>
                <c:pt idx="48">
                  <c:v>368</c:v>
                </c:pt>
                <c:pt idx="49">
                  <c:v>369</c:v>
                </c:pt>
                <c:pt idx="50">
                  <c:v>370</c:v>
                </c:pt>
                <c:pt idx="51">
                  <c:v>371</c:v>
                </c:pt>
                <c:pt idx="52">
                  <c:v>372</c:v>
                </c:pt>
                <c:pt idx="53">
                  <c:v>373</c:v>
                </c:pt>
                <c:pt idx="54">
                  <c:v>374</c:v>
                </c:pt>
                <c:pt idx="55">
                  <c:v>375</c:v>
                </c:pt>
                <c:pt idx="56">
                  <c:v>376</c:v>
                </c:pt>
                <c:pt idx="57">
                  <c:v>377</c:v>
                </c:pt>
                <c:pt idx="58">
                  <c:v>378</c:v>
                </c:pt>
                <c:pt idx="59">
                  <c:v>379</c:v>
                </c:pt>
                <c:pt idx="60">
                  <c:v>380</c:v>
                </c:pt>
                <c:pt idx="61">
                  <c:v>381</c:v>
                </c:pt>
                <c:pt idx="62">
                  <c:v>382</c:v>
                </c:pt>
                <c:pt idx="63">
                  <c:v>383</c:v>
                </c:pt>
                <c:pt idx="64">
                  <c:v>384</c:v>
                </c:pt>
                <c:pt idx="65">
                  <c:v>385</c:v>
                </c:pt>
                <c:pt idx="66">
                  <c:v>386</c:v>
                </c:pt>
                <c:pt idx="67">
                  <c:v>387</c:v>
                </c:pt>
                <c:pt idx="68">
                  <c:v>388</c:v>
                </c:pt>
                <c:pt idx="69">
                  <c:v>389</c:v>
                </c:pt>
                <c:pt idx="70">
                  <c:v>390</c:v>
                </c:pt>
                <c:pt idx="71">
                  <c:v>391</c:v>
                </c:pt>
                <c:pt idx="72">
                  <c:v>392</c:v>
                </c:pt>
                <c:pt idx="73">
                  <c:v>393</c:v>
                </c:pt>
                <c:pt idx="74">
                  <c:v>394</c:v>
                </c:pt>
                <c:pt idx="75">
                  <c:v>395</c:v>
                </c:pt>
                <c:pt idx="76">
                  <c:v>396</c:v>
                </c:pt>
                <c:pt idx="77">
                  <c:v>397</c:v>
                </c:pt>
                <c:pt idx="78">
                  <c:v>398</c:v>
                </c:pt>
                <c:pt idx="79">
                  <c:v>399</c:v>
                </c:pt>
                <c:pt idx="80">
                  <c:v>400</c:v>
                </c:pt>
                <c:pt idx="81">
                  <c:v>401</c:v>
                </c:pt>
                <c:pt idx="82">
                  <c:v>402</c:v>
                </c:pt>
                <c:pt idx="83">
                  <c:v>403</c:v>
                </c:pt>
                <c:pt idx="84">
                  <c:v>404</c:v>
                </c:pt>
                <c:pt idx="85">
                  <c:v>405</c:v>
                </c:pt>
                <c:pt idx="86">
                  <c:v>406</c:v>
                </c:pt>
                <c:pt idx="87">
                  <c:v>407</c:v>
                </c:pt>
                <c:pt idx="88">
                  <c:v>408</c:v>
                </c:pt>
                <c:pt idx="89">
                  <c:v>409</c:v>
                </c:pt>
                <c:pt idx="90">
                  <c:v>410</c:v>
                </c:pt>
                <c:pt idx="91">
                  <c:v>411</c:v>
                </c:pt>
                <c:pt idx="92">
                  <c:v>412</c:v>
                </c:pt>
                <c:pt idx="93">
                  <c:v>413</c:v>
                </c:pt>
                <c:pt idx="94">
                  <c:v>414</c:v>
                </c:pt>
                <c:pt idx="95">
                  <c:v>415</c:v>
                </c:pt>
                <c:pt idx="96">
                  <c:v>416</c:v>
                </c:pt>
                <c:pt idx="97">
                  <c:v>417</c:v>
                </c:pt>
                <c:pt idx="98">
                  <c:v>418</c:v>
                </c:pt>
                <c:pt idx="99">
                  <c:v>419</c:v>
                </c:pt>
                <c:pt idx="100">
                  <c:v>420</c:v>
                </c:pt>
                <c:pt idx="101">
                  <c:v>421</c:v>
                </c:pt>
                <c:pt idx="102">
                  <c:v>422</c:v>
                </c:pt>
                <c:pt idx="103">
                  <c:v>423</c:v>
                </c:pt>
                <c:pt idx="104">
                  <c:v>424</c:v>
                </c:pt>
                <c:pt idx="105">
                  <c:v>425</c:v>
                </c:pt>
                <c:pt idx="106">
                  <c:v>426</c:v>
                </c:pt>
                <c:pt idx="107">
                  <c:v>427</c:v>
                </c:pt>
                <c:pt idx="108">
                  <c:v>428</c:v>
                </c:pt>
                <c:pt idx="109">
                  <c:v>429</c:v>
                </c:pt>
                <c:pt idx="110">
                  <c:v>430</c:v>
                </c:pt>
                <c:pt idx="111">
                  <c:v>431</c:v>
                </c:pt>
                <c:pt idx="112">
                  <c:v>432</c:v>
                </c:pt>
                <c:pt idx="113">
                  <c:v>433</c:v>
                </c:pt>
                <c:pt idx="114">
                  <c:v>434</c:v>
                </c:pt>
                <c:pt idx="115">
                  <c:v>435</c:v>
                </c:pt>
                <c:pt idx="116">
                  <c:v>436</c:v>
                </c:pt>
                <c:pt idx="117">
                  <c:v>437</c:v>
                </c:pt>
                <c:pt idx="118">
                  <c:v>438</c:v>
                </c:pt>
                <c:pt idx="119">
                  <c:v>439</c:v>
                </c:pt>
                <c:pt idx="120">
                  <c:v>440</c:v>
                </c:pt>
                <c:pt idx="121">
                  <c:v>441</c:v>
                </c:pt>
                <c:pt idx="122">
                  <c:v>442</c:v>
                </c:pt>
                <c:pt idx="123">
                  <c:v>443</c:v>
                </c:pt>
                <c:pt idx="124">
                  <c:v>444</c:v>
                </c:pt>
                <c:pt idx="125">
                  <c:v>445</c:v>
                </c:pt>
                <c:pt idx="126">
                  <c:v>446</c:v>
                </c:pt>
                <c:pt idx="127">
                  <c:v>447</c:v>
                </c:pt>
                <c:pt idx="128">
                  <c:v>448</c:v>
                </c:pt>
                <c:pt idx="129">
                  <c:v>449</c:v>
                </c:pt>
                <c:pt idx="130">
                  <c:v>450</c:v>
                </c:pt>
                <c:pt idx="131">
                  <c:v>451</c:v>
                </c:pt>
                <c:pt idx="132">
                  <c:v>452</c:v>
                </c:pt>
                <c:pt idx="133">
                  <c:v>453</c:v>
                </c:pt>
                <c:pt idx="134">
                  <c:v>454</c:v>
                </c:pt>
                <c:pt idx="135">
                  <c:v>455</c:v>
                </c:pt>
                <c:pt idx="136">
                  <c:v>456</c:v>
                </c:pt>
                <c:pt idx="137">
                  <c:v>457</c:v>
                </c:pt>
                <c:pt idx="138">
                  <c:v>458</c:v>
                </c:pt>
                <c:pt idx="139">
                  <c:v>459</c:v>
                </c:pt>
                <c:pt idx="140">
                  <c:v>460</c:v>
                </c:pt>
                <c:pt idx="141">
                  <c:v>461</c:v>
                </c:pt>
                <c:pt idx="142">
                  <c:v>462</c:v>
                </c:pt>
                <c:pt idx="143">
                  <c:v>463</c:v>
                </c:pt>
                <c:pt idx="144">
                  <c:v>464</c:v>
                </c:pt>
                <c:pt idx="145">
                  <c:v>465</c:v>
                </c:pt>
                <c:pt idx="146">
                  <c:v>466</c:v>
                </c:pt>
                <c:pt idx="147">
                  <c:v>467</c:v>
                </c:pt>
                <c:pt idx="148">
                  <c:v>468</c:v>
                </c:pt>
                <c:pt idx="149">
                  <c:v>469</c:v>
                </c:pt>
                <c:pt idx="150">
                  <c:v>470</c:v>
                </c:pt>
                <c:pt idx="151">
                  <c:v>471</c:v>
                </c:pt>
                <c:pt idx="152">
                  <c:v>472</c:v>
                </c:pt>
                <c:pt idx="153">
                  <c:v>473</c:v>
                </c:pt>
                <c:pt idx="154">
                  <c:v>474</c:v>
                </c:pt>
                <c:pt idx="155">
                  <c:v>475</c:v>
                </c:pt>
                <c:pt idx="156">
                  <c:v>476</c:v>
                </c:pt>
                <c:pt idx="157">
                  <c:v>477</c:v>
                </c:pt>
                <c:pt idx="158">
                  <c:v>478</c:v>
                </c:pt>
                <c:pt idx="159">
                  <c:v>479</c:v>
                </c:pt>
                <c:pt idx="160">
                  <c:v>480</c:v>
                </c:pt>
                <c:pt idx="161">
                  <c:v>481</c:v>
                </c:pt>
                <c:pt idx="162">
                  <c:v>482</c:v>
                </c:pt>
                <c:pt idx="163">
                  <c:v>483</c:v>
                </c:pt>
                <c:pt idx="164">
                  <c:v>484</c:v>
                </c:pt>
                <c:pt idx="165">
                  <c:v>485</c:v>
                </c:pt>
                <c:pt idx="166">
                  <c:v>486</c:v>
                </c:pt>
                <c:pt idx="167">
                  <c:v>487</c:v>
                </c:pt>
                <c:pt idx="168">
                  <c:v>488</c:v>
                </c:pt>
                <c:pt idx="169">
                  <c:v>489</c:v>
                </c:pt>
                <c:pt idx="170">
                  <c:v>490</c:v>
                </c:pt>
                <c:pt idx="171">
                  <c:v>491</c:v>
                </c:pt>
                <c:pt idx="172">
                  <c:v>492</c:v>
                </c:pt>
                <c:pt idx="173">
                  <c:v>493</c:v>
                </c:pt>
                <c:pt idx="174">
                  <c:v>494</c:v>
                </c:pt>
                <c:pt idx="175">
                  <c:v>495</c:v>
                </c:pt>
                <c:pt idx="176">
                  <c:v>496</c:v>
                </c:pt>
                <c:pt idx="177">
                  <c:v>497</c:v>
                </c:pt>
                <c:pt idx="178">
                  <c:v>498</c:v>
                </c:pt>
                <c:pt idx="179">
                  <c:v>499</c:v>
                </c:pt>
                <c:pt idx="180">
                  <c:v>500</c:v>
                </c:pt>
                <c:pt idx="181">
                  <c:v>501</c:v>
                </c:pt>
                <c:pt idx="182">
                  <c:v>502</c:v>
                </c:pt>
                <c:pt idx="183">
                  <c:v>503</c:v>
                </c:pt>
                <c:pt idx="184">
                  <c:v>504</c:v>
                </c:pt>
                <c:pt idx="185">
                  <c:v>505</c:v>
                </c:pt>
                <c:pt idx="186">
                  <c:v>506</c:v>
                </c:pt>
                <c:pt idx="187">
                  <c:v>507</c:v>
                </c:pt>
                <c:pt idx="188">
                  <c:v>508</c:v>
                </c:pt>
                <c:pt idx="189">
                  <c:v>509</c:v>
                </c:pt>
                <c:pt idx="190">
                  <c:v>510</c:v>
                </c:pt>
                <c:pt idx="191">
                  <c:v>511</c:v>
                </c:pt>
                <c:pt idx="192">
                  <c:v>512</c:v>
                </c:pt>
                <c:pt idx="193">
                  <c:v>513</c:v>
                </c:pt>
                <c:pt idx="194">
                  <c:v>514</c:v>
                </c:pt>
                <c:pt idx="195">
                  <c:v>515</c:v>
                </c:pt>
                <c:pt idx="196">
                  <c:v>516</c:v>
                </c:pt>
                <c:pt idx="197">
                  <c:v>517</c:v>
                </c:pt>
                <c:pt idx="198">
                  <c:v>518</c:v>
                </c:pt>
                <c:pt idx="199">
                  <c:v>519</c:v>
                </c:pt>
                <c:pt idx="200">
                  <c:v>520</c:v>
                </c:pt>
                <c:pt idx="201">
                  <c:v>521</c:v>
                </c:pt>
                <c:pt idx="202">
                  <c:v>522</c:v>
                </c:pt>
                <c:pt idx="203">
                  <c:v>523</c:v>
                </c:pt>
                <c:pt idx="204">
                  <c:v>524</c:v>
                </c:pt>
                <c:pt idx="205">
                  <c:v>525</c:v>
                </c:pt>
                <c:pt idx="206">
                  <c:v>526</c:v>
                </c:pt>
                <c:pt idx="207">
                  <c:v>527</c:v>
                </c:pt>
                <c:pt idx="208">
                  <c:v>528</c:v>
                </c:pt>
                <c:pt idx="209">
                  <c:v>529</c:v>
                </c:pt>
                <c:pt idx="210">
                  <c:v>530</c:v>
                </c:pt>
                <c:pt idx="211">
                  <c:v>531</c:v>
                </c:pt>
                <c:pt idx="212">
                  <c:v>532</c:v>
                </c:pt>
                <c:pt idx="213">
                  <c:v>533</c:v>
                </c:pt>
                <c:pt idx="214">
                  <c:v>534</c:v>
                </c:pt>
                <c:pt idx="215">
                  <c:v>535</c:v>
                </c:pt>
                <c:pt idx="216">
                  <c:v>536</c:v>
                </c:pt>
                <c:pt idx="217">
                  <c:v>537</c:v>
                </c:pt>
                <c:pt idx="218">
                  <c:v>538</c:v>
                </c:pt>
                <c:pt idx="219">
                  <c:v>539</c:v>
                </c:pt>
                <c:pt idx="220">
                  <c:v>540</c:v>
                </c:pt>
                <c:pt idx="221">
                  <c:v>541</c:v>
                </c:pt>
                <c:pt idx="222">
                  <c:v>542</c:v>
                </c:pt>
                <c:pt idx="223">
                  <c:v>543</c:v>
                </c:pt>
                <c:pt idx="224">
                  <c:v>544</c:v>
                </c:pt>
                <c:pt idx="225">
                  <c:v>545</c:v>
                </c:pt>
                <c:pt idx="226">
                  <c:v>546</c:v>
                </c:pt>
                <c:pt idx="227">
                  <c:v>547</c:v>
                </c:pt>
                <c:pt idx="228">
                  <c:v>548</c:v>
                </c:pt>
                <c:pt idx="229">
                  <c:v>549</c:v>
                </c:pt>
                <c:pt idx="230">
                  <c:v>550</c:v>
                </c:pt>
                <c:pt idx="231">
                  <c:v>551</c:v>
                </c:pt>
                <c:pt idx="232">
                  <c:v>552</c:v>
                </c:pt>
                <c:pt idx="233">
                  <c:v>553</c:v>
                </c:pt>
                <c:pt idx="234">
                  <c:v>554</c:v>
                </c:pt>
                <c:pt idx="235">
                  <c:v>555</c:v>
                </c:pt>
                <c:pt idx="236">
                  <c:v>556</c:v>
                </c:pt>
                <c:pt idx="237">
                  <c:v>557</c:v>
                </c:pt>
                <c:pt idx="238">
                  <c:v>558</c:v>
                </c:pt>
                <c:pt idx="239">
                  <c:v>559</c:v>
                </c:pt>
                <c:pt idx="240">
                  <c:v>560</c:v>
                </c:pt>
                <c:pt idx="241">
                  <c:v>561</c:v>
                </c:pt>
                <c:pt idx="242">
                  <c:v>562</c:v>
                </c:pt>
                <c:pt idx="243">
                  <c:v>563</c:v>
                </c:pt>
                <c:pt idx="244">
                  <c:v>564</c:v>
                </c:pt>
                <c:pt idx="245">
                  <c:v>565</c:v>
                </c:pt>
                <c:pt idx="246">
                  <c:v>566</c:v>
                </c:pt>
                <c:pt idx="247">
                  <c:v>567</c:v>
                </c:pt>
                <c:pt idx="248">
                  <c:v>568</c:v>
                </c:pt>
                <c:pt idx="249">
                  <c:v>569</c:v>
                </c:pt>
                <c:pt idx="250">
                  <c:v>570</c:v>
                </c:pt>
                <c:pt idx="251">
                  <c:v>571</c:v>
                </c:pt>
                <c:pt idx="252">
                  <c:v>572</c:v>
                </c:pt>
                <c:pt idx="253">
                  <c:v>573</c:v>
                </c:pt>
                <c:pt idx="254">
                  <c:v>574</c:v>
                </c:pt>
                <c:pt idx="255">
                  <c:v>575</c:v>
                </c:pt>
                <c:pt idx="256">
                  <c:v>576</c:v>
                </c:pt>
                <c:pt idx="257">
                  <c:v>577</c:v>
                </c:pt>
                <c:pt idx="258">
                  <c:v>578</c:v>
                </c:pt>
                <c:pt idx="259">
                  <c:v>579</c:v>
                </c:pt>
                <c:pt idx="260">
                  <c:v>580</c:v>
                </c:pt>
                <c:pt idx="261">
                  <c:v>581</c:v>
                </c:pt>
                <c:pt idx="262">
                  <c:v>582</c:v>
                </c:pt>
                <c:pt idx="263">
                  <c:v>583</c:v>
                </c:pt>
                <c:pt idx="264">
                  <c:v>584</c:v>
                </c:pt>
                <c:pt idx="265">
                  <c:v>585</c:v>
                </c:pt>
                <c:pt idx="266">
                  <c:v>586</c:v>
                </c:pt>
                <c:pt idx="267">
                  <c:v>587</c:v>
                </c:pt>
                <c:pt idx="268">
                  <c:v>588</c:v>
                </c:pt>
                <c:pt idx="269">
                  <c:v>589</c:v>
                </c:pt>
                <c:pt idx="270">
                  <c:v>590</c:v>
                </c:pt>
                <c:pt idx="271">
                  <c:v>591</c:v>
                </c:pt>
                <c:pt idx="272">
                  <c:v>592</c:v>
                </c:pt>
                <c:pt idx="273">
                  <c:v>593</c:v>
                </c:pt>
                <c:pt idx="274">
                  <c:v>594</c:v>
                </c:pt>
                <c:pt idx="275">
                  <c:v>595</c:v>
                </c:pt>
                <c:pt idx="276">
                  <c:v>596</c:v>
                </c:pt>
                <c:pt idx="277">
                  <c:v>597</c:v>
                </c:pt>
                <c:pt idx="278">
                  <c:v>598</c:v>
                </c:pt>
                <c:pt idx="279">
                  <c:v>599</c:v>
                </c:pt>
                <c:pt idx="280">
                  <c:v>600</c:v>
                </c:pt>
                <c:pt idx="281">
                  <c:v>601</c:v>
                </c:pt>
                <c:pt idx="282">
                  <c:v>602</c:v>
                </c:pt>
                <c:pt idx="283">
                  <c:v>603</c:v>
                </c:pt>
                <c:pt idx="284">
                  <c:v>604</c:v>
                </c:pt>
                <c:pt idx="285">
                  <c:v>605</c:v>
                </c:pt>
                <c:pt idx="286">
                  <c:v>606</c:v>
                </c:pt>
                <c:pt idx="287">
                  <c:v>607</c:v>
                </c:pt>
                <c:pt idx="288">
                  <c:v>608</c:v>
                </c:pt>
                <c:pt idx="289">
                  <c:v>609</c:v>
                </c:pt>
                <c:pt idx="290">
                  <c:v>610</c:v>
                </c:pt>
                <c:pt idx="291">
                  <c:v>611</c:v>
                </c:pt>
                <c:pt idx="292">
                  <c:v>612</c:v>
                </c:pt>
                <c:pt idx="293">
                  <c:v>613</c:v>
                </c:pt>
                <c:pt idx="294">
                  <c:v>614</c:v>
                </c:pt>
                <c:pt idx="295">
                  <c:v>615</c:v>
                </c:pt>
                <c:pt idx="296">
                  <c:v>616</c:v>
                </c:pt>
                <c:pt idx="297">
                  <c:v>617</c:v>
                </c:pt>
                <c:pt idx="298">
                  <c:v>618</c:v>
                </c:pt>
                <c:pt idx="299">
                  <c:v>619</c:v>
                </c:pt>
                <c:pt idx="300">
                  <c:v>620</c:v>
                </c:pt>
                <c:pt idx="301">
                  <c:v>621</c:v>
                </c:pt>
                <c:pt idx="302">
                  <c:v>622</c:v>
                </c:pt>
                <c:pt idx="303">
                  <c:v>623</c:v>
                </c:pt>
                <c:pt idx="304">
                  <c:v>624</c:v>
                </c:pt>
                <c:pt idx="305">
                  <c:v>625</c:v>
                </c:pt>
                <c:pt idx="306">
                  <c:v>626</c:v>
                </c:pt>
                <c:pt idx="307">
                  <c:v>627</c:v>
                </c:pt>
                <c:pt idx="308">
                  <c:v>628</c:v>
                </c:pt>
                <c:pt idx="309">
                  <c:v>629</c:v>
                </c:pt>
                <c:pt idx="310">
                  <c:v>630</c:v>
                </c:pt>
                <c:pt idx="311">
                  <c:v>631</c:v>
                </c:pt>
                <c:pt idx="312">
                  <c:v>632</c:v>
                </c:pt>
                <c:pt idx="313">
                  <c:v>633</c:v>
                </c:pt>
                <c:pt idx="314">
                  <c:v>634</c:v>
                </c:pt>
                <c:pt idx="315">
                  <c:v>635</c:v>
                </c:pt>
                <c:pt idx="316">
                  <c:v>636</c:v>
                </c:pt>
                <c:pt idx="317">
                  <c:v>637</c:v>
                </c:pt>
                <c:pt idx="318">
                  <c:v>638</c:v>
                </c:pt>
                <c:pt idx="319">
                  <c:v>639</c:v>
                </c:pt>
                <c:pt idx="320">
                  <c:v>640</c:v>
                </c:pt>
                <c:pt idx="321">
                  <c:v>641</c:v>
                </c:pt>
                <c:pt idx="322">
                  <c:v>642</c:v>
                </c:pt>
                <c:pt idx="323">
                  <c:v>643</c:v>
                </c:pt>
                <c:pt idx="324">
                  <c:v>644</c:v>
                </c:pt>
                <c:pt idx="325">
                  <c:v>645</c:v>
                </c:pt>
                <c:pt idx="326">
                  <c:v>646</c:v>
                </c:pt>
                <c:pt idx="327">
                  <c:v>647</c:v>
                </c:pt>
                <c:pt idx="328">
                  <c:v>648</c:v>
                </c:pt>
                <c:pt idx="329">
                  <c:v>649</c:v>
                </c:pt>
                <c:pt idx="330">
                  <c:v>650</c:v>
                </c:pt>
                <c:pt idx="331">
                  <c:v>651</c:v>
                </c:pt>
                <c:pt idx="332">
                  <c:v>652</c:v>
                </c:pt>
                <c:pt idx="333">
                  <c:v>653</c:v>
                </c:pt>
                <c:pt idx="334">
                  <c:v>654</c:v>
                </c:pt>
                <c:pt idx="335">
                  <c:v>655</c:v>
                </c:pt>
                <c:pt idx="336">
                  <c:v>656</c:v>
                </c:pt>
                <c:pt idx="337">
                  <c:v>657</c:v>
                </c:pt>
                <c:pt idx="338">
                  <c:v>658</c:v>
                </c:pt>
                <c:pt idx="339">
                  <c:v>659</c:v>
                </c:pt>
                <c:pt idx="340">
                  <c:v>660</c:v>
                </c:pt>
                <c:pt idx="341">
                  <c:v>661</c:v>
                </c:pt>
                <c:pt idx="342">
                  <c:v>662</c:v>
                </c:pt>
                <c:pt idx="343">
                  <c:v>663</c:v>
                </c:pt>
                <c:pt idx="344">
                  <c:v>664</c:v>
                </c:pt>
                <c:pt idx="345">
                  <c:v>665</c:v>
                </c:pt>
                <c:pt idx="346">
                  <c:v>666</c:v>
                </c:pt>
                <c:pt idx="347">
                  <c:v>667</c:v>
                </c:pt>
                <c:pt idx="348">
                  <c:v>668</c:v>
                </c:pt>
                <c:pt idx="349">
                  <c:v>669</c:v>
                </c:pt>
                <c:pt idx="350">
                  <c:v>670</c:v>
                </c:pt>
                <c:pt idx="351">
                  <c:v>671</c:v>
                </c:pt>
                <c:pt idx="352">
                  <c:v>672</c:v>
                </c:pt>
                <c:pt idx="353">
                  <c:v>673</c:v>
                </c:pt>
                <c:pt idx="354">
                  <c:v>674</c:v>
                </c:pt>
                <c:pt idx="355">
                  <c:v>675</c:v>
                </c:pt>
                <c:pt idx="356">
                  <c:v>676</c:v>
                </c:pt>
                <c:pt idx="357">
                  <c:v>677</c:v>
                </c:pt>
                <c:pt idx="358">
                  <c:v>678</c:v>
                </c:pt>
                <c:pt idx="359">
                  <c:v>679</c:v>
                </c:pt>
                <c:pt idx="360">
                  <c:v>680</c:v>
                </c:pt>
                <c:pt idx="361">
                  <c:v>681</c:v>
                </c:pt>
                <c:pt idx="362">
                  <c:v>682</c:v>
                </c:pt>
                <c:pt idx="363">
                  <c:v>683</c:v>
                </c:pt>
                <c:pt idx="364">
                  <c:v>684</c:v>
                </c:pt>
                <c:pt idx="365">
                  <c:v>685</c:v>
                </c:pt>
                <c:pt idx="366">
                  <c:v>686</c:v>
                </c:pt>
                <c:pt idx="367">
                  <c:v>687</c:v>
                </c:pt>
                <c:pt idx="368">
                  <c:v>688</c:v>
                </c:pt>
                <c:pt idx="369">
                  <c:v>689</c:v>
                </c:pt>
                <c:pt idx="370">
                  <c:v>690</c:v>
                </c:pt>
                <c:pt idx="371">
                  <c:v>691</c:v>
                </c:pt>
                <c:pt idx="372">
                  <c:v>692</c:v>
                </c:pt>
                <c:pt idx="373">
                  <c:v>693</c:v>
                </c:pt>
                <c:pt idx="374">
                  <c:v>694</c:v>
                </c:pt>
                <c:pt idx="375">
                  <c:v>695</c:v>
                </c:pt>
                <c:pt idx="376">
                  <c:v>696</c:v>
                </c:pt>
                <c:pt idx="377">
                  <c:v>697</c:v>
                </c:pt>
                <c:pt idx="378">
                  <c:v>698</c:v>
                </c:pt>
                <c:pt idx="379">
                  <c:v>699</c:v>
                </c:pt>
                <c:pt idx="380">
                  <c:v>700</c:v>
                </c:pt>
                <c:pt idx="381">
                  <c:v>701</c:v>
                </c:pt>
                <c:pt idx="382">
                  <c:v>702</c:v>
                </c:pt>
                <c:pt idx="383">
                  <c:v>703</c:v>
                </c:pt>
                <c:pt idx="384">
                  <c:v>704</c:v>
                </c:pt>
                <c:pt idx="385">
                  <c:v>705</c:v>
                </c:pt>
                <c:pt idx="386">
                  <c:v>706</c:v>
                </c:pt>
                <c:pt idx="387">
                  <c:v>707</c:v>
                </c:pt>
                <c:pt idx="388">
                  <c:v>708</c:v>
                </c:pt>
                <c:pt idx="389">
                  <c:v>709</c:v>
                </c:pt>
                <c:pt idx="390">
                  <c:v>710</c:v>
                </c:pt>
                <c:pt idx="391">
                  <c:v>711</c:v>
                </c:pt>
                <c:pt idx="392">
                  <c:v>712</c:v>
                </c:pt>
                <c:pt idx="393">
                  <c:v>713</c:v>
                </c:pt>
                <c:pt idx="394">
                  <c:v>714</c:v>
                </c:pt>
                <c:pt idx="395">
                  <c:v>715</c:v>
                </c:pt>
                <c:pt idx="396">
                  <c:v>716</c:v>
                </c:pt>
                <c:pt idx="397">
                  <c:v>717</c:v>
                </c:pt>
                <c:pt idx="398">
                  <c:v>718</c:v>
                </c:pt>
                <c:pt idx="399">
                  <c:v>719</c:v>
                </c:pt>
                <c:pt idx="400">
                  <c:v>720</c:v>
                </c:pt>
                <c:pt idx="401">
                  <c:v>721</c:v>
                </c:pt>
                <c:pt idx="402">
                  <c:v>722</c:v>
                </c:pt>
                <c:pt idx="403">
                  <c:v>723</c:v>
                </c:pt>
                <c:pt idx="404">
                  <c:v>724</c:v>
                </c:pt>
                <c:pt idx="405">
                  <c:v>725</c:v>
                </c:pt>
                <c:pt idx="406">
                  <c:v>726</c:v>
                </c:pt>
                <c:pt idx="407">
                  <c:v>727</c:v>
                </c:pt>
                <c:pt idx="408">
                  <c:v>728</c:v>
                </c:pt>
                <c:pt idx="409">
                  <c:v>729</c:v>
                </c:pt>
                <c:pt idx="410">
                  <c:v>730</c:v>
                </c:pt>
                <c:pt idx="411">
                  <c:v>731</c:v>
                </c:pt>
                <c:pt idx="412">
                  <c:v>732</c:v>
                </c:pt>
                <c:pt idx="413">
                  <c:v>733</c:v>
                </c:pt>
                <c:pt idx="414">
                  <c:v>734</c:v>
                </c:pt>
                <c:pt idx="415">
                  <c:v>735</c:v>
                </c:pt>
                <c:pt idx="416">
                  <c:v>736</c:v>
                </c:pt>
                <c:pt idx="417">
                  <c:v>737</c:v>
                </c:pt>
                <c:pt idx="418">
                  <c:v>738</c:v>
                </c:pt>
                <c:pt idx="419">
                  <c:v>739</c:v>
                </c:pt>
                <c:pt idx="420">
                  <c:v>740</c:v>
                </c:pt>
                <c:pt idx="421">
                  <c:v>741</c:v>
                </c:pt>
                <c:pt idx="422">
                  <c:v>742</c:v>
                </c:pt>
                <c:pt idx="423">
                  <c:v>743</c:v>
                </c:pt>
                <c:pt idx="424">
                  <c:v>744</c:v>
                </c:pt>
                <c:pt idx="425">
                  <c:v>745</c:v>
                </c:pt>
                <c:pt idx="426">
                  <c:v>746</c:v>
                </c:pt>
                <c:pt idx="427">
                  <c:v>747</c:v>
                </c:pt>
                <c:pt idx="428">
                  <c:v>748</c:v>
                </c:pt>
                <c:pt idx="429">
                  <c:v>749</c:v>
                </c:pt>
                <c:pt idx="430">
                  <c:v>750</c:v>
                </c:pt>
                <c:pt idx="431">
                  <c:v>751</c:v>
                </c:pt>
                <c:pt idx="432">
                  <c:v>752</c:v>
                </c:pt>
                <c:pt idx="433">
                  <c:v>753</c:v>
                </c:pt>
                <c:pt idx="434">
                  <c:v>754</c:v>
                </c:pt>
                <c:pt idx="435">
                  <c:v>755</c:v>
                </c:pt>
                <c:pt idx="436">
                  <c:v>756</c:v>
                </c:pt>
                <c:pt idx="437">
                  <c:v>757</c:v>
                </c:pt>
                <c:pt idx="438">
                  <c:v>758</c:v>
                </c:pt>
                <c:pt idx="439">
                  <c:v>759</c:v>
                </c:pt>
                <c:pt idx="440">
                  <c:v>760</c:v>
                </c:pt>
                <c:pt idx="441">
                  <c:v>761</c:v>
                </c:pt>
                <c:pt idx="442">
                  <c:v>762</c:v>
                </c:pt>
                <c:pt idx="443">
                  <c:v>763</c:v>
                </c:pt>
                <c:pt idx="444">
                  <c:v>764</c:v>
                </c:pt>
                <c:pt idx="445">
                  <c:v>765</c:v>
                </c:pt>
                <c:pt idx="446">
                  <c:v>766</c:v>
                </c:pt>
                <c:pt idx="447">
                  <c:v>767</c:v>
                </c:pt>
                <c:pt idx="448">
                  <c:v>768</c:v>
                </c:pt>
                <c:pt idx="449">
                  <c:v>769</c:v>
                </c:pt>
                <c:pt idx="450">
                  <c:v>770</c:v>
                </c:pt>
                <c:pt idx="451">
                  <c:v>771</c:v>
                </c:pt>
                <c:pt idx="452">
                  <c:v>772</c:v>
                </c:pt>
                <c:pt idx="453">
                  <c:v>773</c:v>
                </c:pt>
                <c:pt idx="454">
                  <c:v>774</c:v>
                </c:pt>
                <c:pt idx="455">
                  <c:v>775</c:v>
                </c:pt>
                <c:pt idx="456">
                  <c:v>776</c:v>
                </c:pt>
                <c:pt idx="457">
                  <c:v>777</c:v>
                </c:pt>
                <c:pt idx="458">
                  <c:v>778</c:v>
                </c:pt>
                <c:pt idx="459">
                  <c:v>779</c:v>
                </c:pt>
                <c:pt idx="460">
                  <c:v>780</c:v>
                </c:pt>
              </c:numCache>
            </c:numRef>
          </c:xVal>
          <c:yVal>
            <c:numRef>
              <c:f>g0!$D$4:$D$464</c:f>
              <c:numCache>
                <c:formatCode>General</c:formatCode>
                <c:ptCount val="461"/>
                <c:pt idx="0">
                  <c:v>78.448969000000247</c:v>
                </c:pt>
                <c:pt idx="1">
                  <c:v>78.375629999999987</c:v>
                </c:pt>
                <c:pt idx="2">
                  <c:v>78.333330999999959</c:v>
                </c:pt>
                <c:pt idx="3">
                  <c:v>78.32159</c:v>
                </c:pt>
                <c:pt idx="4">
                  <c:v>78.341424000000231</c:v>
                </c:pt>
                <c:pt idx="5">
                  <c:v>78.392674999999983</c:v>
                </c:pt>
                <c:pt idx="6">
                  <c:v>78.474829999999997</c:v>
                </c:pt>
                <c:pt idx="7">
                  <c:v>78.579935999999989</c:v>
                </c:pt>
                <c:pt idx="8">
                  <c:v>78.711332999999982</c:v>
                </c:pt>
                <c:pt idx="9">
                  <c:v>78.870437999999666</c:v>
                </c:pt>
                <c:pt idx="10">
                  <c:v>79.055714999999978</c:v>
                </c:pt>
                <c:pt idx="11">
                  <c:v>79.262665999999996</c:v>
                </c:pt>
                <c:pt idx="12">
                  <c:v>79.487313000000185</c:v>
                </c:pt>
                <c:pt idx="13">
                  <c:v>79.732455999999999</c:v>
                </c:pt>
                <c:pt idx="14">
                  <c:v>79.996088999999998</c:v>
                </c:pt>
                <c:pt idx="15">
                  <c:v>80.276166000000003</c:v>
                </c:pt>
                <c:pt idx="16">
                  <c:v>80.56246299999998</c:v>
                </c:pt>
                <c:pt idx="17">
                  <c:v>80.860476999999989</c:v>
                </c:pt>
                <c:pt idx="18">
                  <c:v>81.169128999999998</c:v>
                </c:pt>
                <c:pt idx="19">
                  <c:v>81.486541000000003</c:v>
                </c:pt>
                <c:pt idx="20">
                  <c:v>81.811232000000004</c:v>
                </c:pt>
                <c:pt idx="21">
                  <c:v>82.140583000000007</c:v>
                </c:pt>
                <c:pt idx="22">
                  <c:v>82.473265999999995</c:v>
                </c:pt>
                <c:pt idx="23">
                  <c:v>82.808129999999991</c:v>
                </c:pt>
                <c:pt idx="24">
                  <c:v>83.143840999999981</c:v>
                </c:pt>
                <c:pt idx="25">
                  <c:v>83.485869999999991</c:v>
                </c:pt>
                <c:pt idx="26">
                  <c:v>83.830616000000006</c:v>
                </c:pt>
                <c:pt idx="27">
                  <c:v>84.17248999999974</c:v>
                </c:pt>
                <c:pt idx="28">
                  <c:v>84.510622999999995</c:v>
                </c:pt>
                <c:pt idx="29">
                  <c:v>84.844257000000027</c:v>
                </c:pt>
                <c:pt idx="30">
                  <c:v>85.173763999999949</c:v>
                </c:pt>
                <c:pt idx="31">
                  <c:v>85.492796999999982</c:v>
                </c:pt>
                <c:pt idx="32">
                  <c:v>85.805661999999998</c:v>
                </c:pt>
                <c:pt idx="33">
                  <c:v>86.112379999999959</c:v>
                </c:pt>
                <c:pt idx="34">
                  <c:v>86.412638000000001</c:v>
                </c:pt>
                <c:pt idx="35">
                  <c:v>86.703827000000004</c:v>
                </c:pt>
                <c:pt idx="36">
                  <c:v>86.987485000000007</c:v>
                </c:pt>
                <c:pt idx="37">
                  <c:v>87.264252000000027</c:v>
                </c:pt>
                <c:pt idx="38">
                  <c:v>87.534036</c:v>
                </c:pt>
                <c:pt idx="39">
                  <c:v>87.796784000000002</c:v>
                </c:pt>
                <c:pt idx="40">
                  <c:v>88.050522000000001</c:v>
                </c:pt>
                <c:pt idx="41">
                  <c:v>88.295614000000185</c:v>
                </c:pt>
                <c:pt idx="42">
                  <c:v>88.533420000000007</c:v>
                </c:pt>
                <c:pt idx="43">
                  <c:v>88.764486000000005</c:v>
                </c:pt>
                <c:pt idx="44">
                  <c:v>88.988889999999998</c:v>
                </c:pt>
                <c:pt idx="45">
                  <c:v>89.204852000000002</c:v>
                </c:pt>
                <c:pt idx="46">
                  <c:v>89.410850999999994</c:v>
                </c:pt>
                <c:pt idx="47">
                  <c:v>89.610763000000006</c:v>
                </c:pt>
                <c:pt idx="48">
                  <c:v>89.804709000000003</c:v>
                </c:pt>
                <c:pt idx="49">
                  <c:v>89.992816000000005</c:v>
                </c:pt>
                <c:pt idx="50">
                  <c:v>90.175215999999978</c:v>
                </c:pt>
                <c:pt idx="51">
                  <c:v>90.350594000000001</c:v>
                </c:pt>
                <c:pt idx="52">
                  <c:v>90.520409999999998</c:v>
                </c:pt>
                <c:pt idx="53">
                  <c:v>90.685013999999981</c:v>
                </c:pt>
                <c:pt idx="54">
                  <c:v>90.844547000000006</c:v>
                </c:pt>
                <c:pt idx="55">
                  <c:v>90.999148000000005</c:v>
                </c:pt>
                <c:pt idx="56">
                  <c:v>91.149719000000005</c:v>
                </c:pt>
                <c:pt idx="57">
                  <c:v>91.297448000000003</c:v>
                </c:pt>
                <c:pt idx="58">
                  <c:v>91.440558999999993</c:v>
                </c:pt>
                <c:pt idx="59">
                  <c:v>91.579194000000001</c:v>
                </c:pt>
                <c:pt idx="60">
                  <c:v>91.713491000000005</c:v>
                </c:pt>
                <c:pt idx="61">
                  <c:v>91.843269000000234</c:v>
                </c:pt>
                <c:pt idx="62">
                  <c:v>91.968597000000003</c:v>
                </c:pt>
                <c:pt idx="63">
                  <c:v>92.089815000000002</c:v>
                </c:pt>
                <c:pt idx="64">
                  <c:v>92.20726100000023</c:v>
                </c:pt>
                <c:pt idx="65">
                  <c:v>92.321056999999982</c:v>
                </c:pt>
                <c:pt idx="66">
                  <c:v>92.431323000000219</c:v>
                </c:pt>
                <c:pt idx="67">
                  <c:v>92.538173</c:v>
                </c:pt>
                <c:pt idx="68">
                  <c:v>92.640552999999983</c:v>
                </c:pt>
                <c:pt idx="69">
                  <c:v>92.738829999999993</c:v>
                </c:pt>
                <c:pt idx="70">
                  <c:v>92.834090000000003</c:v>
                </c:pt>
                <c:pt idx="71">
                  <c:v>92.926282</c:v>
                </c:pt>
                <c:pt idx="72">
                  <c:v>93.015476999999919</c:v>
                </c:pt>
                <c:pt idx="73">
                  <c:v>93.101956999999999</c:v>
                </c:pt>
                <c:pt idx="74">
                  <c:v>93.185467999999958</c:v>
                </c:pt>
                <c:pt idx="75">
                  <c:v>93.26593699999998</c:v>
                </c:pt>
                <c:pt idx="76">
                  <c:v>93.343973000000005</c:v>
                </c:pt>
                <c:pt idx="77">
                  <c:v>93.419652999999997</c:v>
                </c:pt>
                <c:pt idx="78">
                  <c:v>93.4930540000002</c:v>
                </c:pt>
                <c:pt idx="79">
                  <c:v>93.564249000000231</c:v>
                </c:pt>
                <c:pt idx="80">
                  <c:v>93.633274</c:v>
                </c:pt>
                <c:pt idx="81">
                  <c:v>93.701249000000246</c:v>
                </c:pt>
                <c:pt idx="82">
                  <c:v>93.767351000000005</c:v>
                </c:pt>
                <c:pt idx="83">
                  <c:v>93.831633999999994</c:v>
                </c:pt>
                <c:pt idx="84">
                  <c:v>93.894155000000026</c:v>
                </c:pt>
                <c:pt idx="85">
                  <c:v>93.95496300000022</c:v>
                </c:pt>
                <c:pt idx="86">
                  <c:v>94.014099000000215</c:v>
                </c:pt>
                <c:pt idx="87">
                  <c:v>94.071669000000185</c:v>
                </c:pt>
                <c:pt idx="88">
                  <c:v>94.127814999999998</c:v>
                </c:pt>
                <c:pt idx="89">
                  <c:v>94.182436999999666</c:v>
                </c:pt>
                <c:pt idx="90">
                  <c:v>94.235580999999982</c:v>
                </c:pt>
                <c:pt idx="91">
                  <c:v>94.287234999999995</c:v>
                </c:pt>
                <c:pt idx="92">
                  <c:v>94.337418999999983</c:v>
                </c:pt>
                <c:pt idx="93">
                  <c:v>94.386251999999999</c:v>
                </c:pt>
                <c:pt idx="94">
                  <c:v>94.435040000000001</c:v>
                </c:pt>
                <c:pt idx="95">
                  <c:v>94.483016000000006</c:v>
                </c:pt>
                <c:pt idx="96">
                  <c:v>94.52970999999998</c:v>
                </c:pt>
                <c:pt idx="97">
                  <c:v>94.575157999999988</c:v>
                </c:pt>
                <c:pt idx="98">
                  <c:v>94.619395999999981</c:v>
                </c:pt>
                <c:pt idx="99">
                  <c:v>94.662455999999978</c:v>
                </c:pt>
                <c:pt idx="100">
                  <c:v>94.704371999999978</c:v>
                </c:pt>
                <c:pt idx="101">
                  <c:v>94.7447200000002</c:v>
                </c:pt>
                <c:pt idx="102">
                  <c:v>94.783805000000001</c:v>
                </c:pt>
                <c:pt idx="103">
                  <c:v>94.821854000000002</c:v>
                </c:pt>
                <c:pt idx="104">
                  <c:v>94.858895999999959</c:v>
                </c:pt>
                <c:pt idx="105">
                  <c:v>94.894955999999993</c:v>
                </c:pt>
                <c:pt idx="106">
                  <c:v>94.930060999999995</c:v>
                </c:pt>
                <c:pt idx="107">
                  <c:v>94.964236000000184</c:v>
                </c:pt>
                <c:pt idx="108">
                  <c:v>94.996590999999995</c:v>
                </c:pt>
                <c:pt idx="109">
                  <c:v>95.027040999999983</c:v>
                </c:pt>
                <c:pt idx="110">
                  <c:v>95.056671999999978</c:v>
                </c:pt>
                <c:pt idx="111">
                  <c:v>95.085459</c:v>
                </c:pt>
                <c:pt idx="112">
                  <c:v>95.11341299999998</c:v>
                </c:pt>
                <c:pt idx="113">
                  <c:v>95.140611000000007</c:v>
                </c:pt>
                <c:pt idx="114">
                  <c:v>95.167071999999948</c:v>
                </c:pt>
                <c:pt idx="115">
                  <c:v>95.192813000000001</c:v>
                </c:pt>
                <c:pt idx="116">
                  <c:v>95.216488999999982</c:v>
                </c:pt>
                <c:pt idx="117">
                  <c:v>95.239453999999995</c:v>
                </c:pt>
                <c:pt idx="118">
                  <c:v>95.261774000000003</c:v>
                </c:pt>
                <c:pt idx="119">
                  <c:v>95.283466000000004</c:v>
                </c:pt>
                <c:pt idx="120">
                  <c:v>95.304542999999981</c:v>
                </c:pt>
                <c:pt idx="121">
                  <c:v>95.324977999999959</c:v>
                </c:pt>
                <c:pt idx="122">
                  <c:v>95.34478799999998</c:v>
                </c:pt>
                <c:pt idx="123">
                  <c:v>95.364143999999996</c:v>
                </c:pt>
                <c:pt idx="124">
                  <c:v>95.383421999999982</c:v>
                </c:pt>
                <c:pt idx="125">
                  <c:v>95.402145000000004</c:v>
                </c:pt>
                <c:pt idx="126">
                  <c:v>95.420326000000003</c:v>
                </c:pt>
                <c:pt idx="127">
                  <c:v>95.437977000000004</c:v>
                </c:pt>
                <c:pt idx="128">
                  <c:v>95.455110000000005</c:v>
                </c:pt>
                <c:pt idx="129">
                  <c:v>95.471733999999998</c:v>
                </c:pt>
                <c:pt idx="130">
                  <c:v>95.487862000000007</c:v>
                </c:pt>
                <c:pt idx="131">
                  <c:v>95.503534999999999</c:v>
                </c:pt>
                <c:pt idx="132">
                  <c:v>95.517709999999994</c:v>
                </c:pt>
                <c:pt idx="133">
                  <c:v>95.53143799999998</c:v>
                </c:pt>
                <c:pt idx="134">
                  <c:v>95.544726999999995</c:v>
                </c:pt>
                <c:pt idx="135">
                  <c:v>95.557586999999998</c:v>
                </c:pt>
                <c:pt idx="136">
                  <c:v>95.570025999999999</c:v>
                </c:pt>
                <c:pt idx="137">
                  <c:v>95.582050999999979</c:v>
                </c:pt>
                <c:pt idx="138">
                  <c:v>95.593671999999998</c:v>
                </c:pt>
                <c:pt idx="139">
                  <c:v>95.604895999999982</c:v>
                </c:pt>
                <c:pt idx="140">
                  <c:v>95.616553999999994</c:v>
                </c:pt>
                <c:pt idx="141">
                  <c:v>95.627987999999988</c:v>
                </c:pt>
                <c:pt idx="142">
                  <c:v>95.639031999999958</c:v>
                </c:pt>
                <c:pt idx="143">
                  <c:v>95.649697000000003</c:v>
                </c:pt>
                <c:pt idx="144">
                  <c:v>95.659990999999948</c:v>
                </c:pt>
                <c:pt idx="145">
                  <c:v>95.669921000000002</c:v>
                </c:pt>
                <c:pt idx="146">
                  <c:v>95.679492999999667</c:v>
                </c:pt>
                <c:pt idx="147">
                  <c:v>95.688712999999694</c:v>
                </c:pt>
                <c:pt idx="148">
                  <c:v>95.69743099999998</c:v>
                </c:pt>
                <c:pt idx="149">
                  <c:v>95.704768000000001</c:v>
                </c:pt>
                <c:pt idx="150">
                  <c:v>95.711785000000006</c:v>
                </c:pt>
                <c:pt idx="151">
                  <c:v>95.71847099999998</c:v>
                </c:pt>
                <c:pt idx="152">
                  <c:v>95.724825999999993</c:v>
                </c:pt>
                <c:pt idx="153">
                  <c:v>95.730876999999978</c:v>
                </c:pt>
                <c:pt idx="154">
                  <c:v>95.736630000000005</c:v>
                </c:pt>
                <c:pt idx="155">
                  <c:v>95.742089000000007</c:v>
                </c:pt>
                <c:pt idx="156">
                  <c:v>95.74726000000031</c:v>
                </c:pt>
                <c:pt idx="157">
                  <c:v>95.752049999999983</c:v>
                </c:pt>
                <c:pt idx="158">
                  <c:v>95.75593499999998</c:v>
                </c:pt>
                <c:pt idx="159">
                  <c:v>95.759552999999983</c:v>
                </c:pt>
                <c:pt idx="160">
                  <c:v>95.762906999999998</c:v>
                </c:pt>
                <c:pt idx="161">
                  <c:v>95.765990000000002</c:v>
                </c:pt>
                <c:pt idx="162">
                  <c:v>95.768797999999919</c:v>
                </c:pt>
                <c:pt idx="163">
                  <c:v>95.771354000000002</c:v>
                </c:pt>
                <c:pt idx="164">
                  <c:v>95.773662000000002</c:v>
                </c:pt>
                <c:pt idx="165">
                  <c:v>95.775723999999983</c:v>
                </c:pt>
                <c:pt idx="166">
                  <c:v>95.777544000000006</c:v>
                </c:pt>
                <c:pt idx="167">
                  <c:v>95.77804399999998</c:v>
                </c:pt>
                <c:pt idx="168">
                  <c:v>95.778019</c:v>
                </c:pt>
                <c:pt idx="169">
                  <c:v>95.777771999999814</c:v>
                </c:pt>
                <c:pt idx="170">
                  <c:v>95.777304999999998</c:v>
                </c:pt>
                <c:pt idx="171">
                  <c:v>95.776599000000004</c:v>
                </c:pt>
                <c:pt idx="172">
                  <c:v>95.775676999999988</c:v>
                </c:pt>
                <c:pt idx="173">
                  <c:v>95.77454299999998</c:v>
                </c:pt>
                <c:pt idx="174">
                  <c:v>95.773200000000003</c:v>
                </c:pt>
                <c:pt idx="175">
                  <c:v>95.771649999999994</c:v>
                </c:pt>
                <c:pt idx="176">
                  <c:v>95.769852999999998</c:v>
                </c:pt>
                <c:pt idx="177">
                  <c:v>95.767168999999996</c:v>
                </c:pt>
                <c:pt idx="178">
                  <c:v>95.76429000000023</c:v>
                </c:pt>
                <c:pt idx="179">
                  <c:v>95.761218999999997</c:v>
                </c:pt>
                <c:pt idx="180">
                  <c:v>95.757955999999993</c:v>
                </c:pt>
                <c:pt idx="181">
                  <c:v>95.755989999999983</c:v>
                </c:pt>
                <c:pt idx="182">
                  <c:v>95.75385</c:v>
                </c:pt>
                <c:pt idx="183">
                  <c:v>95.751535000000004</c:v>
                </c:pt>
                <c:pt idx="184">
                  <c:v>95.749049999999997</c:v>
                </c:pt>
                <c:pt idx="185">
                  <c:v>95.746393999999995</c:v>
                </c:pt>
                <c:pt idx="186">
                  <c:v>95.743571000000003</c:v>
                </c:pt>
                <c:pt idx="187">
                  <c:v>95.740423000000234</c:v>
                </c:pt>
                <c:pt idx="188">
                  <c:v>95.737103000000246</c:v>
                </c:pt>
                <c:pt idx="189">
                  <c:v>95.733622999999994</c:v>
                </c:pt>
                <c:pt idx="190">
                  <c:v>95.729983000000004</c:v>
                </c:pt>
                <c:pt idx="191">
                  <c:v>95.726173000000003</c:v>
                </c:pt>
                <c:pt idx="192">
                  <c:v>95.722201999999982</c:v>
                </c:pt>
                <c:pt idx="193">
                  <c:v>95.718075999999982</c:v>
                </c:pt>
                <c:pt idx="194">
                  <c:v>95.713797</c:v>
                </c:pt>
                <c:pt idx="195">
                  <c:v>95.709366000000003</c:v>
                </c:pt>
                <c:pt idx="196">
                  <c:v>95.704784000000004</c:v>
                </c:pt>
                <c:pt idx="197">
                  <c:v>95.699821999999998</c:v>
                </c:pt>
                <c:pt idx="198">
                  <c:v>95.694363999999993</c:v>
                </c:pt>
                <c:pt idx="199">
                  <c:v>95.688763999999978</c:v>
                </c:pt>
                <c:pt idx="200">
                  <c:v>95.683023000000006</c:v>
                </c:pt>
                <c:pt idx="201">
                  <c:v>95.677141999999989</c:v>
                </c:pt>
                <c:pt idx="202">
                  <c:v>95.671106999999978</c:v>
                </c:pt>
                <c:pt idx="203">
                  <c:v>95.664934000000002</c:v>
                </c:pt>
                <c:pt idx="204">
                  <c:v>95.658624000000003</c:v>
                </c:pt>
                <c:pt idx="205">
                  <c:v>95.652176999999668</c:v>
                </c:pt>
                <c:pt idx="206">
                  <c:v>95.645595</c:v>
                </c:pt>
                <c:pt idx="207">
                  <c:v>95.638877999999679</c:v>
                </c:pt>
                <c:pt idx="208">
                  <c:v>95.630971999999858</c:v>
                </c:pt>
                <c:pt idx="209">
                  <c:v>95.621379999999988</c:v>
                </c:pt>
                <c:pt idx="210">
                  <c:v>95.611661999999995</c:v>
                </c:pt>
                <c:pt idx="211">
                  <c:v>95.60181799999998</c:v>
                </c:pt>
                <c:pt idx="212">
                  <c:v>95.591838999999979</c:v>
                </c:pt>
                <c:pt idx="213">
                  <c:v>95.581734999999981</c:v>
                </c:pt>
                <c:pt idx="214">
                  <c:v>95.57150799999998</c:v>
                </c:pt>
                <c:pt idx="215">
                  <c:v>95.561155999999997</c:v>
                </c:pt>
                <c:pt idx="216">
                  <c:v>95.550681999999981</c:v>
                </c:pt>
                <c:pt idx="217">
                  <c:v>95.540085000000005</c:v>
                </c:pt>
                <c:pt idx="218">
                  <c:v>95.529364999999999</c:v>
                </c:pt>
                <c:pt idx="219">
                  <c:v>95.518524000000127</c:v>
                </c:pt>
                <c:pt idx="220">
                  <c:v>95.507462000000004</c:v>
                </c:pt>
                <c:pt idx="221">
                  <c:v>95.496272000000005</c:v>
                </c:pt>
                <c:pt idx="222">
                  <c:v>95.484964000000247</c:v>
                </c:pt>
                <c:pt idx="223">
                  <c:v>95.473541999999981</c:v>
                </c:pt>
                <c:pt idx="224">
                  <c:v>95.462005000000005</c:v>
                </c:pt>
                <c:pt idx="225">
                  <c:v>95.450355000000002</c:v>
                </c:pt>
                <c:pt idx="226">
                  <c:v>95.438590000000005</c:v>
                </c:pt>
                <c:pt idx="227">
                  <c:v>95.426711999999981</c:v>
                </c:pt>
                <c:pt idx="228">
                  <c:v>95.41472000000023</c:v>
                </c:pt>
                <c:pt idx="229">
                  <c:v>95.402614000000185</c:v>
                </c:pt>
                <c:pt idx="230">
                  <c:v>95.390395999999981</c:v>
                </c:pt>
                <c:pt idx="231">
                  <c:v>95.376093999999981</c:v>
                </c:pt>
                <c:pt idx="232">
                  <c:v>95.359760999999978</c:v>
                </c:pt>
                <c:pt idx="233">
                  <c:v>95.343210999999997</c:v>
                </c:pt>
                <c:pt idx="234">
                  <c:v>95.326532999999785</c:v>
                </c:pt>
                <c:pt idx="235">
                  <c:v>95.309726999999981</c:v>
                </c:pt>
                <c:pt idx="236">
                  <c:v>95.292794000000001</c:v>
                </c:pt>
                <c:pt idx="237">
                  <c:v>95.275733999999858</c:v>
                </c:pt>
                <c:pt idx="238">
                  <c:v>95.258544999999998</c:v>
                </c:pt>
                <c:pt idx="239">
                  <c:v>95.241228000000234</c:v>
                </c:pt>
                <c:pt idx="240">
                  <c:v>95.22378299999977</c:v>
                </c:pt>
                <c:pt idx="241">
                  <c:v>95.206209000000214</c:v>
                </c:pt>
                <c:pt idx="242">
                  <c:v>95.188501999999858</c:v>
                </c:pt>
                <c:pt idx="243">
                  <c:v>95.170665</c:v>
                </c:pt>
                <c:pt idx="244">
                  <c:v>95.152366999999799</c:v>
                </c:pt>
                <c:pt idx="245">
                  <c:v>95.133499999999998</c:v>
                </c:pt>
                <c:pt idx="246">
                  <c:v>95.114502000000002</c:v>
                </c:pt>
                <c:pt idx="247">
                  <c:v>95.095373999999978</c:v>
                </c:pt>
                <c:pt idx="248">
                  <c:v>95.076114000000004</c:v>
                </c:pt>
                <c:pt idx="249">
                  <c:v>95.056723000000005</c:v>
                </c:pt>
                <c:pt idx="250">
                  <c:v>95.037200000000027</c:v>
                </c:pt>
                <c:pt idx="251">
                  <c:v>95.017540999999994</c:v>
                </c:pt>
                <c:pt idx="252">
                  <c:v>94.997748999999999</c:v>
                </c:pt>
                <c:pt idx="253">
                  <c:v>94.977825999999993</c:v>
                </c:pt>
                <c:pt idx="254">
                  <c:v>94.957769999999996</c:v>
                </c:pt>
                <c:pt idx="255">
                  <c:v>94.937580999999994</c:v>
                </c:pt>
                <c:pt idx="256">
                  <c:v>94.917260000000311</c:v>
                </c:pt>
                <c:pt idx="257">
                  <c:v>94.895849999999982</c:v>
                </c:pt>
                <c:pt idx="258">
                  <c:v>94.872317999999694</c:v>
                </c:pt>
                <c:pt idx="259">
                  <c:v>94.848651000000004</c:v>
                </c:pt>
                <c:pt idx="260">
                  <c:v>94.824850999999981</c:v>
                </c:pt>
                <c:pt idx="261">
                  <c:v>94.800914000000006</c:v>
                </c:pt>
                <c:pt idx="262">
                  <c:v>94.776837999999785</c:v>
                </c:pt>
                <c:pt idx="263">
                  <c:v>94.752627000000004</c:v>
                </c:pt>
                <c:pt idx="264">
                  <c:v>94.728279000000001</c:v>
                </c:pt>
                <c:pt idx="265">
                  <c:v>94.703795</c:v>
                </c:pt>
                <c:pt idx="266">
                  <c:v>94.679172999999679</c:v>
                </c:pt>
                <c:pt idx="267">
                  <c:v>94.654414000000003</c:v>
                </c:pt>
                <c:pt idx="268">
                  <c:v>94.629516999999979</c:v>
                </c:pt>
                <c:pt idx="269">
                  <c:v>94.604480999999979</c:v>
                </c:pt>
                <c:pt idx="270">
                  <c:v>94.579306999999858</c:v>
                </c:pt>
                <c:pt idx="271">
                  <c:v>94.554754000000003</c:v>
                </c:pt>
                <c:pt idx="272">
                  <c:v>94.530581999999981</c:v>
                </c:pt>
                <c:pt idx="273">
                  <c:v>94.506270999999998</c:v>
                </c:pt>
                <c:pt idx="274">
                  <c:v>94.481820999999997</c:v>
                </c:pt>
                <c:pt idx="275">
                  <c:v>94.457232000000005</c:v>
                </c:pt>
                <c:pt idx="276">
                  <c:v>94.432502999999983</c:v>
                </c:pt>
                <c:pt idx="277">
                  <c:v>94.407634000000215</c:v>
                </c:pt>
                <c:pt idx="278">
                  <c:v>94.382625000000004</c:v>
                </c:pt>
                <c:pt idx="279">
                  <c:v>94.357475999999949</c:v>
                </c:pt>
                <c:pt idx="280">
                  <c:v>94.332184999999981</c:v>
                </c:pt>
                <c:pt idx="281">
                  <c:v>94.309664000000026</c:v>
                </c:pt>
                <c:pt idx="282">
                  <c:v>94.287028000000007</c:v>
                </c:pt>
                <c:pt idx="283">
                  <c:v>94.264280000000127</c:v>
                </c:pt>
                <c:pt idx="284">
                  <c:v>94.241417999999996</c:v>
                </c:pt>
                <c:pt idx="285">
                  <c:v>94.218110999999993</c:v>
                </c:pt>
                <c:pt idx="286">
                  <c:v>94.193314999999998</c:v>
                </c:pt>
                <c:pt idx="287">
                  <c:v>94.168407999999815</c:v>
                </c:pt>
                <c:pt idx="288">
                  <c:v>94.143387999999959</c:v>
                </c:pt>
                <c:pt idx="289">
                  <c:v>94.118256000000002</c:v>
                </c:pt>
                <c:pt idx="290">
                  <c:v>94.093011000000004</c:v>
                </c:pt>
                <c:pt idx="291">
                  <c:v>94.067653000000249</c:v>
                </c:pt>
                <c:pt idx="292">
                  <c:v>94.042180999999999</c:v>
                </c:pt>
                <c:pt idx="293">
                  <c:v>94.016596000000007</c:v>
                </c:pt>
                <c:pt idx="294">
                  <c:v>93.990898000000001</c:v>
                </c:pt>
                <c:pt idx="295">
                  <c:v>93.965085000000002</c:v>
                </c:pt>
                <c:pt idx="296">
                  <c:v>93.939159000000231</c:v>
                </c:pt>
                <c:pt idx="297">
                  <c:v>93.913117999999997</c:v>
                </c:pt>
                <c:pt idx="298">
                  <c:v>93.88696299999998</c:v>
                </c:pt>
                <c:pt idx="299">
                  <c:v>93.860692999999998</c:v>
                </c:pt>
                <c:pt idx="300">
                  <c:v>93.834131999999983</c:v>
                </c:pt>
                <c:pt idx="301">
                  <c:v>93.805254000000005</c:v>
                </c:pt>
                <c:pt idx="302">
                  <c:v>93.776257000000001</c:v>
                </c:pt>
                <c:pt idx="303">
                  <c:v>93.747141000000127</c:v>
                </c:pt>
                <c:pt idx="304">
                  <c:v>93.717906000000127</c:v>
                </c:pt>
                <c:pt idx="305">
                  <c:v>93.688550999999919</c:v>
                </c:pt>
                <c:pt idx="306">
                  <c:v>93.659076999999741</c:v>
                </c:pt>
                <c:pt idx="307">
                  <c:v>93.629481999999726</c:v>
                </c:pt>
                <c:pt idx="308">
                  <c:v>93.599767</c:v>
                </c:pt>
                <c:pt idx="309">
                  <c:v>93.569930999999983</c:v>
                </c:pt>
                <c:pt idx="310">
                  <c:v>93.539974999999998</c:v>
                </c:pt>
                <c:pt idx="311">
                  <c:v>93.509896999999981</c:v>
                </c:pt>
                <c:pt idx="312">
                  <c:v>93.479697000000002</c:v>
                </c:pt>
                <c:pt idx="313">
                  <c:v>93.449376000000001</c:v>
                </c:pt>
                <c:pt idx="314">
                  <c:v>93.418932999999981</c:v>
                </c:pt>
                <c:pt idx="315">
                  <c:v>93.388367999999858</c:v>
                </c:pt>
                <c:pt idx="316">
                  <c:v>93.357298999999998</c:v>
                </c:pt>
                <c:pt idx="317">
                  <c:v>93.324342999999814</c:v>
                </c:pt>
                <c:pt idx="318">
                  <c:v>93.291260000000278</c:v>
                </c:pt>
                <c:pt idx="319">
                  <c:v>93.258049</c:v>
                </c:pt>
                <c:pt idx="320">
                  <c:v>93.224710000000002</c:v>
                </c:pt>
                <c:pt idx="321">
                  <c:v>93.191243000000185</c:v>
                </c:pt>
                <c:pt idx="322">
                  <c:v>93.157646999999983</c:v>
                </c:pt>
                <c:pt idx="323">
                  <c:v>93.123921999999979</c:v>
                </c:pt>
                <c:pt idx="324">
                  <c:v>93.090068000000002</c:v>
                </c:pt>
                <c:pt idx="325">
                  <c:v>93.056084999999982</c:v>
                </c:pt>
                <c:pt idx="326">
                  <c:v>93.021971999999948</c:v>
                </c:pt>
                <c:pt idx="327">
                  <c:v>92.987729000000215</c:v>
                </c:pt>
                <c:pt idx="328">
                  <c:v>92.953356999999983</c:v>
                </c:pt>
                <c:pt idx="329">
                  <c:v>92.918853999999996</c:v>
                </c:pt>
                <c:pt idx="330">
                  <c:v>92.884220000000127</c:v>
                </c:pt>
                <c:pt idx="331">
                  <c:v>92.849456000000004</c:v>
                </c:pt>
                <c:pt idx="332">
                  <c:v>92.814561999999995</c:v>
                </c:pt>
                <c:pt idx="333">
                  <c:v>92.779438999999741</c:v>
                </c:pt>
                <c:pt idx="334">
                  <c:v>92.744064000000307</c:v>
                </c:pt>
                <c:pt idx="335">
                  <c:v>92.708562999999998</c:v>
                </c:pt>
                <c:pt idx="336">
                  <c:v>92.672934999999725</c:v>
                </c:pt>
                <c:pt idx="337">
                  <c:v>92.637180000000001</c:v>
                </c:pt>
                <c:pt idx="338">
                  <c:v>92.601298</c:v>
                </c:pt>
                <c:pt idx="339">
                  <c:v>92.565287999999981</c:v>
                </c:pt>
                <c:pt idx="340">
                  <c:v>92.529150999999999</c:v>
                </c:pt>
                <c:pt idx="341">
                  <c:v>92.492885999999999</c:v>
                </c:pt>
                <c:pt idx="342">
                  <c:v>92.45649299999998</c:v>
                </c:pt>
                <c:pt idx="343">
                  <c:v>92.419972999999999</c:v>
                </c:pt>
                <c:pt idx="344">
                  <c:v>92.383324999999999</c:v>
                </c:pt>
                <c:pt idx="345">
                  <c:v>92.346547999999999</c:v>
                </c:pt>
                <c:pt idx="346">
                  <c:v>92.30964299999998</c:v>
                </c:pt>
                <c:pt idx="347">
                  <c:v>92.27261</c:v>
                </c:pt>
                <c:pt idx="348">
                  <c:v>92.235449000000003</c:v>
                </c:pt>
                <c:pt idx="349">
                  <c:v>92.198159000000004</c:v>
                </c:pt>
                <c:pt idx="350">
                  <c:v>92.160739999999919</c:v>
                </c:pt>
                <c:pt idx="351">
                  <c:v>92.118557999999979</c:v>
                </c:pt>
                <c:pt idx="352">
                  <c:v>92.075154999999981</c:v>
                </c:pt>
                <c:pt idx="353">
                  <c:v>92.031620000000231</c:v>
                </c:pt>
                <c:pt idx="354">
                  <c:v>91.987950999999995</c:v>
                </c:pt>
                <c:pt idx="355">
                  <c:v>91.944150000000249</c:v>
                </c:pt>
                <c:pt idx="356">
                  <c:v>91.900216000000185</c:v>
                </c:pt>
                <c:pt idx="357">
                  <c:v>91.856147999999948</c:v>
                </c:pt>
                <c:pt idx="358">
                  <c:v>91.811948000000001</c:v>
                </c:pt>
                <c:pt idx="359">
                  <c:v>91.767612999999997</c:v>
                </c:pt>
                <c:pt idx="360">
                  <c:v>91.723146</c:v>
                </c:pt>
                <c:pt idx="361">
                  <c:v>91.678544999999858</c:v>
                </c:pt>
                <c:pt idx="362">
                  <c:v>91.63381099999998</c:v>
                </c:pt>
                <c:pt idx="363">
                  <c:v>91.588943999999998</c:v>
                </c:pt>
                <c:pt idx="364">
                  <c:v>91.543943999999996</c:v>
                </c:pt>
                <c:pt idx="365">
                  <c:v>91.498810000000006</c:v>
                </c:pt>
                <c:pt idx="366">
                  <c:v>91.453542999999982</c:v>
                </c:pt>
                <c:pt idx="367">
                  <c:v>91.408141999999998</c:v>
                </c:pt>
                <c:pt idx="368">
                  <c:v>91.362606999999983</c:v>
                </c:pt>
                <c:pt idx="369">
                  <c:v>91.315455999999998</c:v>
                </c:pt>
                <c:pt idx="370">
                  <c:v>91.261973999999995</c:v>
                </c:pt>
                <c:pt idx="371">
                  <c:v>91.208334999999948</c:v>
                </c:pt>
                <c:pt idx="372">
                  <c:v>91.154539999999983</c:v>
                </c:pt>
                <c:pt idx="373">
                  <c:v>91.100586999999948</c:v>
                </c:pt>
                <c:pt idx="374">
                  <c:v>91.046475999999998</c:v>
                </c:pt>
                <c:pt idx="375">
                  <c:v>90.992208000000005</c:v>
                </c:pt>
                <c:pt idx="376">
                  <c:v>90.937781999999999</c:v>
                </c:pt>
                <c:pt idx="377">
                  <c:v>90.883199000000005</c:v>
                </c:pt>
                <c:pt idx="378">
                  <c:v>90.828458999999697</c:v>
                </c:pt>
                <c:pt idx="379">
                  <c:v>90.773561000000001</c:v>
                </c:pt>
                <c:pt idx="380">
                  <c:v>90.718507000000002</c:v>
                </c:pt>
                <c:pt idx="381">
                  <c:v>90.663480999999948</c:v>
                </c:pt>
                <c:pt idx="382">
                  <c:v>90.60830099999977</c:v>
                </c:pt>
                <c:pt idx="383">
                  <c:v>90.552966999999981</c:v>
                </c:pt>
                <c:pt idx="384">
                  <c:v>90.497477000000003</c:v>
                </c:pt>
                <c:pt idx="385">
                  <c:v>90.441834000000185</c:v>
                </c:pt>
                <c:pt idx="386">
                  <c:v>90.386035999999919</c:v>
                </c:pt>
                <c:pt idx="387">
                  <c:v>90.330083999999999</c:v>
                </c:pt>
                <c:pt idx="388">
                  <c:v>90.27397899999977</c:v>
                </c:pt>
                <c:pt idx="389">
                  <c:v>90.211715999999996</c:v>
                </c:pt>
                <c:pt idx="390">
                  <c:v>90.143595000000005</c:v>
                </c:pt>
                <c:pt idx="391">
                  <c:v>90.075307999999694</c:v>
                </c:pt>
                <c:pt idx="392">
                  <c:v>90.006854000000004</c:v>
                </c:pt>
                <c:pt idx="393">
                  <c:v>89.938233999999994</c:v>
                </c:pt>
                <c:pt idx="394">
                  <c:v>89.869447999999949</c:v>
                </c:pt>
                <c:pt idx="395">
                  <c:v>89.800494999999998</c:v>
                </c:pt>
                <c:pt idx="396">
                  <c:v>89.731376999999981</c:v>
                </c:pt>
                <c:pt idx="397">
                  <c:v>89.662092999999814</c:v>
                </c:pt>
                <c:pt idx="398">
                  <c:v>89.592644000000007</c:v>
                </c:pt>
                <c:pt idx="399">
                  <c:v>89.523029999999991</c:v>
                </c:pt>
                <c:pt idx="400">
                  <c:v>89.453253000000231</c:v>
                </c:pt>
                <c:pt idx="401">
                  <c:v>89.383311999999989</c:v>
                </c:pt>
                <c:pt idx="402">
                  <c:v>89.313210999999995</c:v>
                </c:pt>
                <c:pt idx="403">
                  <c:v>89.242947000000001</c:v>
                </c:pt>
                <c:pt idx="404">
                  <c:v>89.172521999999958</c:v>
                </c:pt>
                <c:pt idx="405">
                  <c:v>89.101934999999983</c:v>
                </c:pt>
                <c:pt idx="406">
                  <c:v>89.031187000000003</c:v>
                </c:pt>
                <c:pt idx="407">
                  <c:v>88.960279000000185</c:v>
                </c:pt>
                <c:pt idx="408">
                  <c:v>88.889211000000003</c:v>
                </c:pt>
                <c:pt idx="409">
                  <c:v>88.817984999999993</c:v>
                </c:pt>
                <c:pt idx="410">
                  <c:v>88.734309999999994</c:v>
                </c:pt>
                <c:pt idx="411">
                  <c:v>88.644450000000006</c:v>
                </c:pt>
                <c:pt idx="412">
                  <c:v>88.554288999999983</c:v>
                </c:pt>
                <c:pt idx="413">
                  <c:v>88.463828000000007</c:v>
                </c:pt>
                <c:pt idx="414">
                  <c:v>88.373067999999989</c:v>
                </c:pt>
                <c:pt idx="415">
                  <c:v>88.282007999999948</c:v>
                </c:pt>
                <c:pt idx="416">
                  <c:v>88.190651000000003</c:v>
                </c:pt>
                <c:pt idx="417">
                  <c:v>88.098996</c:v>
                </c:pt>
                <c:pt idx="418">
                  <c:v>88.007046000000003</c:v>
                </c:pt>
                <c:pt idx="419">
                  <c:v>87.914800999999997</c:v>
                </c:pt>
                <c:pt idx="420">
                  <c:v>87.822261999999981</c:v>
                </c:pt>
                <c:pt idx="421">
                  <c:v>87.729433</c:v>
                </c:pt>
                <c:pt idx="422">
                  <c:v>87.636313999999999</c:v>
                </c:pt>
                <c:pt idx="423">
                  <c:v>87.542903999999993</c:v>
                </c:pt>
                <c:pt idx="424">
                  <c:v>87.449205000000219</c:v>
                </c:pt>
                <c:pt idx="425">
                  <c:v>87.355219000000005</c:v>
                </c:pt>
                <c:pt idx="426">
                  <c:v>87.260947000000002</c:v>
                </c:pt>
                <c:pt idx="427">
                  <c:v>87.166388999999697</c:v>
                </c:pt>
                <c:pt idx="428">
                  <c:v>87.071546999999981</c:v>
                </c:pt>
                <c:pt idx="429">
                  <c:v>86.976422999999983</c:v>
                </c:pt>
                <c:pt idx="430">
                  <c:v>86.881017999999983</c:v>
                </c:pt>
                <c:pt idx="431">
                  <c:v>86.785333999999978</c:v>
                </c:pt>
                <c:pt idx="432">
                  <c:v>86.692718999999755</c:v>
                </c:pt>
                <c:pt idx="433">
                  <c:v>86.602264000000005</c:v>
                </c:pt>
                <c:pt idx="434">
                  <c:v>86.511480000000006</c:v>
                </c:pt>
                <c:pt idx="435">
                  <c:v>86.420366999999999</c:v>
                </c:pt>
                <c:pt idx="436">
                  <c:v>86.328925999999981</c:v>
                </c:pt>
                <c:pt idx="437">
                  <c:v>86.237159000000247</c:v>
                </c:pt>
                <c:pt idx="438">
                  <c:v>86.145066999999983</c:v>
                </c:pt>
                <c:pt idx="439">
                  <c:v>86.05265</c:v>
                </c:pt>
                <c:pt idx="440">
                  <c:v>85.959911000000005</c:v>
                </c:pt>
                <c:pt idx="441">
                  <c:v>85.866849999999999</c:v>
                </c:pt>
                <c:pt idx="442">
                  <c:v>85.773469999999989</c:v>
                </c:pt>
                <c:pt idx="443">
                  <c:v>85.679770999999675</c:v>
                </c:pt>
                <c:pt idx="444">
                  <c:v>85.58575399999998</c:v>
                </c:pt>
                <c:pt idx="445">
                  <c:v>85.491420000000247</c:v>
                </c:pt>
                <c:pt idx="446">
                  <c:v>85.396769999999989</c:v>
                </c:pt>
                <c:pt idx="447">
                  <c:v>85.301806999999982</c:v>
                </c:pt>
                <c:pt idx="448">
                  <c:v>85.206530000000001</c:v>
                </c:pt>
                <c:pt idx="449">
                  <c:v>85.110943000000006</c:v>
                </c:pt>
                <c:pt idx="450">
                  <c:v>85.015045000000001</c:v>
                </c:pt>
                <c:pt idx="451">
                  <c:v>84.918841999999998</c:v>
                </c:pt>
                <c:pt idx="452">
                  <c:v>84.822331999999676</c:v>
                </c:pt>
                <c:pt idx="453">
                  <c:v>84.72551799999998</c:v>
                </c:pt>
                <c:pt idx="454">
                  <c:v>84.628398999999689</c:v>
                </c:pt>
                <c:pt idx="455">
                  <c:v>84.530854000000005</c:v>
                </c:pt>
                <c:pt idx="456">
                  <c:v>84.431730000000002</c:v>
                </c:pt>
                <c:pt idx="457">
                  <c:v>84.332201999999981</c:v>
                </c:pt>
                <c:pt idx="458">
                  <c:v>84.232274000000004</c:v>
                </c:pt>
                <c:pt idx="459">
                  <c:v>84.131944000000004</c:v>
                </c:pt>
                <c:pt idx="460">
                  <c:v>84.03121500000023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g0!$E$1:$E$3</c:f>
              <c:strCache>
                <c:ptCount val="1"/>
                <c:pt idx="0">
                  <c:v>Sim R(%)AOI 25o</c:v>
                </c:pt>
              </c:strCache>
            </c:strRef>
          </c:tx>
          <c:marker>
            <c:symbol val="none"/>
          </c:marker>
          <c:xVal>
            <c:numRef>
              <c:f>g0!$A$4:$A$464</c:f>
              <c:numCache>
                <c:formatCode>General</c:formatCode>
                <c:ptCount val="461"/>
                <c:pt idx="0">
                  <c:v>320</c:v>
                </c:pt>
                <c:pt idx="1">
                  <c:v>321</c:v>
                </c:pt>
                <c:pt idx="2">
                  <c:v>322</c:v>
                </c:pt>
                <c:pt idx="3">
                  <c:v>323</c:v>
                </c:pt>
                <c:pt idx="4">
                  <c:v>324</c:v>
                </c:pt>
                <c:pt idx="5">
                  <c:v>325</c:v>
                </c:pt>
                <c:pt idx="6">
                  <c:v>326</c:v>
                </c:pt>
                <c:pt idx="7">
                  <c:v>327</c:v>
                </c:pt>
                <c:pt idx="8">
                  <c:v>328</c:v>
                </c:pt>
                <c:pt idx="9">
                  <c:v>329</c:v>
                </c:pt>
                <c:pt idx="10">
                  <c:v>330</c:v>
                </c:pt>
                <c:pt idx="11">
                  <c:v>331</c:v>
                </c:pt>
                <c:pt idx="12">
                  <c:v>332</c:v>
                </c:pt>
                <c:pt idx="13">
                  <c:v>333</c:v>
                </c:pt>
                <c:pt idx="14">
                  <c:v>334</c:v>
                </c:pt>
                <c:pt idx="15">
                  <c:v>335</c:v>
                </c:pt>
                <c:pt idx="16">
                  <c:v>336</c:v>
                </c:pt>
                <c:pt idx="17">
                  <c:v>337</c:v>
                </c:pt>
                <c:pt idx="18">
                  <c:v>338</c:v>
                </c:pt>
                <c:pt idx="19">
                  <c:v>339</c:v>
                </c:pt>
                <c:pt idx="20">
                  <c:v>340</c:v>
                </c:pt>
                <c:pt idx="21">
                  <c:v>341</c:v>
                </c:pt>
                <c:pt idx="22">
                  <c:v>342</c:v>
                </c:pt>
                <c:pt idx="23">
                  <c:v>343</c:v>
                </c:pt>
                <c:pt idx="24">
                  <c:v>344</c:v>
                </c:pt>
                <c:pt idx="25">
                  <c:v>345</c:v>
                </c:pt>
                <c:pt idx="26">
                  <c:v>346</c:v>
                </c:pt>
                <c:pt idx="27">
                  <c:v>347</c:v>
                </c:pt>
                <c:pt idx="28">
                  <c:v>348</c:v>
                </c:pt>
                <c:pt idx="29">
                  <c:v>349</c:v>
                </c:pt>
                <c:pt idx="30">
                  <c:v>350</c:v>
                </c:pt>
                <c:pt idx="31">
                  <c:v>351</c:v>
                </c:pt>
                <c:pt idx="32">
                  <c:v>352</c:v>
                </c:pt>
                <c:pt idx="33">
                  <c:v>353</c:v>
                </c:pt>
                <c:pt idx="34">
                  <c:v>354</c:v>
                </c:pt>
                <c:pt idx="35">
                  <c:v>355</c:v>
                </c:pt>
                <c:pt idx="36">
                  <c:v>356</c:v>
                </c:pt>
                <c:pt idx="37">
                  <c:v>357</c:v>
                </c:pt>
                <c:pt idx="38">
                  <c:v>358</c:v>
                </c:pt>
                <c:pt idx="39">
                  <c:v>359</c:v>
                </c:pt>
                <c:pt idx="40">
                  <c:v>360</c:v>
                </c:pt>
                <c:pt idx="41">
                  <c:v>361</c:v>
                </c:pt>
                <c:pt idx="42">
                  <c:v>362</c:v>
                </c:pt>
                <c:pt idx="43">
                  <c:v>363</c:v>
                </c:pt>
                <c:pt idx="44">
                  <c:v>364</c:v>
                </c:pt>
                <c:pt idx="45">
                  <c:v>365</c:v>
                </c:pt>
                <c:pt idx="46">
                  <c:v>366</c:v>
                </c:pt>
                <c:pt idx="47">
                  <c:v>367</c:v>
                </c:pt>
                <c:pt idx="48">
                  <c:v>368</c:v>
                </c:pt>
                <c:pt idx="49">
                  <c:v>369</c:v>
                </c:pt>
                <c:pt idx="50">
                  <c:v>370</c:v>
                </c:pt>
                <c:pt idx="51">
                  <c:v>371</c:v>
                </c:pt>
                <c:pt idx="52">
                  <c:v>372</c:v>
                </c:pt>
                <c:pt idx="53">
                  <c:v>373</c:v>
                </c:pt>
                <c:pt idx="54">
                  <c:v>374</c:v>
                </c:pt>
                <c:pt idx="55">
                  <c:v>375</c:v>
                </c:pt>
                <c:pt idx="56">
                  <c:v>376</c:v>
                </c:pt>
                <c:pt idx="57">
                  <c:v>377</c:v>
                </c:pt>
                <c:pt idx="58">
                  <c:v>378</c:v>
                </c:pt>
                <c:pt idx="59">
                  <c:v>379</c:v>
                </c:pt>
                <c:pt idx="60">
                  <c:v>380</c:v>
                </c:pt>
                <c:pt idx="61">
                  <c:v>381</c:v>
                </c:pt>
                <c:pt idx="62">
                  <c:v>382</c:v>
                </c:pt>
                <c:pt idx="63">
                  <c:v>383</c:v>
                </c:pt>
                <c:pt idx="64">
                  <c:v>384</c:v>
                </c:pt>
                <c:pt idx="65">
                  <c:v>385</c:v>
                </c:pt>
                <c:pt idx="66">
                  <c:v>386</c:v>
                </c:pt>
                <c:pt idx="67">
                  <c:v>387</c:v>
                </c:pt>
                <c:pt idx="68">
                  <c:v>388</c:v>
                </c:pt>
                <c:pt idx="69">
                  <c:v>389</c:v>
                </c:pt>
                <c:pt idx="70">
                  <c:v>390</c:v>
                </c:pt>
                <c:pt idx="71">
                  <c:v>391</c:v>
                </c:pt>
                <c:pt idx="72">
                  <c:v>392</c:v>
                </c:pt>
                <c:pt idx="73">
                  <c:v>393</c:v>
                </c:pt>
                <c:pt idx="74">
                  <c:v>394</c:v>
                </c:pt>
                <c:pt idx="75">
                  <c:v>395</c:v>
                </c:pt>
                <c:pt idx="76">
                  <c:v>396</c:v>
                </c:pt>
                <c:pt idx="77">
                  <c:v>397</c:v>
                </c:pt>
                <c:pt idx="78">
                  <c:v>398</c:v>
                </c:pt>
                <c:pt idx="79">
                  <c:v>399</c:v>
                </c:pt>
                <c:pt idx="80">
                  <c:v>400</c:v>
                </c:pt>
                <c:pt idx="81">
                  <c:v>401</c:v>
                </c:pt>
                <c:pt idx="82">
                  <c:v>402</c:v>
                </c:pt>
                <c:pt idx="83">
                  <c:v>403</c:v>
                </c:pt>
                <c:pt idx="84">
                  <c:v>404</c:v>
                </c:pt>
                <c:pt idx="85">
                  <c:v>405</c:v>
                </c:pt>
                <c:pt idx="86">
                  <c:v>406</c:v>
                </c:pt>
                <c:pt idx="87">
                  <c:v>407</c:v>
                </c:pt>
                <c:pt idx="88">
                  <c:v>408</c:v>
                </c:pt>
                <c:pt idx="89">
                  <c:v>409</c:v>
                </c:pt>
                <c:pt idx="90">
                  <c:v>410</c:v>
                </c:pt>
                <c:pt idx="91">
                  <c:v>411</c:v>
                </c:pt>
                <c:pt idx="92">
                  <c:v>412</c:v>
                </c:pt>
                <c:pt idx="93">
                  <c:v>413</c:v>
                </c:pt>
                <c:pt idx="94">
                  <c:v>414</c:v>
                </c:pt>
                <c:pt idx="95">
                  <c:v>415</c:v>
                </c:pt>
                <c:pt idx="96">
                  <c:v>416</c:v>
                </c:pt>
                <c:pt idx="97">
                  <c:v>417</c:v>
                </c:pt>
                <c:pt idx="98">
                  <c:v>418</c:v>
                </c:pt>
                <c:pt idx="99">
                  <c:v>419</c:v>
                </c:pt>
                <c:pt idx="100">
                  <c:v>420</c:v>
                </c:pt>
                <c:pt idx="101">
                  <c:v>421</c:v>
                </c:pt>
                <c:pt idx="102">
                  <c:v>422</c:v>
                </c:pt>
                <c:pt idx="103">
                  <c:v>423</c:v>
                </c:pt>
                <c:pt idx="104">
                  <c:v>424</c:v>
                </c:pt>
                <c:pt idx="105">
                  <c:v>425</c:v>
                </c:pt>
                <c:pt idx="106">
                  <c:v>426</c:v>
                </c:pt>
                <c:pt idx="107">
                  <c:v>427</c:v>
                </c:pt>
                <c:pt idx="108">
                  <c:v>428</c:v>
                </c:pt>
                <c:pt idx="109">
                  <c:v>429</c:v>
                </c:pt>
                <c:pt idx="110">
                  <c:v>430</c:v>
                </c:pt>
                <c:pt idx="111">
                  <c:v>431</c:v>
                </c:pt>
                <c:pt idx="112">
                  <c:v>432</c:v>
                </c:pt>
                <c:pt idx="113">
                  <c:v>433</c:v>
                </c:pt>
                <c:pt idx="114">
                  <c:v>434</c:v>
                </c:pt>
                <c:pt idx="115">
                  <c:v>435</c:v>
                </c:pt>
                <c:pt idx="116">
                  <c:v>436</c:v>
                </c:pt>
                <c:pt idx="117">
                  <c:v>437</c:v>
                </c:pt>
                <c:pt idx="118">
                  <c:v>438</c:v>
                </c:pt>
                <c:pt idx="119">
                  <c:v>439</c:v>
                </c:pt>
                <c:pt idx="120">
                  <c:v>440</c:v>
                </c:pt>
                <c:pt idx="121">
                  <c:v>441</c:v>
                </c:pt>
                <c:pt idx="122">
                  <c:v>442</c:v>
                </c:pt>
                <c:pt idx="123">
                  <c:v>443</c:v>
                </c:pt>
                <c:pt idx="124">
                  <c:v>444</c:v>
                </c:pt>
                <c:pt idx="125">
                  <c:v>445</c:v>
                </c:pt>
                <c:pt idx="126">
                  <c:v>446</c:v>
                </c:pt>
                <c:pt idx="127">
                  <c:v>447</c:v>
                </c:pt>
                <c:pt idx="128">
                  <c:v>448</c:v>
                </c:pt>
                <c:pt idx="129">
                  <c:v>449</c:v>
                </c:pt>
                <c:pt idx="130">
                  <c:v>450</c:v>
                </c:pt>
                <c:pt idx="131">
                  <c:v>451</c:v>
                </c:pt>
                <c:pt idx="132">
                  <c:v>452</c:v>
                </c:pt>
                <c:pt idx="133">
                  <c:v>453</c:v>
                </c:pt>
                <c:pt idx="134">
                  <c:v>454</c:v>
                </c:pt>
                <c:pt idx="135">
                  <c:v>455</c:v>
                </c:pt>
                <c:pt idx="136">
                  <c:v>456</c:v>
                </c:pt>
                <c:pt idx="137">
                  <c:v>457</c:v>
                </c:pt>
                <c:pt idx="138">
                  <c:v>458</c:v>
                </c:pt>
                <c:pt idx="139">
                  <c:v>459</c:v>
                </c:pt>
                <c:pt idx="140">
                  <c:v>460</c:v>
                </c:pt>
                <c:pt idx="141">
                  <c:v>461</c:v>
                </c:pt>
                <c:pt idx="142">
                  <c:v>462</c:v>
                </c:pt>
                <c:pt idx="143">
                  <c:v>463</c:v>
                </c:pt>
                <c:pt idx="144">
                  <c:v>464</c:v>
                </c:pt>
                <c:pt idx="145">
                  <c:v>465</c:v>
                </c:pt>
                <c:pt idx="146">
                  <c:v>466</c:v>
                </c:pt>
                <c:pt idx="147">
                  <c:v>467</c:v>
                </c:pt>
                <c:pt idx="148">
                  <c:v>468</c:v>
                </c:pt>
                <c:pt idx="149">
                  <c:v>469</c:v>
                </c:pt>
                <c:pt idx="150">
                  <c:v>470</c:v>
                </c:pt>
                <c:pt idx="151">
                  <c:v>471</c:v>
                </c:pt>
                <c:pt idx="152">
                  <c:v>472</c:v>
                </c:pt>
                <c:pt idx="153">
                  <c:v>473</c:v>
                </c:pt>
                <c:pt idx="154">
                  <c:v>474</c:v>
                </c:pt>
                <c:pt idx="155">
                  <c:v>475</c:v>
                </c:pt>
                <c:pt idx="156">
                  <c:v>476</c:v>
                </c:pt>
                <c:pt idx="157">
                  <c:v>477</c:v>
                </c:pt>
                <c:pt idx="158">
                  <c:v>478</c:v>
                </c:pt>
                <c:pt idx="159">
                  <c:v>479</c:v>
                </c:pt>
                <c:pt idx="160">
                  <c:v>480</c:v>
                </c:pt>
                <c:pt idx="161">
                  <c:v>481</c:v>
                </c:pt>
                <c:pt idx="162">
                  <c:v>482</c:v>
                </c:pt>
                <c:pt idx="163">
                  <c:v>483</c:v>
                </c:pt>
                <c:pt idx="164">
                  <c:v>484</c:v>
                </c:pt>
                <c:pt idx="165">
                  <c:v>485</c:v>
                </c:pt>
                <c:pt idx="166">
                  <c:v>486</c:v>
                </c:pt>
                <c:pt idx="167">
                  <c:v>487</c:v>
                </c:pt>
                <c:pt idx="168">
                  <c:v>488</c:v>
                </c:pt>
                <c:pt idx="169">
                  <c:v>489</c:v>
                </c:pt>
                <c:pt idx="170">
                  <c:v>490</c:v>
                </c:pt>
                <c:pt idx="171">
                  <c:v>491</c:v>
                </c:pt>
                <c:pt idx="172">
                  <c:v>492</c:v>
                </c:pt>
                <c:pt idx="173">
                  <c:v>493</c:v>
                </c:pt>
                <c:pt idx="174">
                  <c:v>494</c:v>
                </c:pt>
                <c:pt idx="175">
                  <c:v>495</c:v>
                </c:pt>
                <c:pt idx="176">
                  <c:v>496</c:v>
                </c:pt>
                <c:pt idx="177">
                  <c:v>497</c:v>
                </c:pt>
                <c:pt idx="178">
                  <c:v>498</c:v>
                </c:pt>
                <c:pt idx="179">
                  <c:v>499</c:v>
                </c:pt>
                <c:pt idx="180">
                  <c:v>500</c:v>
                </c:pt>
                <c:pt idx="181">
                  <c:v>501</c:v>
                </c:pt>
                <c:pt idx="182">
                  <c:v>502</c:v>
                </c:pt>
                <c:pt idx="183">
                  <c:v>503</c:v>
                </c:pt>
                <c:pt idx="184">
                  <c:v>504</c:v>
                </c:pt>
                <c:pt idx="185">
                  <c:v>505</c:v>
                </c:pt>
                <c:pt idx="186">
                  <c:v>506</c:v>
                </c:pt>
                <c:pt idx="187">
                  <c:v>507</c:v>
                </c:pt>
                <c:pt idx="188">
                  <c:v>508</c:v>
                </c:pt>
                <c:pt idx="189">
                  <c:v>509</c:v>
                </c:pt>
                <c:pt idx="190">
                  <c:v>510</c:v>
                </c:pt>
                <c:pt idx="191">
                  <c:v>511</c:v>
                </c:pt>
                <c:pt idx="192">
                  <c:v>512</c:v>
                </c:pt>
                <c:pt idx="193">
                  <c:v>513</c:v>
                </c:pt>
                <c:pt idx="194">
                  <c:v>514</c:v>
                </c:pt>
                <c:pt idx="195">
                  <c:v>515</c:v>
                </c:pt>
                <c:pt idx="196">
                  <c:v>516</c:v>
                </c:pt>
                <c:pt idx="197">
                  <c:v>517</c:v>
                </c:pt>
                <c:pt idx="198">
                  <c:v>518</c:v>
                </c:pt>
                <c:pt idx="199">
                  <c:v>519</c:v>
                </c:pt>
                <c:pt idx="200">
                  <c:v>520</c:v>
                </c:pt>
                <c:pt idx="201">
                  <c:v>521</c:v>
                </c:pt>
                <c:pt idx="202">
                  <c:v>522</c:v>
                </c:pt>
                <c:pt idx="203">
                  <c:v>523</c:v>
                </c:pt>
                <c:pt idx="204">
                  <c:v>524</c:v>
                </c:pt>
                <c:pt idx="205">
                  <c:v>525</c:v>
                </c:pt>
                <c:pt idx="206">
                  <c:v>526</c:v>
                </c:pt>
                <c:pt idx="207">
                  <c:v>527</c:v>
                </c:pt>
                <c:pt idx="208">
                  <c:v>528</c:v>
                </c:pt>
                <c:pt idx="209">
                  <c:v>529</c:v>
                </c:pt>
                <c:pt idx="210">
                  <c:v>530</c:v>
                </c:pt>
                <c:pt idx="211">
                  <c:v>531</c:v>
                </c:pt>
                <c:pt idx="212">
                  <c:v>532</c:v>
                </c:pt>
                <c:pt idx="213">
                  <c:v>533</c:v>
                </c:pt>
                <c:pt idx="214">
                  <c:v>534</c:v>
                </c:pt>
                <c:pt idx="215">
                  <c:v>535</c:v>
                </c:pt>
                <c:pt idx="216">
                  <c:v>536</c:v>
                </c:pt>
                <c:pt idx="217">
                  <c:v>537</c:v>
                </c:pt>
                <c:pt idx="218">
                  <c:v>538</c:v>
                </c:pt>
                <c:pt idx="219">
                  <c:v>539</c:v>
                </c:pt>
                <c:pt idx="220">
                  <c:v>540</c:v>
                </c:pt>
                <c:pt idx="221">
                  <c:v>541</c:v>
                </c:pt>
                <c:pt idx="222">
                  <c:v>542</c:v>
                </c:pt>
                <c:pt idx="223">
                  <c:v>543</c:v>
                </c:pt>
                <c:pt idx="224">
                  <c:v>544</c:v>
                </c:pt>
                <c:pt idx="225">
                  <c:v>545</c:v>
                </c:pt>
                <c:pt idx="226">
                  <c:v>546</c:v>
                </c:pt>
                <c:pt idx="227">
                  <c:v>547</c:v>
                </c:pt>
                <c:pt idx="228">
                  <c:v>548</c:v>
                </c:pt>
                <c:pt idx="229">
                  <c:v>549</c:v>
                </c:pt>
                <c:pt idx="230">
                  <c:v>550</c:v>
                </c:pt>
                <c:pt idx="231">
                  <c:v>551</c:v>
                </c:pt>
                <c:pt idx="232">
                  <c:v>552</c:v>
                </c:pt>
                <c:pt idx="233">
                  <c:v>553</c:v>
                </c:pt>
                <c:pt idx="234">
                  <c:v>554</c:v>
                </c:pt>
                <c:pt idx="235">
                  <c:v>555</c:v>
                </c:pt>
                <c:pt idx="236">
                  <c:v>556</c:v>
                </c:pt>
                <c:pt idx="237">
                  <c:v>557</c:v>
                </c:pt>
                <c:pt idx="238">
                  <c:v>558</c:v>
                </c:pt>
                <c:pt idx="239">
                  <c:v>559</c:v>
                </c:pt>
                <c:pt idx="240">
                  <c:v>560</c:v>
                </c:pt>
                <c:pt idx="241">
                  <c:v>561</c:v>
                </c:pt>
                <c:pt idx="242">
                  <c:v>562</c:v>
                </c:pt>
                <c:pt idx="243">
                  <c:v>563</c:v>
                </c:pt>
                <c:pt idx="244">
                  <c:v>564</c:v>
                </c:pt>
                <c:pt idx="245">
                  <c:v>565</c:v>
                </c:pt>
                <c:pt idx="246">
                  <c:v>566</c:v>
                </c:pt>
                <c:pt idx="247">
                  <c:v>567</c:v>
                </c:pt>
                <c:pt idx="248">
                  <c:v>568</c:v>
                </c:pt>
                <c:pt idx="249">
                  <c:v>569</c:v>
                </c:pt>
                <c:pt idx="250">
                  <c:v>570</c:v>
                </c:pt>
                <c:pt idx="251">
                  <c:v>571</c:v>
                </c:pt>
                <c:pt idx="252">
                  <c:v>572</c:v>
                </c:pt>
                <c:pt idx="253">
                  <c:v>573</c:v>
                </c:pt>
                <c:pt idx="254">
                  <c:v>574</c:v>
                </c:pt>
                <c:pt idx="255">
                  <c:v>575</c:v>
                </c:pt>
                <c:pt idx="256">
                  <c:v>576</c:v>
                </c:pt>
                <c:pt idx="257">
                  <c:v>577</c:v>
                </c:pt>
                <c:pt idx="258">
                  <c:v>578</c:v>
                </c:pt>
                <c:pt idx="259">
                  <c:v>579</c:v>
                </c:pt>
                <c:pt idx="260">
                  <c:v>580</c:v>
                </c:pt>
                <c:pt idx="261">
                  <c:v>581</c:v>
                </c:pt>
                <c:pt idx="262">
                  <c:v>582</c:v>
                </c:pt>
                <c:pt idx="263">
                  <c:v>583</c:v>
                </c:pt>
                <c:pt idx="264">
                  <c:v>584</c:v>
                </c:pt>
                <c:pt idx="265">
                  <c:v>585</c:v>
                </c:pt>
                <c:pt idx="266">
                  <c:v>586</c:v>
                </c:pt>
                <c:pt idx="267">
                  <c:v>587</c:v>
                </c:pt>
                <c:pt idx="268">
                  <c:v>588</c:v>
                </c:pt>
                <c:pt idx="269">
                  <c:v>589</c:v>
                </c:pt>
                <c:pt idx="270">
                  <c:v>590</c:v>
                </c:pt>
                <c:pt idx="271">
                  <c:v>591</c:v>
                </c:pt>
                <c:pt idx="272">
                  <c:v>592</c:v>
                </c:pt>
                <c:pt idx="273">
                  <c:v>593</c:v>
                </c:pt>
                <c:pt idx="274">
                  <c:v>594</c:v>
                </c:pt>
                <c:pt idx="275">
                  <c:v>595</c:v>
                </c:pt>
                <c:pt idx="276">
                  <c:v>596</c:v>
                </c:pt>
                <c:pt idx="277">
                  <c:v>597</c:v>
                </c:pt>
                <c:pt idx="278">
                  <c:v>598</c:v>
                </c:pt>
                <c:pt idx="279">
                  <c:v>599</c:v>
                </c:pt>
                <c:pt idx="280">
                  <c:v>600</c:v>
                </c:pt>
                <c:pt idx="281">
                  <c:v>601</c:v>
                </c:pt>
                <c:pt idx="282">
                  <c:v>602</c:v>
                </c:pt>
                <c:pt idx="283">
                  <c:v>603</c:v>
                </c:pt>
                <c:pt idx="284">
                  <c:v>604</c:v>
                </c:pt>
                <c:pt idx="285">
                  <c:v>605</c:v>
                </c:pt>
                <c:pt idx="286">
                  <c:v>606</c:v>
                </c:pt>
                <c:pt idx="287">
                  <c:v>607</c:v>
                </c:pt>
                <c:pt idx="288">
                  <c:v>608</c:v>
                </c:pt>
                <c:pt idx="289">
                  <c:v>609</c:v>
                </c:pt>
                <c:pt idx="290">
                  <c:v>610</c:v>
                </c:pt>
                <c:pt idx="291">
                  <c:v>611</c:v>
                </c:pt>
                <c:pt idx="292">
                  <c:v>612</c:v>
                </c:pt>
                <c:pt idx="293">
                  <c:v>613</c:v>
                </c:pt>
                <c:pt idx="294">
                  <c:v>614</c:v>
                </c:pt>
                <c:pt idx="295">
                  <c:v>615</c:v>
                </c:pt>
                <c:pt idx="296">
                  <c:v>616</c:v>
                </c:pt>
                <c:pt idx="297">
                  <c:v>617</c:v>
                </c:pt>
                <c:pt idx="298">
                  <c:v>618</c:v>
                </c:pt>
                <c:pt idx="299">
                  <c:v>619</c:v>
                </c:pt>
                <c:pt idx="300">
                  <c:v>620</c:v>
                </c:pt>
                <c:pt idx="301">
                  <c:v>621</c:v>
                </c:pt>
                <c:pt idx="302">
                  <c:v>622</c:v>
                </c:pt>
                <c:pt idx="303">
                  <c:v>623</c:v>
                </c:pt>
                <c:pt idx="304">
                  <c:v>624</c:v>
                </c:pt>
                <c:pt idx="305">
                  <c:v>625</c:v>
                </c:pt>
                <c:pt idx="306">
                  <c:v>626</c:v>
                </c:pt>
                <c:pt idx="307">
                  <c:v>627</c:v>
                </c:pt>
                <c:pt idx="308">
                  <c:v>628</c:v>
                </c:pt>
                <c:pt idx="309">
                  <c:v>629</c:v>
                </c:pt>
                <c:pt idx="310">
                  <c:v>630</c:v>
                </c:pt>
                <c:pt idx="311">
                  <c:v>631</c:v>
                </c:pt>
                <c:pt idx="312">
                  <c:v>632</c:v>
                </c:pt>
                <c:pt idx="313">
                  <c:v>633</c:v>
                </c:pt>
                <c:pt idx="314">
                  <c:v>634</c:v>
                </c:pt>
                <c:pt idx="315">
                  <c:v>635</c:v>
                </c:pt>
                <c:pt idx="316">
                  <c:v>636</c:v>
                </c:pt>
                <c:pt idx="317">
                  <c:v>637</c:v>
                </c:pt>
                <c:pt idx="318">
                  <c:v>638</c:v>
                </c:pt>
                <c:pt idx="319">
                  <c:v>639</c:v>
                </c:pt>
                <c:pt idx="320">
                  <c:v>640</c:v>
                </c:pt>
                <c:pt idx="321">
                  <c:v>641</c:v>
                </c:pt>
                <c:pt idx="322">
                  <c:v>642</c:v>
                </c:pt>
                <c:pt idx="323">
                  <c:v>643</c:v>
                </c:pt>
                <c:pt idx="324">
                  <c:v>644</c:v>
                </c:pt>
                <c:pt idx="325">
                  <c:v>645</c:v>
                </c:pt>
                <c:pt idx="326">
                  <c:v>646</c:v>
                </c:pt>
                <c:pt idx="327">
                  <c:v>647</c:v>
                </c:pt>
                <c:pt idx="328">
                  <c:v>648</c:v>
                </c:pt>
                <c:pt idx="329">
                  <c:v>649</c:v>
                </c:pt>
                <c:pt idx="330">
                  <c:v>650</c:v>
                </c:pt>
                <c:pt idx="331">
                  <c:v>651</c:v>
                </c:pt>
                <c:pt idx="332">
                  <c:v>652</c:v>
                </c:pt>
                <c:pt idx="333">
                  <c:v>653</c:v>
                </c:pt>
                <c:pt idx="334">
                  <c:v>654</c:v>
                </c:pt>
                <c:pt idx="335">
                  <c:v>655</c:v>
                </c:pt>
                <c:pt idx="336">
                  <c:v>656</c:v>
                </c:pt>
                <c:pt idx="337">
                  <c:v>657</c:v>
                </c:pt>
                <c:pt idx="338">
                  <c:v>658</c:v>
                </c:pt>
                <c:pt idx="339">
                  <c:v>659</c:v>
                </c:pt>
                <c:pt idx="340">
                  <c:v>660</c:v>
                </c:pt>
                <c:pt idx="341">
                  <c:v>661</c:v>
                </c:pt>
                <c:pt idx="342">
                  <c:v>662</c:v>
                </c:pt>
                <c:pt idx="343">
                  <c:v>663</c:v>
                </c:pt>
                <c:pt idx="344">
                  <c:v>664</c:v>
                </c:pt>
                <c:pt idx="345">
                  <c:v>665</c:v>
                </c:pt>
                <c:pt idx="346">
                  <c:v>666</c:v>
                </c:pt>
                <c:pt idx="347">
                  <c:v>667</c:v>
                </c:pt>
                <c:pt idx="348">
                  <c:v>668</c:v>
                </c:pt>
                <c:pt idx="349">
                  <c:v>669</c:v>
                </c:pt>
                <c:pt idx="350">
                  <c:v>670</c:v>
                </c:pt>
                <c:pt idx="351">
                  <c:v>671</c:v>
                </c:pt>
                <c:pt idx="352">
                  <c:v>672</c:v>
                </c:pt>
                <c:pt idx="353">
                  <c:v>673</c:v>
                </c:pt>
                <c:pt idx="354">
                  <c:v>674</c:v>
                </c:pt>
                <c:pt idx="355">
                  <c:v>675</c:v>
                </c:pt>
                <c:pt idx="356">
                  <c:v>676</c:v>
                </c:pt>
                <c:pt idx="357">
                  <c:v>677</c:v>
                </c:pt>
                <c:pt idx="358">
                  <c:v>678</c:v>
                </c:pt>
                <c:pt idx="359">
                  <c:v>679</c:v>
                </c:pt>
                <c:pt idx="360">
                  <c:v>680</c:v>
                </c:pt>
                <c:pt idx="361">
                  <c:v>681</c:v>
                </c:pt>
                <c:pt idx="362">
                  <c:v>682</c:v>
                </c:pt>
                <c:pt idx="363">
                  <c:v>683</c:v>
                </c:pt>
                <c:pt idx="364">
                  <c:v>684</c:v>
                </c:pt>
                <c:pt idx="365">
                  <c:v>685</c:v>
                </c:pt>
                <c:pt idx="366">
                  <c:v>686</c:v>
                </c:pt>
                <c:pt idx="367">
                  <c:v>687</c:v>
                </c:pt>
                <c:pt idx="368">
                  <c:v>688</c:v>
                </c:pt>
                <c:pt idx="369">
                  <c:v>689</c:v>
                </c:pt>
                <c:pt idx="370">
                  <c:v>690</c:v>
                </c:pt>
                <c:pt idx="371">
                  <c:v>691</c:v>
                </c:pt>
                <c:pt idx="372">
                  <c:v>692</c:v>
                </c:pt>
                <c:pt idx="373">
                  <c:v>693</c:v>
                </c:pt>
                <c:pt idx="374">
                  <c:v>694</c:v>
                </c:pt>
                <c:pt idx="375">
                  <c:v>695</c:v>
                </c:pt>
                <c:pt idx="376">
                  <c:v>696</c:v>
                </c:pt>
                <c:pt idx="377">
                  <c:v>697</c:v>
                </c:pt>
                <c:pt idx="378">
                  <c:v>698</c:v>
                </c:pt>
                <c:pt idx="379">
                  <c:v>699</c:v>
                </c:pt>
                <c:pt idx="380">
                  <c:v>700</c:v>
                </c:pt>
                <c:pt idx="381">
                  <c:v>701</c:v>
                </c:pt>
                <c:pt idx="382">
                  <c:v>702</c:v>
                </c:pt>
                <c:pt idx="383">
                  <c:v>703</c:v>
                </c:pt>
                <c:pt idx="384">
                  <c:v>704</c:v>
                </c:pt>
                <c:pt idx="385">
                  <c:v>705</c:v>
                </c:pt>
                <c:pt idx="386">
                  <c:v>706</c:v>
                </c:pt>
                <c:pt idx="387">
                  <c:v>707</c:v>
                </c:pt>
                <c:pt idx="388">
                  <c:v>708</c:v>
                </c:pt>
                <c:pt idx="389">
                  <c:v>709</c:v>
                </c:pt>
                <c:pt idx="390">
                  <c:v>710</c:v>
                </c:pt>
                <c:pt idx="391">
                  <c:v>711</c:v>
                </c:pt>
                <c:pt idx="392">
                  <c:v>712</c:v>
                </c:pt>
                <c:pt idx="393">
                  <c:v>713</c:v>
                </c:pt>
                <c:pt idx="394">
                  <c:v>714</c:v>
                </c:pt>
                <c:pt idx="395">
                  <c:v>715</c:v>
                </c:pt>
                <c:pt idx="396">
                  <c:v>716</c:v>
                </c:pt>
                <c:pt idx="397">
                  <c:v>717</c:v>
                </c:pt>
                <c:pt idx="398">
                  <c:v>718</c:v>
                </c:pt>
                <c:pt idx="399">
                  <c:v>719</c:v>
                </c:pt>
                <c:pt idx="400">
                  <c:v>720</c:v>
                </c:pt>
                <c:pt idx="401">
                  <c:v>721</c:v>
                </c:pt>
                <c:pt idx="402">
                  <c:v>722</c:v>
                </c:pt>
                <c:pt idx="403">
                  <c:v>723</c:v>
                </c:pt>
                <c:pt idx="404">
                  <c:v>724</c:v>
                </c:pt>
                <c:pt idx="405">
                  <c:v>725</c:v>
                </c:pt>
                <c:pt idx="406">
                  <c:v>726</c:v>
                </c:pt>
                <c:pt idx="407">
                  <c:v>727</c:v>
                </c:pt>
                <c:pt idx="408">
                  <c:v>728</c:v>
                </c:pt>
                <c:pt idx="409">
                  <c:v>729</c:v>
                </c:pt>
                <c:pt idx="410">
                  <c:v>730</c:v>
                </c:pt>
                <c:pt idx="411">
                  <c:v>731</c:v>
                </c:pt>
                <c:pt idx="412">
                  <c:v>732</c:v>
                </c:pt>
                <c:pt idx="413">
                  <c:v>733</c:v>
                </c:pt>
                <c:pt idx="414">
                  <c:v>734</c:v>
                </c:pt>
                <c:pt idx="415">
                  <c:v>735</c:v>
                </c:pt>
                <c:pt idx="416">
                  <c:v>736</c:v>
                </c:pt>
                <c:pt idx="417">
                  <c:v>737</c:v>
                </c:pt>
                <c:pt idx="418">
                  <c:v>738</c:v>
                </c:pt>
                <c:pt idx="419">
                  <c:v>739</c:v>
                </c:pt>
                <c:pt idx="420">
                  <c:v>740</c:v>
                </c:pt>
                <c:pt idx="421">
                  <c:v>741</c:v>
                </c:pt>
                <c:pt idx="422">
                  <c:v>742</c:v>
                </c:pt>
                <c:pt idx="423">
                  <c:v>743</c:v>
                </c:pt>
                <c:pt idx="424">
                  <c:v>744</c:v>
                </c:pt>
                <c:pt idx="425">
                  <c:v>745</c:v>
                </c:pt>
                <c:pt idx="426">
                  <c:v>746</c:v>
                </c:pt>
                <c:pt idx="427">
                  <c:v>747</c:v>
                </c:pt>
                <c:pt idx="428">
                  <c:v>748</c:v>
                </c:pt>
                <c:pt idx="429">
                  <c:v>749</c:v>
                </c:pt>
                <c:pt idx="430">
                  <c:v>750</c:v>
                </c:pt>
                <c:pt idx="431">
                  <c:v>751</c:v>
                </c:pt>
                <c:pt idx="432">
                  <c:v>752</c:v>
                </c:pt>
                <c:pt idx="433">
                  <c:v>753</c:v>
                </c:pt>
                <c:pt idx="434">
                  <c:v>754</c:v>
                </c:pt>
                <c:pt idx="435">
                  <c:v>755</c:v>
                </c:pt>
                <c:pt idx="436">
                  <c:v>756</c:v>
                </c:pt>
                <c:pt idx="437">
                  <c:v>757</c:v>
                </c:pt>
                <c:pt idx="438">
                  <c:v>758</c:v>
                </c:pt>
                <c:pt idx="439">
                  <c:v>759</c:v>
                </c:pt>
                <c:pt idx="440">
                  <c:v>760</c:v>
                </c:pt>
                <c:pt idx="441">
                  <c:v>761</c:v>
                </c:pt>
                <c:pt idx="442">
                  <c:v>762</c:v>
                </c:pt>
                <c:pt idx="443">
                  <c:v>763</c:v>
                </c:pt>
                <c:pt idx="444">
                  <c:v>764</c:v>
                </c:pt>
                <c:pt idx="445">
                  <c:v>765</c:v>
                </c:pt>
                <c:pt idx="446">
                  <c:v>766</c:v>
                </c:pt>
                <c:pt idx="447">
                  <c:v>767</c:v>
                </c:pt>
                <c:pt idx="448">
                  <c:v>768</c:v>
                </c:pt>
                <c:pt idx="449">
                  <c:v>769</c:v>
                </c:pt>
                <c:pt idx="450">
                  <c:v>770</c:v>
                </c:pt>
                <c:pt idx="451">
                  <c:v>771</c:v>
                </c:pt>
                <c:pt idx="452">
                  <c:v>772</c:v>
                </c:pt>
                <c:pt idx="453">
                  <c:v>773</c:v>
                </c:pt>
                <c:pt idx="454">
                  <c:v>774</c:v>
                </c:pt>
                <c:pt idx="455">
                  <c:v>775</c:v>
                </c:pt>
                <c:pt idx="456">
                  <c:v>776</c:v>
                </c:pt>
                <c:pt idx="457">
                  <c:v>777</c:v>
                </c:pt>
                <c:pt idx="458">
                  <c:v>778</c:v>
                </c:pt>
                <c:pt idx="459">
                  <c:v>779</c:v>
                </c:pt>
                <c:pt idx="460">
                  <c:v>780</c:v>
                </c:pt>
              </c:numCache>
            </c:numRef>
          </c:xVal>
          <c:yVal>
            <c:numRef>
              <c:f>g0!$E$4:$E$464</c:f>
              <c:numCache>
                <c:formatCode>General</c:formatCode>
                <c:ptCount val="461"/>
                <c:pt idx="0">
                  <c:v>78.314380999999983</c:v>
                </c:pt>
                <c:pt idx="1">
                  <c:v>78.339613999999997</c:v>
                </c:pt>
                <c:pt idx="2">
                  <c:v>78.397374999999982</c:v>
                </c:pt>
                <c:pt idx="3">
                  <c:v>78.486112000000006</c:v>
                </c:pt>
                <c:pt idx="4">
                  <c:v>78.605804999999989</c:v>
                </c:pt>
                <c:pt idx="5">
                  <c:v>78.755263999999997</c:v>
                </c:pt>
                <c:pt idx="6">
                  <c:v>78.932991000000001</c:v>
                </c:pt>
                <c:pt idx="7">
                  <c:v>79.130111999999983</c:v>
                </c:pt>
                <c:pt idx="8">
                  <c:v>79.349237000000002</c:v>
                </c:pt>
                <c:pt idx="9">
                  <c:v>79.591088999999982</c:v>
                </c:pt>
                <c:pt idx="10">
                  <c:v>79.853536999999989</c:v>
                </c:pt>
                <c:pt idx="11">
                  <c:v>80.131528000000003</c:v>
                </c:pt>
                <c:pt idx="12">
                  <c:v>80.420720000000003</c:v>
                </c:pt>
                <c:pt idx="13">
                  <c:v>80.723912999999982</c:v>
                </c:pt>
                <c:pt idx="14">
                  <c:v>81.038990999999982</c:v>
                </c:pt>
                <c:pt idx="15">
                  <c:v>81.363904000000005</c:v>
                </c:pt>
                <c:pt idx="16">
                  <c:v>81.688803999999948</c:v>
                </c:pt>
                <c:pt idx="17">
                  <c:v>82.0191650000002</c:v>
                </c:pt>
                <c:pt idx="18">
                  <c:v>82.35410899999998</c:v>
                </c:pt>
                <c:pt idx="19">
                  <c:v>82.692042999999799</c:v>
                </c:pt>
                <c:pt idx="20">
                  <c:v>83.031806000000003</c:v>
                </c:pt>
                <c:pt idx="21">
                  <c:v>83.37106799999998</c:v>
                </c:pt>
                <c:pt idx="22">
                  <c:v>83.708973999999998</c:v>
                </c:pt>
                <c:pt idx="23">
                  <c:v>84.044776999999982</c:v>
                </c:pt>
                <c:pt idx="24">
                  <c:v>84.37753499999998</c:v>
                </c:pt>
                <c:pt idx="25">
                  <c:v>84.712697000000006</c:v>
                </c:pt>
                <c:pt idx="26">
                  <c:v>85.047150000000215</c:v>
                </c:pt>
                <c:pt idx="27">
                  <c:v>85.375949999999989</c:v>
                </c:pt>
                <c:pt idx="28">
                  <c:v>85.698580999999919</c:v>
                </c:pt>
                <c:pt idx="29">
                  <c:v>86.014621000000218</c:v>
                </c:pt>
                <c:pt idx="30">
                  <c:v>86.324677999999949</c:v>
                </c:pt>
                <c:pt idx="31">
                  <c:v>86.623356999999814</c:v>
                </c:pt>
                <c:pt idx="32">
                  <c:v>86.914644000000308</c:v>
                </c:pt>
                <c:pt idx="33">
                  <c:v>87.198776999999694</c:v>
                </c:pt>
                <c:pt idx="34">
                  <c:v>87.475654000000006</c:v>
                </c:pt>
                <c:pt idx="35">
                  <c:v>87.743038999999982</c:v>
                </c:pt>
                <c:pt idx="36">
                  <c:v>88.002510999999998</c:v>
                </c:pt>
                <c:pt idx="37">
                  <c:v>88.254800000000003</c:v>
                </c:pt>
                <c:pt idx="38">
                  <c:v>88.499945999999994</c:v>
                </c:pt>
                <c:pt idx="39">
                  <c:v>88.738012999999981</c:v>
                </c:pt>
                <c:pt idx="40">
                  <c:v>88.96728000000023</c:v>
                </c:pt>
                <c:pt idx="41">
                  <c:v>89.188172999999694</c:v>
                </c:pt>
                <c:pt idx="42">
                  <c:v>89.402028000000001</c:v>
                </c:pt>
                <c:pt idx="43">
                  <c:v>89.609417999999948</c:v>
                </c:pt>
                <c:pt idx="44">
                  <c:v>89.81047599999998</c:v>
                </c:pt>
                <c:pt idx="45">
                  <c:v>90.003609999999995</c:v>
                </c:pt>
                <c:pt idx="46">
                  <c:v>90.187453000000005</c:v>
                </c:pt>
                <c:pt idx="47">
                  <c:v>90.365630999999979</c:v>
                </c:pt>
                <c:pt idx="48">
                  <c:v>90.53828799999998</c:v>
                </c:pt>
                <c:pt idx="49">
                  <c:v>90.705570999999978</c:v>
                </c:pt>
                <c:pt idx="50">
                  <c:v>90.867627999999996</c:v>
                </c:pt>
                <c:pt idx="51">
                  <c:v>91.023257999999998</c:v>
                </c:pt>
                <c:pt idx="52">
                  <c:v>91.173832999999703</c:v>
                </c:pt>
                <c:pt idx="53">
                  <c:v>91.319691000000006</c:v>
                </c:pt>
                <c:pt idx="54">
                  <c:v>91.460973999999993</c:v>
                </c:pt>
                <c:pt idx="55">
                  <c:v>91.597820000000027</c:v>
                </c:pt>
                <c:pt idx="56">
                  <c:v>91.731067999999993</c:v>
                </c:pt>
                <c:pt idx="57">
                  <c:v>91.861822000000004</c:v>
                </c:pt>
                <c:pt idx="58">
                  <c:v>91.988450999999998</c:v>
                </c:pt>
                <c:pt idx="59">
                  <c:v>92.111086999999998</c:v>
                </c:pt>
                <c:pt idx="60">
                  <c:v>92.229861</c:v>
                </c:pt>
                <c:pt idx="61">
                  <c:v>92.34461000000023</c:v>
                </c:pt>
                <c:pt idx="62">
                  <c:v>92.455391999999989</c:v>
                </c:pt>
                <c:pt idx="63">
                  <c:v>92.562515000000005</c:v>
                </c:pt>
                <c:pt idx="64">
                  <c:v>92.666296000000003</c:v>
                </c:pt>
                <c:pt idx="65">
                  <c:v>92.766846999999999</c:v>
                </c:pt>
                <c:pt idx="66">
                  <c:v>92.864272999999983</c:v>
                </c:pt>
                <c:pt idx="67">
                  <c:v>92.958679000000004</c:v>
                </c:pt>
                <c:pt idx="68">
                  <c:v>93.049075000000002</c:v>
                </c:pt>
                <c:pt idx="69">
                  <c:v>93.135794999999959</c:v>
                </c:pt>
                <c:pt idx="70">
                  <c:v>93.219851000000006</c:v>
                </c:pt>
                <c:pt idx="71">
                  <c:v>93.301192999999998</c:v>
                </c:pt>
                <c:pt idx="72">
                  <c:v>93.379883999999919</c:v>
                </c:pt>
                <c:pt idx="73">
                  <c:v>93.45617799999998</c:v>
                </c:pt>
                <c:pt idx="74">
                  <c:v>93.52982999999999</c:v>
                </c:pt>
                <c:pt idx="75">
                  <c:v>93.600763999999998</c:v>
                </c:pt>
                <c:pt idx="76">
                  <c:v>93.669550999999998</c:v>
                </c:pt>
                <c:pt idx="77">
                  <c:v>93.736258000000007</c:v>
                </c:pt>
                <c:pt idx="78">
                  <c:v>93.800951999999981</c:v>
                </c:pt>
                <c:pt idx="79">
                  <c:v>93.863695000000007</c:v>
                </c:pt>
                <c:pt idx="80">
                  <c:v>93.9245200000002</c:v>
                </c:pt>
                <c:pt idx="81">
                  <c:v>93.984652999999994</c:v>
                </c:pt>
                <c:pt idx="82">
                  <c:v>94.043131000000002</c:v>
                </c:pt>
                <c:pt idx="83">
                  <c:v>94.100003000000001</c:v>
                </c:pt>
                <c:pt idx="84">
                  <c:v>94.155316999999755</c:v>
                </c:pt>
                <c:pt idx="85">
                  <c:v>94.209118000000004</c:v>
                </c:pt>
                <c:pt idx="86">
                  <c:v>94.261438999999982</c:v>
                </c:pt>
                <c:pt idx="87">
                  <c:v>94.312379999999948</c:v>
                </c:pt>
                <c:pt idx="88">
                  <c:v>94.362069000000005</c:v>
                </c:pt>
                <c:pt idx="89">
                  <c:v>94.410409000000215</c:v>
                </c:pt>
                <c:pt idx="90">
                  <c:v>94.45743899999998</c:v>
                </c:pt>
                <c:pt idx="91">
                  <c:v>94.503146000000001</c:v>
                </c:pt>
                <c:pt idx="92">
                  <c:v>94.547545999999997</c:v>
                </c:pt>
                <c:pt idx="93">
                  <c:v>94.590747999999948</c:v>
                </c:pt>
                <c:pt idx="94">
                  <c:v>94.633997999999949</c:v>
                </c:pt>
                <c:pt idx="95">
                  <c:v>94.676560999999978</c:v>
                </c:pt>
                <c:pt idx="96">
                  <c:v>94.717984000000214</c:v>
                </c:pt>
                <c:pt idx="97">
                  <c:v>94.758297999999982</c:v>
                </c:pt>
                <c:pt idx="98">
                  <c:v>94.797533000000215</c:v>
                </c:pt>
                <c:pt idx="99">
                  <c:v>94.83571899999977</c:v>
                </c:pt>
                <c:pt idx="100">
                  <c:v>94.872884999999755</c:v>
                </c:pt>
                <c:pt idx="101">
                  <c:v>94.908620000000127</c:v>
                </c:pt>
                <c:pt idx="102">
                  <c:v>94.943216000000234</c:v>
                </c:pt>
                <c:pt idx="103">
                  <c:v>94.976886999999948</c:v>
                </c:pt>
                <c:pt idx="104">
                  <c:v>95.009656000000007</c:v>
                </c:pt>
                <c:pt idx="105">
                  <c:v>95.041546999999994</c:v>
                </c:pt>
                <c:pt idx="106">
                  <c:v>95.072582999999668</c:v>
                </c:pt>
                <c:pt idx="107">
                  <c:v>95.102785999999668</c:v>
                </c:pt>
                <c:pt idx="108">
                  <c:v>95.131291000000004</c:v>
                </c:pt>
                <c:pt idx="109">
                  <c:v>95.158012999999755</c:v>
                </c:pt>
                <c:pt idx="110">
                  <c:v>95.183999</c:v>
                </c:pt>
                <c:pt idx="111">
                  <c:v>95.2092260000002</c:v>
                </c:pt>
                <c:pt idx="112">
                  <c:v>95.233703000000006</c:v>
                </c:pt>
                <c:pt idx="113">
                  <c:v>95.257499999999993</c:v>
                </c:pt>
                <c:pt idx="114">
                  <c:v>95.280634000000006</c:v>
                </c:pt>
                <c:pt idx="115">
                  <c:v>95.303118999999981</c:v>
                </c:pt>
                <c:pt idx="116">
                  <c:v>95.323644000000002</c:v>
                </c:pt>
                <c:pt idx="117">
                  <c:v>95.343524000000215</c:v>
                </c:pt>
                <c:pt idx="118">
                  <c:v>95.362823000000006</c:v>
                </c:pt>
                <c:pt idx="119">
                  <c:v>95.381553999999994</c:v>
                </c:pt>
                <c:pt idx="120">
                  <c:v>95.399728999999979</c:v>
                </c:pt>
                <c:pt idx="121">
                  <c:v>95.417322000000027</c:v>
                </c:pt>
                <c:pt idx="122">
                  <c:v>95.434348999999983</c:v>
                </c:pt>
                <c:pt idx="123">
                  <c:v>95.450970000000012</c:v>
                </c:pt>
                <c:pt idx="124">
                  <c:v>95.467547999999994</c:v>
                </c:pt>
                <c:pt idx="125">
                  <c:v>95.483622999999994</c:v>
                </c:pt>
                <c:pt idx="126">
                  <c:v>95.499205000000231</c:v>
                </c:pt>
                <c:pt idx="127">
                  <c:v>95.514304999999993</c:v>
                </c:pt>
                <c:pt idx="128">
                  <c:v>95.528933999999978</c:v>
                </c:pt>
                <c:pt idx="129">
                  <c:v>95.543099999999995</c:v>
                </c:pt>
                <c:pt idx="130">
                  <c:v>95.556814000000003</c:v>
                </c:pt>
                <c:pt idx="131">
                  <c:v>95.570126999999999</c:v>
                </c:pt>
                <c:pt idx="132">
                  <c:v>95.582005999999978</c:v>
                </c:pt>
                <c:pt idx="133">
                  <c:v>95.593475999999981</c:v>
                </c:pt>
                <c:pt idx="134">
                  <c:v>95.604545000000002</c:v>
                </c:pt>
                <c:pt idx="135">
                  <c:v>95.615221000000005</c:v>
                </c:pt>
                <c:pt idx="136">
                  <c:v>95.625511999999958</c:v>
                </c:pt>
                <c:pt idx="137">
                  <c:v>95.635424</c:v>
                </c:pt>
                <c:pt idx="138">
                  <c:v>95.644964000000215</c:v>
                </c:pt>
                <c:pt idx="139">
                  <c:v>95.654139999999998</c:v>
                </c:pt>
                <c:pt idx="140">
                  <c:v>95.663765999999981</c:v>
                </c:pt>
                <c:pt idx="141">
                  <c:v>95.673197999999815</c:v>
                </c:pt>
                <c:pt idx="142">
                  <c:v>95.682271999999784</c:v>
                </c:pt>
                <c:pt idx="143">
                  <c:v>95.690995999999998</c:v>
                </c:pt>
                <c:pt idx="144">
                  <c:v>95.699377999999726</c:v>
                </c:pt>
                <c:pt idx="145">
                  <c:v>95.707424000000231</c:v>
                </c:pt>
                <c:pt idx="146">
                  <c:v>95.715140000000005</c:v>
                </c:pt>
                <c:pt idx="147">
                  <c:v>95.722530999999989</c:v>
                </c:pt>
                <c:pt idx="148">
                  <c:v>95.729445999999982</c:v>
                </c:pt>
                <c:pt idx="149">
                  <c:v>95.735016999999999</c:v>
                </c:pt>
                <c:pt idx="150">
                  <c:v>95.740291000000127</c:v>
                </c:pt>
                <c:pt idx="151">
                  <c:v>95.745258000000007</c:v>
                </c:pt>
                <c:pt idx="152">
                  <c:v>95.749916000000027</c:v>
                </c:pt>
                <c:pt idx="153">
                  <c:v>95.754292000000007</c:v>
                </c:pt>
                <c:pt idx="154">
                  <c:v>95.758390999999989</c:v>
                </c:pt>
                <c:pt idx="155">
                  <c:v>95.762215999999995</c:v>
                </c:pt>
                <c:pt idx="156">
                  <c:v>95.765770999999958</c:v>
                </c:pt>
                <c:pt idx="157">
                  <c:v>95.768964999999994</c:v>
                </c:pt>
                <c:pt idx="158">
                  <c:v>95.771275000000003</c:v>
                </c:pt>
                <c:pt idx="159">
                  <c:v>95.773333999999949</c:v>
                </c:pt>
                <c:pt idx="160">
                  <c:v>95.775144999999981</c:v>
                </c:pt>
                <c:pt idx="161">
                  <c:v>95.776702999999785</c:v>
                </c:pt>
                <c:pt idx="162">
                  <c:v>95.778002999999799</c:v>
                </c:pt>
                <c:pt idx="163">
                  <c:v>95.779066</c:v>
                </c:pt>
                <c:pt idx="164">
                  <c:v>95.779894999999982</c:v>
                </c:pt>
                <c:pt idx="165">
                  <c:v>95.780494000000004</c:v>
                </c:pt>
                <c:pt idx="166">
                  <c:v>95.780863999999994</c:v>
                </c:pt>
                <c:pt idx="167">
                  <c:v>95.779930999999948</c:v>
                </c:pt>
                <c:pt idx="168">
                  <c:v>95.778486999999799</c:v>
                </c:pt>
                <c:pt idx="169">
                  <c:v>95.776832999999741</c:v>
                </c:pt>
                <c:pt idx="170">
                  <c:v>95.774970999999979</c:v>
                </c:pt>
                <c:pt idx="171">
                  <c:v>95.772881999999726</c:v>
                </c:pt>
                <c:pt idx="172">
                  <c:v>95.770587999999989</c:v>
                </c:pt>
                <c:pt idx="173">
                  <c:v>95.768091999999982</c:v>
                </c:pt>
                <c:pt idx="174">
                  <c:v>95.765397999999948</c:v>
                </c:pt>
                <c:pt idx="175">
                  <c:v>95.762506999999999</c:v>
                </c:pt>
                <c:pt idx="176">
                  <c:v>95.759376999999958</c:v>
                </c:pt>
                <c:pt idx="177">
                  <c:v>95.755369000000002</c:v>
                </c:pt>
                <c:pt idx="178">
                  <c:v>95.751174000000006</c:v>
                </c:pt>
                <c:pt idx="179">
                  <c:v>95.746795000000006</c:v>
                </c:pt>
                <c:pt idx="180">
                  <c:v>95.742232000000001</c:v>
                </c:pt>
                <c:pt idx="181">
                  <c:v>95.739007000000001</c:v>
                </c:pt>
                <c:pt idx="182">
                  <c:v>95.735614000000027</c:v>
                </c:pt>
                <c:pt idx="183">
                  <c:v>95.732056</c:v>
                </c:pt>
                <c:pt idx="184">
                  <c:v>95.728334999999959</c:v>
                </c:pt>
                <c:pt idx="185">
                  <c:v>95.724451000000002</c:v>
                </c:pt>
                <c:pt idx="186">
                  <c:v>95.720405999999983</c:v>
                </c:pt>
                <c:pt idx="187">
                  <c:v>95.716041000000004</c:v>
                </c:pt>
                <c:pt idx="188">
                  <c:v>95.711509000000234</c:v>
                </c:pt>
                <c:pt idx="189">
                  <c:v>95.706823999999997</c:v>
                </c:pt>
                <c:pt idx="190">
                  <c:v>95.701986000000005</c:v>
                </c:pt>
                <c:pt idx="191">
                  <c:v>95.696984999999998</c:v>
                </c:pt>
                <c:pt idx="192">
                  <c:v>95.691829999999996</c:v>
                </c:pt>
                <c:pt idx="193">
                  <c:v>95.686525000000003</c:v>
                </c:pt>
                <c:pt idx="194">
                  <c:v>95.681072999999785</c:v>
                </c:pt>
                <c:pt idx="195">
                  <c:v>95.675474999999679</c:v>
                </c:pt>
                <c:pt idx="196">
                  <c:v>95.669729999999987</c:v>
                </c:pt>
                <c:pt idx="197">
                  <c:v>95.66360899999998</c:v>
                </c:pt>
                <c:pt idx="198">
                  <c:v>95.656991999999988</c:v>
                </c:pt>
                <c:pt idx="199">
                  <c:v>95.650236999999919</c:v>
                </c:pt>
                <c:pt idx="200">
                  <c:v>95.643344999999982</c:v>
                </c:pt>
                <c:pt idx="201">
                  <c:v>95.636317999999989</c:v>
                </c:pt>
                <c:pt idx="202">
                  <c:v>95.629141999999959</c:v>
                </c:pt>
                <c:pt idx="203">
                  <c:v>95.621832999999697</c:v>
                </c:pt>
                <c:pt idx="204">
                  <c:v>95.61439</c:v>
                </c:pt>
                <c:pt idx="205">
                  <c:v>95.606814</c:v>
                </c:pt>
                <c:pt idx="206">
                  <c:v>95.599107000000004</c:v>
                </c:pt>
                <c:pt idx="207">
                  <c:v>95.591268000000127</c:v>
                </c:pt>
                <c:pt idx="208">
                  <c:v>95.582236999999978</c:v>
                </c:pt>
                <c:pt idx="209">
                  <c:v>95.571510000000004</c:v>
                </c:pt>
                <c:pt idx="210">
                  <c:v>95.560660000000027</c:v>
                </c:pt>
                <c:pt idx="211">
                  <c:v>95.549685999999994</c:v>
                </c:pt>
                <c:pt idx="212">
                  <c:v>95.538578999999814</c:v>
                </c:pt>
                <c:pt idx="213">
                  <c:v>95.527349999999998</c:v>
                </c:pt>
                <c:pt idx="214">
                  <c:v>95.515997999999982</c:v>
                </c:pt>
                <c:pt idx="215">
                  <c:v>95.504524000000231</c:v>
                </c:pt>
                <c:pt idx="216">
                  <c:v>95.492928000000006</c:v>
                </c:pt>
                <c:pt idx="217">
                  <c:v>95.481211000000215</c:v>
                </c:pt>
                <c:pt idx="218">
                  <c:v>95.469373000000004</c:v>
                </c:pt>
                <c:pt idx="219">
                  <c:v>95.45741300000023</c:v>
                </c:pt>
                <c:pt idx="220">
                  <c:v>95.445226000000247</c:v>
                </c:pt>
                <c:pt idx="221">
                  <c:v>95.432912000000002</c:v>
                </c:pt>
                <c:pt idx="222">
                  <c:v>95.420480999999981</c:v>
                </c:pt>
                <c:pt idx="223">
                  <c:v>95.407936000000007</c:v>
                </c:pt>
                <c:pt idx="224">
                  <c:v>95.395277999999948</c:v>
                </c:pt>
                <c:pt idx="225">
                  <c:v>95.382505999999978</c:v>
                </c:pt>
                <c:pt idx="226">
                  <c:v>95.369622000000007</c:v>
                </c:pt>
                <c:pt idx="227">
                  <c:v>95.356623999999996</c:v>
                </c:pt>
                <c:pt idx="228">
                  <c:v>95.343513000000215</c:v>
                </c:pt>
                <c:pt idx="229">
                  <c:v>95.330290000000005</c:v>
                </c:pt>
                <c:pt idx="230">
                  <c:v>95.316952999999998</c:v>
                </c:pt>
                <c:pt idx="231">
                  <c:v>95.301477999999989</c:v>
                </c:pt>
                <c:pt idx="232">
                  <c:v>95.283945000000003</c:v>
                </c:pt>
                <c:pt idx="233">
                  <c:v>95.266192000000004</c:v>
                </c:pt>
                <c:pt idx="234">
                  <c:v>95.248311000000001</c:v>
                </c:pt>
                <c:pt idx="235">
                  <c:v>95.2303</c:v>
                </c:pt>
                <c:pt idx="236">
                  <c:v>95.212159999999997</c:v>
                </c:pt>
                <c:pt idx="237">
                  <c:v>95.193890999999979</c:v>
                </c:pt>
                <c:pt idx="238">
                  <c:v>95.175492999999705</c:v>
                </c:pt>
                <c:pt idx="239">
                  <c:v>95.156965</c:v>
                </c:pt>
                <c:pt idx="240">
                  <c:v>95.138306999999784</c:v>
                </c:pt>
                <c:pt idx="241">
                  <c:v>95.119517999999999</c:v>
                </c:pt>
                <c:pt idx="242">
                  <c:v>95.100594999999998</c:v>
                </c:pt>
                <c:pt idx="243">
                  <c:v>95.081541000000001</c:v>
                </c:pt>
                <c:pt idx="244">
                  <c:v>95.062019000000006</c:v>
                </c:pt>
                <c:pt idx="245">
                  <c:v>95.041920000000246</c:v>
                </c:pt>
                <c:pt idx="246">
                  <c:v>95.021687999999983</c:v>
                </c:pt>
                <c:pt idx="247">
                  <c:v>95.001322999999999</c:v>
                </c:pt>
                <c:pt idx="248">
                  <c:v>94.980824999999996</c:v>
                </c:pt>
                <c:pt idx="249">
                  <c:v>94.960193000000245</c:v>
                </c:pt>
                <c:pt idx="250">
                  <c:v>94.939426999999995</c:v>
                </c:pt>
                <c:pt idx="251">
                  <c:v>94.918522999999993</c:v>
                </c:pt>
                <c:pt idx="252">
                  <c:v>94.897484000000006</c:v>
                </c:pt>
                <c:pt idx="253">
                  <c:v>94.876310999999959</c:v>
                </c:pt>
                <c:pt idx="254">
                  <c:v>94.855002999999741</c:v>
                </c:pt>
                <c:pt idx="255">
                  <c:v>94.833560000000006</c:v>
                </c:pt>
                <c:pt idx="256">
                  <c:v>94.811981000000003</c:v>
                </c:pt>
                <c:pt idx="257">
                  <c:v>94.7892930000002</c:v>
                </c:pt>
                <c:pt idx="258">
                  <c:v>94.764442000000003</c:v>
                </c:pt>
                <c:pt idx="259">
                  <c:v>94.739452999999983</c:v>
                </c:pt>
                <c:pt idx="260">
                  <c:v>94.71432500000023</c:v>
                </c:pt>
                <c:pt idx="261">
                  <c:v>94.689059</c:v>
                </c:pt>
                <c:pt idx="262">
                  <c:v>94.663650000000004</c:v>
                </c:pt>
                <c:pt idx="263">
                  <c:v>94.638103000000001</c:v>
                </c:pt>
                <c:pt idx="264">
                  <c:v>94.612414999999999</c:v>
                </c:pt>
                <c:pt idx="265">
                  <c:v>94.58658699999998</c:v>
                </c:pt>
                <c:pt idx="266">
                  <c:v>94.560618000000005</c:v>
                </c:pt>
                <c:pt idx="267">
                  <c:v>94.534509000000185</c:v>
                </c:pt>
                <c:pt idx="268">
                  <c:v>94.508257</c:v>
                </c:pt>
                <c:pt idx="269">
                  <c:v>94.481864000000215</c:v>
                </c:pt>
                <c:pt idx="270">
                  <c:v>94.45532799999998</c:v>
                </c:pt>
                <c:pt idx="271">
                  <c:v>94.429427000000004</c:v>
                </c:pt>
                <c:pt idx="272">
                  <c:v>94.403915000000026</c:v>
                </c:pt>
                <c:pt idx="273">
                  <c:v>94.378260999999981</c:v>
                </c:pt>
                <c:pt idx="274">
                  <c:v>94.352463999999998</c:v>
                </c:pt>
                <c:pt idx="275">
                  <c:v>94.326525000000004</c:v>
                </c:pt>
                <c:pt idx="276">
                  <c:v>94.300443000000001</c:v>
                </c:pt>
                <c:pt idx="277">
                  <c:v>94.274216999999993</c:v>
                </c:pt>
                <c:pt idx="278">
                  <c:v>94.247849000000215</c:v>
                </c:pt>
                <c:pt idx="279">
                  <c:v>94.22133599999998</c:v>
                </c:pt>
                <c:pt idx="280">
                  <c:v>94.194678999999979</c:v>
                </c:pt>
                <c:pt idx="281">
                  <c:v>94.170878999999644</c:v>
                </c:pt>
                <c:pt idx="282">
                  <c:v>94.146962000000002</c:v>
                </c:pt>
                <c:pt idx="283">
                  <c:v>94.122930999999667</c:v>
                </c:pt>
                <c:pt idx="284">
                  <c:v>94.098783999999981</c:v>
                </c:pt>
                <c:pt idx="285">
                  <c:v>94.074181999999979</c:v>
                </c:pt>
                <c:pt idx="286">
                  <c:v>94.048053999999993</c:v>
                </c:pt>
                <c:pt idx="287">
                  <c:v>94.021811999999983</c:v>
                </c:pt>
                <c:pt idx="288">
                  <c:v>93.995455000000007</c:v>
                </c:pt>
                <c:pt idx="289">
                  <c:v>93.96898299999998</c:v>
                </c:pt>
                <c:pt idx="290">
                  <c:v>93.942396000000002</c:v>
                </c:pt>
                <c:pt idx="291">
                  <c:v>93.915694000000215</c:v>
                </c:pt>
                <c:pt idx="292">
                  <c:v>93.888874999999814</c:v>
                </c:pt>
                <c:pt idx="293">
                  <c:v>93.861941000000002</c:v>
                </c:pt>
                <c:pt idx="294">
                  <c:v>93.834890999999999</c:v>
                </c:pt>
                <c:pt idx="295">
                  <c:v>93.807723999999993</c:v>
                </c:pt>
                <c:pt idx="296">
                  <c:v>93.780440999999982</c:v>
                </c:pt>
                <c:pt idx="297">
                  <c:v>93.753040999999982</c:v>
                </c:pt>
                <c:pt idx="298">
                  <c:v>93.725525000000005</c:v>
                </c:pt>
                <c:pt idx="299">
                  <c:v>93.697890999999998</c:v>
                </c:pt>
                <c:pt idx="300">
                  <c:v>93.669959000000006</c:v>
                </c:pt>
                <c:pt idx="301">
                  <c:v>93.639653999999993</c:v>
                </c:pt>
                <c:pt idx="302">
                  <c:v>93.609228000000002</c:v>
                </c:pt>
                <c:pt idx="303">
                  <c:v>93.578679999999949</c:v>
                </c:pt>
                <c:pt idx="304">
                  <c:v>93.548008999999979</c:v>
                </c:pt>
                <c:pt idx="305">
                  <c:v>93.517216000000218</c:v>
                </c:pt>
                <c:pt idx="306">
                  <c:v>93.486300999999983</c:v>
                </c:pt>
                <c:pt idx="307">
                  <c:v>93.455262000000005</c:v>
                </c:pt>
                <c:pt idx="308">
                  <c:v>93.424099999999996</c:v>
                </c:pt>
                <c:pt idx="309">
                  <c:v>93.392814999999999</c:v>
                </c:pt>
                <c:pt idx="310">
                  <c:v>93.361405000000005</c:v>
                </c:pt>
                <c:pt idx="311">
                  <c:v>93.329871999999668</c:v>
                </c:pt>
                <c:pt idx="312">
                  <c:v>93.298215000000027</c:v>
                </c:pt>
                <c:pt idx="313">
                  <c:v>93.266434000000004</c:v>
                </c:pt>
                <c:pt idx="314">
                  <c:v>93.234527999999997</c:v>
                </c:pt>
                <c:pt idx="315">
                  <c:v>93.20249699999998</c:v>
                </c:pt>
                <c:pt idx="316">
                  <c:v>93.169949000000003</c:v>
                </c:pt>
                <c:pt idx="317">
                  <c:v>93.135466999999949</c:v>
                </c:pt>
                <c:pt idx="318">
                  <c:v>93.100854999999981</c:v>
                </c:pt>
                <c:pt idx="319">
                  <c:v>93.066111000000006</c:v>
                </c:pt>
                <c:pt idx="320">
                  <c:v>93.031237000000004</c:v>
                </c:pt>
                <c:pt idx="321">
                  <c:v>92.996230999999995</c:v>
                </c:pt>
                <c:pt idx="322">
                  <c:v>92.96109400000023</c:v>
                </c:pt>
                <c:pt idx="323">
                  <c:v>92.925825000000003</c:v>
                </c:pt>
                <c:pt idx="324">
                  <c:v>92.890423999999996</c:v>
                </c:pt>
                <c:pt idx="325">
                  <c:v>92.854890999999981</c:v>
                </c:pt>
                <c:pt idx="326">
                  <c:v>92.81922500000023</c:v>
                </c:pt>
                <c:pt idx="327">
                  <c:v>92.783427000000003</c:v>
                </c:pt>
                <c:pt idx="328">
                  <c:v>92.747496000000027</c:v>
                </c:pt>
                <c:pt idx="329">
                  <c:v>92.711432000000002</c:v>
                </c:pt>
                <c:pt idx="330">
                  <c:v>92.675234999999958</c:v>
                </c:pt>
                <c:pt idx="331">
                  <c:v>92.63890499999998</c:v>
                </c:pt>
                <c:pt idx="332">
                  <c:v>92.602442999999667</c:v>
                </c:pt>
                <c:pt idx="333">
                  <c:v>92.565743999999981</c:v>
                </c:pt>
                <c:pt idx="334">
                  <c:v>92.528784999999814</c:v>
                </c:pt>
                <c:pt idx="335">
                  <c:v>92.491698000000127</c:v>
                </c:pt>
                <c:pt idx="336">
                  <c:v>92.454481999999999</c:v>
                </c:pt>
                <c:pt idx="337">
                  <c:v>92.417136000000127</c:v>
                </c:pt>
                <c:pt idx="338">
                  <c:v>92.379660999999999</c:v>
                </c:pt>
                <c:pt idx="339">
                  <c:v>92.342055999999999</c:v>
                </c:pt>
                <c:pt idx="340">
                  <c:v>92.304321000000002</c:v>
                </c:pt>
                <c:pt idx="341">
                  <c:v>92.266457000000003</c:v>
                </c:pt>
                <c:pt idx="342">
                  <c:v>92.228463000000005</c:v>
                </c:pt>
                <c:pt idx="343">
                  <c:v>92.19033799999977</c:v>
                </c:pt>
                <c:pt idx="344">
                  <c:v>92.152083999999988</c:v>
                </c:pt>
                <c:pt idx="345">
                  <c:v>92.113699999999994</c:v>
                </c:pt>
                <c:pt idx="346">
                  <c:v>92.075185999999988</c:v>
                </c:pt>
                <c:pt idx="347">
                  <c:v>92.036541999999983</c:v>
                </c:pt>
                <c:pt idx="348">
                  <c:v>91.997766999999996</c:v>
                </c:pt>
                <c:pt idx="349">
                  <c:v>91.95886299999998</c:v>
                </c:pt>
                <c:pt idx="350">
                  <c:v>91.919827999999995</c:v>
                </c:pt>
                <c:pt idx="351">
                  <c:v>91.875890999999726</c:v>
                </c:pt>
                <c:pt idx="352">
                  <c:v>91.830699999999993</c:v>
                </c:pt>
                <c:pt idx="353">
                  <c:v>91.785372999999694</c:v>
                </c:pt>
                <c:pt idx="354">
                  <c:v>91.739912000000004</c:v>
                </c:pt>
                <c:pt idx="355">
                  <c:v>91.694316000000001</c:v>
                </c:pt>
                <c:pt idx="356">
                  <c:v>91.648584999999983</c:v>
                </c:pt>
                <c:pt idx="357">
                  <c:v>91.602718999999666</c:v>
                </c:pt>
                <c:pt idx="358">
                  <c:v>91.556717999999989</c:v>
                </c:pt>
                <c:pt idx="359">
                  <c:v>91.510581000000002</c:v>
                </c:pt>
                <c:pt idx="360">
                  <c:v>91.464310000000026</c:v>
                </c:pt>
                <c:pt idx="361">
                  <c:v>91.417902999999995</c:v>
                </c:pt>
                <c:pt idx="362">
                  <c:v>91.371363000000002</c:v>
                </c:pt>
                <c:pt idx="363">
                  <c:v>91.324689000000006</c:v>
                </c:pt>
                <c:pt idx="364">
                  <c:v>91.277879999999982</c:v>
                </c:pt>
                <c:pt idx="365">
                  <c:v>91.230935000000002</c:v>
                </c:pt>
                <c:pt idx="366">
                  <c:v>91.183856999999989</c:v>
                </c:pt>
                <c:pt idx="367">
                  <c:v>91.136643000000007</c:v>
                </c:pt>
                <c:pt idx="368">
                  <c:v>91.089295000000007</c:v>
                </c:pt>
                <c:pt idx="369">
                  <c:v>91.040285999999995</c:v>
                </c:pt>
                <c:pt idx="370">
                  <c:v>90.984765999999993</c:v>
                </c:pt>
                <c:pt idx="371">
                  <c:v>90.929086999999981</c:v>
                </c:pt>
                <c:pt idx="372">
                  <c:v>90.873249999999999</c:v>
                </c:pt>
                <c:pt idx="373">
                  <c:v>90.817254000000247</c:v>
                </c:pt>
                <c:pt idx="374">
                  <c:v>90.761099000000215</c:v>
                </c:pt>
                <c:pt idx="375">
                  <c:v>90.704785000000001</c:v>
                </c:pt>
                <c:pt idx="376">
                  <c:v>90.648310999999978</c:v>
                </c:pt>
                <c:pt idx="377">
                  <c:v>90.591678999999999</c:v>
                </c:pt>
                <c:pt idx="378">
                  <c:v>90.534887999999981</c:v>
                </c:pt>
                <c:pt idx="379">
                  <c:v>90.477939000000006</c:v>
                </c:pt>
                <c:pt idx="380">
                  <c:v>90.420831999999919</c:v>
                </c:pt>
                <c:pt idx="381">
                  <c:v>90.363757999999919</c:v>
                </c:pt>
                <c:pt idx="382">
                  <c:v>90.306528999999998</c:v>
                </c:pt>
                <c:pt idx="383">
                  <c:v>90.249145000000027</c:v>
                </c:pt>
                <c:pt idx="384">
                  <c:v>90.191605999999993</c:v>
                </c:pt>
                <c:pt idx="385">
                  <c:v>90.133911999999981</c:v>
                </c:pt>
                <c:pt idx="386">
                  <c:v>90.076063000000005</c:v>
                </c:pt>
                <c:pt idx="387">
                  <c:v>90.018060000000006</c:v>
                </c:pt>
                <c:pt idx="388">
                  <c:v>89.959902999999983</c:v>
                </c:pt>
                <c:pt idx="389">
                  <c:v>89.89540599999998</c:v>
                </c:pt>
                <c:pt idx="390">
                  <c:v>89.824877999999799</c:v>
                </c:pt>
                <c:pt idx="391">
                  <c:v>89.754182</c:v>
                </c:pt>
                <c:pt idx="392">
                  <c:v>89.683320999999978</c:v>
                </c:pt>
                <c:pt idx="393">
                  <c:v>89.612291999999982</c:v>
                </c:pt>
                <c:pt idx="394">
                  <c:v>89.541096999999993</c:v>
                </c:pt>
                <c:pt idx="395">
                  <c:v>89.469735999999983</c:v>
                </c:pt>
                <c:pt idx="396">
                  <c:v>89.398210000000006</c:v>
                </c:pt>
                <c:pt idx="397">
                  <c:v>89.326517999999979</c:v>
                </c:pt>
                <c:pt idx="398">
                  <c:v>89.254662999999994</c:v>
                </c:pt>
                <c:pt idx="399">
                  <c:v>89.182642999999814</c:v>
                </c:pt>
                <c:pt idx="400">
                  <c:v>89.110460000000003</c:v>
                </c:pt>
                <c:pt idx="401">
                  <c:v>89.038115000000005</c:v>
                </c:pt>
                <c:pt idx="402">
                  <c:v>88.965610999999996</c:v>
                </c:pt>
                <c:pt idx="403">
                  <c:v>88.892945999999981</c:v>
                </c:pt>
                <c:pt idx="404">
                  <c:v>88.820121</c:v>
                </c:pt>
                <c:pt idx="405">
                  <c:v>88.747136000000026</c:v>
                </c:pt>
                <c:pt idx="406">
                  <c:v>88.673991999999799</c:v>
                </c:pt>
                <c:pt idx="407">
                  <c:v>88.60069</c:v>
                </c:pt>
                <c:pt idx="408">
                  <c:v>88.527230000000003</c:v>
                </c:pt>
                <c:pt idx="409">
                  <c:v>88.453614000000215</c:v>
                </c:pt>
                <c:pt idx="410">
                  <c:v>88.367203000000231</c:v>
                </c:pt>
                <c:pt idx="411">
                  <c:v>88.274436999999978</c:v>
                </c:pt>
                <c:pt idx="412">
                  <c:v>88.181369000000004</c:v>
                </c:pt>
                <c:pt idx="413">
                  <c:v>88.088000999999949</c:v>
                </c:pt>
                <c:pt idx="414">
                  <c:v>87.994332</c:v>
                </c:pt>
                <c:pt idx="415">
                  <c:v>87.900363999999996</c:v>
                </c:pt>
                <c:pt idx="416">
                  <c:v>87.806097999999949</c:v>
                </c:pt>
                <c:pt idx="417">
                  <c:v>87.711535000000026</c:v>
                </c:pt>
                <c:pt idx="418">
                  <c:v>87.616675999999998</c:v>
                </c:pt>
                <c:pt idx="419">
                  <c:v>87.521522000000004</c:v>
                </c:pt>
                <c:pt idx="420">
                  <c:v>87.426074999999983</c:v>
                </c:pt>
                <c:pt idx="421">
                  <c:v>87.330338999999697</c:v>
                </c:pt>
                <c:pt idx="422">
                  <c:v>87.234314000000026</c:v>
                </c:pt>
                <c:pt idx="423">
                  <c:v>87.137999999999991</c:v>
                </c:pt>
                <c:pt idx="424">
                  <c:v>87.041398999999998</c:v>
                </c:pt>
                <c:pt idx="425">
                  <c:v>86.944511000000247</c:v>
                </c:pt>
                <c:pt idx="426">
                  <c:v>86.847339000000005</c:v>
                </c:pt>
                <c:pt idx="427">
                  <c:v>86.749883999999994</c:v>
                </c:pt>
                <c:pt idx="428">
                  <c:v>86.652146999999815</c:v>
                </c:pt>
                <c:pt idx="429">
                  <c:v>86.554130999999998</c:v>
                </c:pt>
                <c:pt idx="430">
                  <c:v>86.455835999999948</c:v>
                </c:pt>
                <c:pt idx="431">
                  <c:v>86.357265000000027</c:v>
                </c:pt>
                <c:pt idx="432">
                  <c:v>86.261878999999979</c:v>
                </c:pt>
                <c:pt idx="433">
                  <c:v>86.168737999999678</c:v>
                </c:pt>
                <c:pt idx="434">
                  <c:v>86.075269000000006</c:v>
                </c:pt>
                <c:pt idx="435">
                  <c:v>85.98147299999998</c:v>
                </c:pt>
                <c:pt idx="436">
                  <c:v>85.887351999999979</c:v>
                </c:pt>
                <c:pt idx="437">
                  <c:v>85.792907</c:v>
                </c:pt>
                <c:pt idx="438">
                  <c:v>85.698137999999958</c:v>
                </c:pt>
                <c:pt idx="439">
                  <c:v>85.603047999999959</c:v>
                </c:pt>
                <c:pt idx="440">
                  <c:v>85.507638</c:v>
                </c:pt>
                <c:pt idx="441">
                  <c:v>85.411908999999994</c:v>
                </c:pt>
                <c:pt idx="442">
                  <c:v>85.315865000000002</c:v>
                </c:pt>
                <c:pt idx="443">
                  <c:v>85.219505000000026</c:v>
                </c:pt>
                <c:pt idx="444">
                  <c:v>85.122830999999678</c:v>
                </c:pt>
                <c:pt idx="445">
                  <c:v>85.025843999999978</c:v>
                </c:pt>
                <c:pt idx="446">
                  <c:v>84.928545</c:v>
                </c:pt>
                <c:pt idx="447">
                  <c:v>84.830936999999949</c:v>
                </c:pt>
                <c:pt idx="448">
                  <c:v>84.733019999999996</c:v>
                </c:pt>
                <c:pt idx="449">
                  <c:v>84.634796999999978</c:v>
                </c:pt>
                <c:pt idx="450">
                  <c:v>84.536269000000232</c:v>
                </c:pt>
                <c:pt idx="451">
                  <c:v>84.437441000000007</c:v>
                </c:pt>
                <c:pt idx="452">
                  <c:v>84.338311999999988</c:v>
                </c:pt>
                <c:pt idx="453">
                  <c:v>84.238883999999999</c:v>
                </c:pt>
                <c:pt idx="454">
                  <c:v>84.139156999999983</c:v>
                </c:pt>
                <c:pt idx="455">
                  <c:v>84.039008999999979</c:v>
                </c:pt>
                <c:pt idx="456">
                  <c:v>83.937278000000006</c:v>
                </c:pt>
                <c:pt idx="457">
                  <c:v>83.835147999999919</c:v>
                </c:pt>
                <c:pt idx="458">
                  <c:v>83.732619999999997</c:v>
                </c:pt>
                <c:pt idx="459">
                  <c:v>83.629694000000001</c:v>
                </c:pt>
                <c:pt idx="460">
                  <c:v>83.526372999999694</c:v>
                </c:pt>
              </c:numCache>
            </c:numRef>
          </c:yVal>
          <c:smooth val="1"/>
        </c:ser>
        <c:ser>
          <c:idx val="4"/>
          <c:order val="4"/>
          <c:tx>
            <c:strRef>
              <c:f>g0!$F$1:$F$3</c:f>
              <c:strCache>
                <c:ptCount val="1"/>
                <c:pt idx="0">
                  <c:v>Sim R(%)AOI 35o</c:v>
                </c:pt>
              </c:strCache>
            </c:strRef>
          </c:tx>
          <c:marker>
            <c:symbol val="none"/>
          </c:marker>
          <c:xVal>
            <c:numRef>
              <c:f>g0!$A$4:$A$464</c:f>
              <c:numCache>
                <c:formatCode>General</c:formatCode>
                <c:ptCount val="461"/>
                <c:pt idx="0">
                  <c:v>320</c:v>
                </c:pt>
                <c:pt idx="1">
                  <c:v>321</c:v>
                </c:pt>
                <c:pt idx="2">
                  <c:v>322</c:v>
                </c:pt>
                <c:pt idx="3">
                  <c:v>323</c:v>
                </c:pt>
                <c:pt idx="4">
                  <c:v>324</c:v>
                </c:pt>
                <c:pt idx="5">
                  <c:v>325</c:v>
                </c:pt>
                <c:pt idx="6">
                  <c:v>326</c:v>
                </c:pt>
                <c:pt idx="7">
                  <c:v>327</c:v>
                </c:pt>
                <c:pt idx="8">
                  <c:v>328</c:v>
                </c:pt>
                <c:pt idx="9">
                  <c:v>329</c:v>
                </c:pt>
                <c:pt idx="10">
                  <c:v>330</c:v>
                </c:pt>
                <c:pt idx="11">
                  <c:v>331</c:v>
                </c:pt>
                <c:pt idx="12">
                  <c:v>332</c:v>
                </c:pt>
                <c:pt idx="13">
                  <c:v>333</c:v>
                </c:pt>
                <c:pt idx="14">
                  <c:v>334</c:v>
                </c:pt>
                <c:pt idx="15">
                  <c:v>335</c:v>
                </c:pt>
                <c:pt idx="16">
                  <c:v>336</c:v>
                </c:pt>
                <c:pt idx="17">
                  <c:v>337</c:v>
                </c:pt>
                <c:pt idx="18">
                  <c:v>338</c:v>
                </c:pt>
                <c:pt idx="19">
                  <c:v>339</c:v>
                </c:pt>
                <c:pt idx="20">
                  <c:v>340</c:v>
                </c:pt>
                <c:pt idx="21">
                  <c:v>341</c:v>
                </c:pt>
                <c:pt idx="22">
                  <c:v>342</c:v>
                </c:pt>
                <c:pt idx="23">
                  <c:v>343</c:v>
                </c:pt>
                <c:pt idx="24">
                  <c:v>344</c:v>
                </c:pt>
                <c:pt idx="25">
                  <c:v>345</c:v>
                </c:pt>
                <c:pt idx="26">
                  <c:v>346</c:v>
                </c:pt>
                <c:pt idx="27">
                  <c:v>347</c:v>
                </c:pt>
                <c:pt idx="28">
                  <c:v>348</c:v>
                </c:pt>
                <c:pt idx="29">
                  <c:v>349</c:v>
                </c:pt>
                <c:pt idx="30">
                  <c:v>350</c:v>
                </c:pt>
                <c:pt idx="31">
                  <c:v>351</c:v>
                </c:pt>
                <c:pt idx="32">
                  <c:v>352</c:v>
                </c:pt>
                <c:pt idx="33">
                  <c:v>353</c:v>
                </c:pt>
                <c:pt idx="34">
                  <c:v>354</c:v>
                </c:pt>
                <c:pt idx="35">
                  <c:v>355</c:v>
                </c:pt>
                <c:pt idx="36">
                  <c:v>356</c:v>
                </c:pt>
                <c:pt idx="37">
                  <c:v>357</c:v>
                </c:pt>
                <c:pt idx="38">
                  <c:v>358</c:v>
                </c:pt>
                <c:pt idx="39">
                  <c:v>359</c:v>
                </c:pt>
                <c:pt idx="40">
                  <c:v>360</c:v>
                </c:pt>
                <c:pt idx="41">
                  <c:v>361</c:v>
                </c:pt>
                <c:pt idx="42">
                  <c:v>362</c:v>
                </c:pt>
                <c:pt idx="43">
                  <c:v>363</c:v>
                </c:pt>
                <c:pt idx="44">
                  <c:v>364</c:v>
                </c:pt>
                <c:pt idx="45">
                  <c:v>365</c:v>
                </c:pt>
                <c:pt idx="46">
                  <c:v>366</c:v>
                </c:pt>
                <c:pt idx="47">
                  <c:v>367</c:v>
                </c:pt>
                <c:pt idx="48">
                  <c:v>368</c:v>
                </c:pt>
                <c:pt idx="49">
                  <c:v>369</c:v>
                </c:pt>
                <c:pt idx="50">
                  <c:v>370</c:v>
                </c:pt>
                <c:pt idx="51">
                  <c:v>371</c:v>
                </c:pt>
                <c:pt idx="52">
                  <c:v>372</c:v>
                </c:pt>
                <c:pt idx="53">
                  <c:v>373</c:v>
                </c:pt>
                <c:pt idx="54">
                  <c:v>374</c:v>
                </c:pt>
                <c:pt idx="55">
                  <c:v>375</c:v>
                </c:pt>
                <c:pt idx="56">
                  <c:v>376</c:v>
                </c:pt>
                <c:pt idx="57">
                  <c:v>377</c:v>
                </c:pt>
                <c:pt idx="58">
                  <c:v>378</c:v>
                </c:pt>
                <c:pt idx="59">
                  <c:v>379</c:v>
                </c:pt>
                <c:pt idx="60">
                  <c:v>380</c:v>
                </c:pt>
                <c:pt idx="61">
                  <c:v>381</c:v>
                </c:pt>
                <c:pt idx="62">
                  <c:v>382</c:v>
                </c:pt>
                <c:pt idx="63">
                  <c:v>383</c:v>
                </c:pt>
                <c:pt idx="64">
                  <c:v>384</c:v>
                </c:pt>
                <c:pt idx="65">
                  <c:v>385</c:v>
                </c:pt>
                <c:pt idx="66">
                  <c:v>386</c:v>
                </c:pt>
                <c:pt idx="67">
                  <c:v>387</c:v>
                </c:pt>
                <c:pt idx="68">
                  <c:v>388</c:v>
                </c:pt>
                <c:pt idx="69">
                  <c:v>389</c:v>
                </c:pt>
                <c:pt idx="70">
                  <c:v>390</c:v>
                </c:pt>
                <c:pt idx="71">
                  <c:v>391</c:v>
                </c:pt>
                <c:pt idx="72">
                  <c:v>392</c:v>
                </c:pt>
                <c:pt idx="73">
                  <c:v>393</c:v>
                </c:pt>
                <c:pt idx="74">
                  <c:v>394</c:v>
                </c:pt>
                <c:pt idx="75">
                  <c:v>395</c:v>
                </c:pt>
                <c:pt idx="76">
                  <c:v>396</c:v>
                </c:pt>
                <c:pt idx="77">
                  <c:v>397</c:v>
                </c:pt>
                <c:pt idx="78">
                  <c:v>398</c:v>
                </c:pt>
                <c:pt idx="79">
                  <c:v>399</c:v>
                </c:pt>
                <c:pt idx="80">
                  <c:v>400</c:v>
                </c:pt>
                <c:pt idx="81">
                  <c:v>401</c:v>
                </c:pt>
                <c:pt idx="82">
                  <c:v>402</c:v>
                </c:pt>
                <c:pt idx="83">
                  <c:v>403</c:v>
                </c:pt>
                <c:pt idx="84">
                  <c:v>404</c:v>
                </c:pt>
                <c:pt idx="85">
                  <c:v>405</c:v>
                </c:pt>
                <c:pt idx="86">
                  <c:v>406</c:v>
                </c:pt>
                <c:pt idx="87">
                  <c:v>407</c:v>
                </c:pt>
                <c:pt idx="88">
                  <c:v>408</c:v>
                </c:pt>
                <c:pt idx="89">
                  <c:v>409</c:v>
                </c:pt>
                <c:pt idx="90">
                  <c:v>410</c:v>
                </c:pt>
                <c:pt idx="91">
                  <c:v>411</c:v>
                </c:pt>
                <c:pt idx="92">
                  <c:v>412</c:v>
                </c:pt>
                <c:pt idx="93">
                  <c:v>413</c:v>
                </c:pt>
                <c:pt idx="94">
                  <c:v>414</c:v>
                </c:pt>
                <c:pt idx="95">
                  <c:v>415</c:v>
                </c:pt>
                <c:pt idx="96">
                  <c:v>416</c:v>
                </c:pt>
                <c:pt idx="97">
                  <c:v>417</c:v>
                </c:pt>
                <c:pt idx="98">
                  <c:v>418</c:v>
                </c:pt>
                <c:pt idx="99">
                  <c:v>419</c:v>
                </c:pt>
                <c:pt idx="100">
                  <c:v>420</c:v>
                </c:pt>
                <c:pt idx="101">
                  <c:v>421</c:v>
                </c:pt>
                <c:pt idx="102">
                  <c:v>422</c:v>
                </c:pt>
                <c:pt idx="103">
                  <c:v>423</c:v>
                </c:pt>
                <c:pt idx="104">
                  <c:v>424</c:v>
                </c:pt>
                <c:pt idx="105">
                  <c:v>425</c:v>
                </c:pt>
                <c:pt idx="106">
                  <c:v>426</c:v>
                </c:pt>
                <c:pt idx="107">
                  <c:v>427</c:v>
                </c:pt>
                <c:pt idx="108">
                  <c:v>428</c:v>
                </c:pt>
                <c:pt idx="109">
                  <c:v>429</c:v>
                </c:pt>
                <c:pt idx="110">
                  <c:v>430</c:v>
                </c:pt>
                <c:pt idx="111">
                  <c:v>431</c:v>
                </c:pt>
                <c:pt idx="112">
                  <c:v>432</c:v>
                </c:pt>
                <c:pt idx="113">
                  <c:v>433</c:v>
                </c:pt>
                <c:pt idx="114">
                  <c:v>434</c:v>
                </c:pt>
                <c:pt idx="115">
                  <c:v>435</c:v>
                </c:pt>
                <c:pt idx="116">
                  <c:v>436</c:v>
                </c:pt>
                <c:pt idx="117">
                  <c:v>437</c:v>
                </c:pt>
                <c:pt idx="118">
                  <c:v>438</c:v>
                </c:pt>
                <c:pt idx="119">
                  <c:v>439</c:v>
                </c:pt>
                <c:pt idx="120">
                  <c:v>440</c:v>
                </c:pt>
                <c:pt idx="121">
                  <c:v>441</c:v>
                </c:pt>
                <c:pt idx="122">
                  <c:v>442</c:v>
                </c:pt>
                <c:pt idx="123">
                  <c:v>443</c:v>
                </c:pt>
                <c:pt idx="124">
                  <c:v>444</c:v>
                </c:pt>
                <c:pt idx="125">
                  <c:v>445</c:v>
                </c:pt>
                <c:pt idx="126">
                  <c:v>446</c:v>
                </c:pt>
                <c:pt idx="127">
                  <c:v>447</c:v>
                </c:pt>
                <c:pt idx="128">
                  <c:v>448</c:v>
                </c:pt>
                <c:pt idx="129">
                  <c:v>449</c:v>
                </c:pt>
                <c:pt idx="130">
                  <c:v>450</c:v>
                </c:pt>
                <c:pt idx="131">
                  <c:v>451</c:v>
                </c:pt>
                <c:pt idx="132">
                  <c:v>452</c:v>
                </c:pt>
                <c:pt idx="133">
                  <c:v>453</c:v>
                </c:pt>
                <c:pt idx="134">
                  <c:v>454</c:v>
                </c:pt>
                <c:pt idx="135">
                  <c:v>455</c:v>
                </c:pt>
                <c:pt idx="136">
                  <c:v>456</c:v>
                </c:pt>
                <c:pt idx="137">
                  <c:v>457</c:v>
                </c:pt>
                <c:pt idx="138">
                  <c:v>458</c:v>
                </c:pt>
                <c:pt idx="139">
                  <c:v>459</c:v>
                </c:pt>
                <c:pt idx="140">
                  <c:v>460</c:v>
                </c:pt>
                <c:pt idx="141">
                  <c:v>461</c:v>
                </c:pt>
                <c:pt idx="142">
                  <c:v>462</c:v>
                </c:pt>
                <c:pt idx="143">
                  <c:v>463</c:v>
                </c:pt>
                <c:pt idx="144">
                  <c:v>464</c:v>
                </c:pt>
                <c:pt idx="145">
                  <c:v>465</c:v>
                </c:pt>
                <c:pt idx="146">
                  <c:v>466</c:v>
                </c:pt>
                <c:pt idx="147">
                  <c:v>467</c:v>
                </c:pt>
                <c:pt idx="148">
                  <c:v>468</c:v>
                </c:pt>
                <c:pt idx="149">
                  <c:v>469</c:v>
                </c:pt>
                <c:pt idx="150">
                  <c:v>470</c:v>
                </c:pt>
                <c:pt idx="151">
                  <c:v>471</c:v>
                </c:pt>
                <c:pt idx="152">
                  <c:v>472</c:v>
                </c:pt>
                <c:pt idx="153">
                  <c:v>473</c:v>
                </c:pt>
                <c:pt idx="154">
                  <c:v>474</c:v>
                </c:pt>
                <c:pt idx="155">
                  <c:v>475</c:v>
                </c:pt>
                <c:pt idx="156">
                  <c:v>476</c:v>
                </c:pt>
                <c:pt idx="157">
                  <c:v>477</c:v>
                </c:pt>
                <c:pt idx="158">
                  <c:v>478</c:v>
                </c:pt>
                <c:pt idx="159">
                  <c:v>479</c:v>
                </c:pt>
                <c:pt idx="160">
                  <c:v>480</c:v>
                </c:pt>
                <c:pt idx="161">
                  <c:v>481</c:v>
                </c:pt>
                <c:pt idx="162">
                  <c:v>482</c:v>
                </c:pt>
                <c:pt idx="163">
                  <c:v>483</c:v>
                </c:pt>
                <c:pt idx="164">
                  <c:v>484</c:v>
                </c:pt>
                <c:pt idx="165">
                  <c:v>485</c:v>
                </c:pt>
                <c:pt idx="166">
                  <c:v>486</c:v>
                </c:pt>
                <c:pt idx="167">
                  <c:v>487</c:v>
                </c:pt>
                <c:pt idx="168">
                  <c:v>488</c:v>
                </c:pt>
                <c:pt idx="169">
                  <c:v>489</c:v>
                </c:pt>
                <c:pt idx="170">
                  <c:v>490</c:v>
                </c:pt>
                <c:pt idx="171">
                  <c:v>491</c:v>
                </c:pt>
                <c:pt idx="172">
                  <c:v>492</c:v>
                </c:pt>
                <c:pt idx="173">
                  <c:v>493</c:v>
                </c:pt>
                <c:pt idx="174">
                  <c:v>494</c:v>
                </c:pt>
                <c:pt idx="175">
                  <c:v>495</c:v>
                </c:pt>
                <c:pt idx="176">
                  <c:v>496</c:v>
                </c:pt>
                <c:pt idx="177">
                  <c:v>497</c:v>
                </c:pt>
                <c:pt idx="178">
                  <c:v>498</c:v>
                </c:pt>
                <c:pt idx="179">
                  <c:v>499</c:v>
                </c:pt>
                <c:pt idx="180">
                  <c:v>500</c:v>
                </c:pt>
                <c:pt idx="181">
                  <c:v>501</c:v>
                </c:pt>
                <c:pt idx="182">
                  <c:v>502</c:v>
                </c:pt>
                <c:pt idx="183">
                  <c:v>503</c:v>
                </c:pt>
                <c:pt idx="184">
                  <c:v>504</c:v>
                </c:pt>
                <c:pt idx="185">
                  <c:v>505</c:v>
                </c:pt>
                <c:pt idx="186">
                  <c:v>506</c:v>
                </c:pt>
                <c:pt idx="187">
                  <c:v>507</c:v>
                </c:pt>
                <c:pt idx="188">
                  <c:v>508</c:v>
                </c:pt>
                <c:pt idx="189">
                  <c:v>509</c:v>
                </c:pt>
                <c:pt idx="190">
                  <c:v>510</c:v>
                </c:pt>
                <c:pt idx="191">
                  <c:v>511</c:v>
                </c:pt>
                <c:pt idx="192">
                  <c:v>512</c:v>
                </c:pt>
                <c:pt idx="193">
                  <c:v>513</c:v>
                </c:pt>
                <c:pt idx="194">
                  <c:v>514</c:v>
                </c:pt>
                <c:pt idx="195">
                  <c:v>515</c:v>
                </c:pt>
                <c:pt idx="196">
                  <c:v>516</c:v>
                </c:pt>
                <c:pt idx="197">
                  <c:v>517</c:v>
                </c:pt>
                <c:pt idx="198">
                  <c:v>518</c:v>
                </c:pt>
                <c:pt idx="199">
                  <c:v>519</c:v>
                </c:pt>
                <c:pt idx="200">
                  <c:v>520</c:v>
                </c:pt>
                <c:pt idx="201">
                  <c:v>521</c:v>
                </c:pt>
                <c:pt idx="202">
                  <c:v>522</c:v>
                </c:pt>
                <c:pt idx="203">
                  <c:v>523</c:v>
                </c:pt>
                <c:pt idx="204">
                  <c:v>524</c:v>
                </c:pt>
                <c:pt idx="205">
                  <c:v>525</c:v>
                </c:pt>
                <c:pt idx="206">
                  <c:v>526</c:v>
                </c:pt>
                <c:pt idx="207">
                  <c:v>527</c:v>
                </c:pt>
                <c:pt idx="208">
                  <c:v>528</c:v>
                </c:pt>
                <c:pt idx="209">
                  <c:v>529</c:v>
                </c:pt>
                <c:pt idx="210">
                  <c:v>530</c:v>
                </c:pt>
                <c:pt idx="211">
                  <c:v>531</c:v>
                </c:pt>
                <c:pt idx="212">
                  <c:v>532</c:v>
                </c:pt>
                <c:pt idx="213">
                  <c:v>533</c:v>
                </c:pt>
                <c:pt idx="214">
                  <c:v>534</c:v>
                </c:pt>
                <c:pt idx="215">
                  <c:v>535</c:v>
                </c:pt>
                <c:pt idx="216">
                  <c:v>536</c:v>
                </c:pt>
                <c:pt idx="217">
                  <c:v>537</c:v>
                </c:pt>
                <c:pt idx="218">
                  <c:v>538</c:v>
                </c:pt>
                <c:pt idx="219">
                  <c:v>539</c:v>
                </c:pt>
                <c:pt idx="220">
                  <c:v>540</c:v>
                </c:pt>
                <c:pt idx="221">
                  <c:v>541</c:v>
                </c:pt>
                <c:pt idx="222">
                  <c:v>542</c:v>
                </c:pt>
                <c:pt idx="223">
                  <c:v>543</c:v>
                </c:pt>
                <c:pt idx="224">
                  <c:v>544</c:v>
                </c:pt>
                <c:pt idx="225">
                  <c:v>545</c:v>
                </c:pt>
                <c:pt idx="226">
                  <c:v>546</c:v>
                </c:pt>
                <c:pt idx="227">
                  <c:v>547</c:v>
                </c:pt>
                <c:pt idx="228">
                  <c:v>548</c:v>
                </c:pt>
                <c:pt idx="229">
                  <c:v>549</c:v>
                </c:pt>
                <c:pt idx="230">
                  <c:v>550</c:v>
                </c:pt>
                <c:pt idx="231">
                  <c:v>551</c:v>
                </c:pt>
                <c:pt idx="232">
                  <c:v>552</c:v>
                </c:pt>
                <c:pt idx="233">
                  <c:v>553</c:v>
                </c:pt>
                <c:pt idx="234">
                  <c:v>554</c:v>
                </c:pt>
                <c:pt idx="235">
                  <c:v>555</c:v>
                </c:pt>
                <c:pt idx="236">
                  <c:v>556</c:v>
                </c:pt>
                <c:pt idx="237">
                  <c:v>557</c:v>
                </c:pt>
                <c:pt idx="238">
                  <c:v>558</c:v>
                </c:pt>
                <c:pt idx="239">
                  <c:v>559</c:v>
                </c:pt>
                <c:pt idx="240">
                  <c:v>560</c:v>
                </c:pt>
                <c:pt idx="241">
                  <c:v>561</c:v>
                </c:pt>
                <c:pt idx="242">
                  <c:v>562</c:v>
                </c:pt>
                <c:pt idx="243">
                  <c:v>563</c:v>
                </c:pt>
                <c:pt idx="244">
                  <c:v>564</c:v>
                </c:pt>
                <c:pt idx="245">
                  <c:v>565</c:v>
                </c:pt>
                <c:pt idx="246">
                  <c:v>566</c:v>
                </c:pt>
                <c:pt idx="247">
                  <c:v>567</c:v>
                </c:pt>
                <c:pt idx="248">
                  <c:v>568</c:v>
                </c:pt>
                <c:pt idx="249">
                  <c:v>569</c:v>
                </c:pt>
                <c:pt idx="250">
                  <c:v>570</c:v>
                </c:pt>
                <c:pt idx="251">
                  <c:v>571</c:v>
                </c:pt>
                <c:pt idx="252">
                  <c:v>572</c:v>
                </c:pt>
                <c:pt idx="253">
                  <c:v>573</c:v>
                </c:pt>
                <c:pt idx="254">
                  <c:v>574</c:v>
                </c:pt>
                <c:pt idx="255">
                  <c:v>575</c:v>
                </c:pt>
                <c:pt idx="256">
                  <c:v>576</c:v>
                </c:pt>
                <c:pt idx="257">
                  <c:v>577</c:v>
                </c:pt>
                <c:pt idx="258">
                  <c:v>578</c:v>
                </c:pt>
                <c:pt idx="259">
                  <c:v>579</c:v>
                </c:pt>
                <c:pt idx="260">
                  <c:v>580</c:v>
                </c:pt>
                <c:pt idx="261">
                  <c:v>581</c:v>
                </c:pt>
                <c:pt idx="262">
                  <c:v>582</c:v>
                </c:pt>
                <c:pt idx="263">
                  <c:v>583</c:v>
                </c:pt>
                <c:pt idx="264">
                  <c:v>584</c:v>
                </c:pt>
                <c:pt idx="265">
                  <c:v>585</c:v>
                </c:pt>
                <c:pt idx="266">
                  <c:v>586</c:v>
                </c:pt>
                <c:pt idx="267">
                  <c:v>587</c:v>
                </c:pt>
                <c:pt idx="268">
                  <c:v>588</c:v>
                </c:pt>
                <c:pt idx="269">
                  <c:v>589</c:v>
                </c:pt>
                <c:pt idx="270">
                  <c:v>590</c:v>
                </c:pt>
                <c:pt idx="271">
                  <c:v>591</c:v>
                </c:pt>
                <c:pt idx="272">
                  <c:v>592</c:v>
                </c:pt>
                <c:pt idx="273">
                  <c:v>593</c:v>
                </c:pt>
                <c:pt idx="274">
                  <c:v>594</c:v>
                </c:pt>
                <c:pt idx="275">
                  <c:v>595</c:v>
                </c:pt>
                <c:pt idx="276">
                  <c:v>596</c:v>
                </c:pt>
                <c:pt idx="277">
                  <c:v>597</c:v>
                </c:pt>
                <c:pt idx="278">
                  <c:v>598</c:v>
                </c:pt>
                <c:pt idx="279">
                  <c:v>599</c:v>
                </c:pt>
                <c:pt idx="280">
                  <c:v>600</c:v>
                </c:pt>
                <c:pt idx="281">
                  <c:v>601</c:v>
                </c:pt>
                <c:pt idx="282">
                  <c:v>602</c:v>
                </c:pt>
                <c:pt idx="283">
                  <c:v>603</c:v>
                </c:pt>
                <c:pt idx="284">
                  <c:v>604</c:v>
                </c:pt>
                <c:pt idx="285">
                  <c:v>605</c:v>
                </c:pt>
                <c:pt idx="286">
                  <c:v>606</c:v>
                </c:pt>
                <c:pt idx="287">
                  <c:v>607</c:v>
                </c:pt>
                <c:pt idx="288">
                  <c:v>608</c:v>
                </c:pt>
                <c:pt idx="289">
                  <c:v>609</c:v>
                </c:pt>
                <c:pt idx="290">
                  <c:v>610</c:v>
                </c:pt>
                <c:pt idx="291">
                  <c:v>611</c:v>
                </c:pt>
                <c:pt idx="292">
                  <c:v>612</c:v>
                </c:pt>
                <c:pt idx="293">
                  <c:v>613</c:v>
                </c:pt>
                <c:pt idx="294">
                  <c:v>614</c:v>
                </c:pt>
                <c:pt idx="295">
                  <c:v>615</c:v>
                </c:pt>
                <c:pt idx="296">
                  <c:v>616</c:v>
                </c:pt>
                <c:pt idx="297">
                  <c:v>617</c:v>
                </c:pt>
                <c:pt idx="298">
                  <c:v>618</c:v>
                </c:pt>
                <c:pt idx="299">
                  <c:v>619</c:v>
                </c:pt>
                <c:pt idx="300">
                  <c:v>620</c:v>
                </c:pt>
                <c:pt idx="301">
                  <c:v>621</c:v>
                </c:pt>
                <c:pt idx="302">
                  <c:v>622</c:v>
                </c:pt>
                <c:pt idx="303">
                  <c:v>623</c:v>
                </c:pt>
                <c:pt idx="304">
                  <c:v>624</c:v>
                </c:pt>
                <c:pt idx="305">
                  <c:v>625</c:v>
                </c:pt>
                <c:pt idx="306">
                  <c:v>626</c:v>
                </c:pt>
                <c:pt idx="307">
                  <c:v>627</c:v>
                </c:pt>
                <c:pt idx="308">
                  <c:v>628</c:v>
                </c:pt>
                <c:pt idx="309">
                  <c:v>629</c:v>
                </c:pt>
                <c:pt idx="310">
                  <c:v>630</c:v>
                </c:pt>
                <c:pt idx="311">
                  <c:v>631</c:v>
                </c:pt>
                <c:pt idx="312">
                  <c:v>632</c:v>
                </c:pt>
                <c:pt idx="313">
                  <c:v>633</c:v>
                </c:pt>
                <c:pt idx="314">
                  <c:v>634</c:v>
                </c:pt>
                <c:pt idx="315">
                  <c:v>635</c:v>
                </c:pt>
                <c:pt idx="316">
                  <c:v>636</c:v>
                </c:pt>
                <c:pt idx="317">
                  <c:v>637</c:v>
                </c:pt>
                <c:pt idx="318">
                  <c:v>638</c:v>
                </c:pt>
                <c:pt idx="319">
                  <c:v>639</c:v>
                </c:pt>
                <c:pt idx="320">
                  <c:v>640</c:v>
                </c:pt>
                <c:pt idx="321">
                  <c:v>641</c:v>
                </c:pt>
                <c:pt idx="322">
                  <c:v>642</c:v>
                </c:pt>
                <c:pt idx="323">
                  <c:v>643</c:v>
                </c:pt>
                <c:pt idx="324">
                  <c:v>644</c:v>
                </c:pt>
                <c:pt idx="325">
                  <c:v>645</c:v>
                </c:pt>
                <c:pt idx="326">
                  <c:v>646</c:v>
                </c:pt>
                <c:pt idx="327">
                  <c:v>647</c:v>
                </c:pt>
                <c:pt idx="328">
                  <c:v>648</c:v>
                </c:pt>
                <c:pt idx="329">
                  <c:v>649</c:v>
                </c:pt>
                <c:pt idx="330">
                  <c:v>650</c:v>
                </c:pt>
                <c:pt idx="331">
                  <c:v>651</c:v>
                </c:pt>
                <c:pt idx="332">
                  <c:v>652</c:v>
                </c:pt>
                <c:pt idx="333">
                  <c:v>653</c:v>
                </c:pt>
                <c:pt idx="334">
                  <c:v>654</c:v>
                </c:pt>
                <c:pt idx="335">
                  <c:v>655</c:v>
                </c:pt>
                <c:pt idx="336">
                  <c:v>656</c:v>
                </c:pt>
                <c:pt idx="337">
                  <c:v>657</c:v>
                </c:pt>
                <c:pt idx="338">
                  <c:v>658</c:v>
                </c:pt>
                <c:pt idx="339">
                  <c:v>659</c:v>
                </c:pt>
                <c:pt idx="340">
                  <c:v>660</c:v>
                </c:pt>
                <c:pt idx="341">
                  <c:v>661</c:v>
                </c:pt>
                <c:pt idx="342">
                  <c:v>662</c:v>
                </c:pt>
                <c:pt idx="343">
                  <c:v>663</c:v>
                </c:pt>
                <c:pt idx="344">
                  <c:v>664</c:v>
                </c:pt>
                <c:pt idx="345">
                  <c:v>665</c:v>
                </c:pt>
                <c:pt idx="346">
                  <c:v>666</c:v>
                </c:pt>
                <c:pt idx="347">
                  <c:v>667</c:v>
                </c:pt>
                <c:pt idx="348">
                  <c:v>668</c:v>
                </c:pt>
                <c:pt idx="349">
                  <c:v>669</c:v>
                </c:pt>
                <c:pt idx="350">
                  <c:v>670</c:v>
                </c:pt>
                <c:pt idx="351">
                  <c:v>671</c:v>
                </c:pt>
                <c:pt idx="352">
                  <c:v>672</c:v>
                </c:pt>
                <c:pt idx="353">
                  <c:v>673</c:v>
                </c:pt>
                <c:pt idx="354">
                  <c:v>674</c:v>
                </c:pt>
                <c:pt idx="355">
                  <c:v>675</c:v>
                </c:pt>
                <c:pt idx="356">
                  <c:v>676</c:v>
                </c:pt>
                <c:pt idx="357">
                  <c:v>677</c:v>
                </c:pt>
                <c:pt idx="358">
                  <c:v>678</c:v>
                </c:pt>
                <c:pt idx="359">
                  <c:v>679</c:v>
                </c:pt>
                <c:pt idx="360">
                  <c:v>680</c:v>
                </c:pt>
                <c:pt idx="361">
                  <c:v>681</c:v>
                </c:pt>
                <c:pt idx="362">
                  <c:v>682</c:v>
                </c:pt>
                <c:pt idx="363">
                  <c:v>683</c:v>
                </c:pt>
                <c:pt idx="364">
                  <c:v>684</c:v>
                </c:pt>
                <c:pt idx="365">
                  <c:v>685</c:v>
                </c:pt>
                <c:pt idx="366">
                  <c:v>686</c:v>
                </c:pt>
                <c:pt idx="367">
                  <c:v>687</c:v>
                </c:pt>
                <c:pt idx="368">
                  <c:v>688</c:v>
                </c:pt>
                <c:pt idx="369">
                  <c:v>689</c:v>
                </c:pt>
                <c:pt idx="370">
                  <c:v>690</c:v>
                </c:pt>
                <c:pt idx="371">
                  <c:v>691</c:v>
                </c:pt>
                <c:pt idx="372">
                  <c:v>692</c:v>
                </c:pt>
                <c:pt idx="373">
                  <c:v>693</c:v>
                </c:pt>
                <c:pt idx="374">
                  <c:v>694</c:v>
                </c:pt>
                <c:pt idx="375">
                  <c:v>695</c:v>
                </c:pt>
                <c:pt idx="376">
                  <c:v>696</c:v>
                </c:pt>
                <c:pt idx="377">
                  <c:v>697</c:v>
                </c:pt>
                <c:pt idx="378">
                  <c:v>698</c:v>
                </c:pt>
                <c:pt idx="379">
                  <c:v>699</c:v>
                </c:pt>
                <c:pt idx="380">
                  <c:v>700</c:v>
                </c:pt>
                <c:pt idx="381">
                  <c:v>701</c:v>
                </c:pt>
                <c:pt idx="382">
                  <c:v>702</c:v>
                </c:pt>
                <c:pt idx="383">
                  <c:v>703</c:v>
                </c:pt>
                <c:pt idx="384">
                  <c:v>704</c:v>
                </c:pt>
                <c:pt idx="385">
                  <c:v>705</c:v>
                </c:pt>
                <c:pt idx="386">
                  <c:v>706</c:v>
                </c:pt>
                <c:pt idx="387">
                  <c:v>707</c:v>
                </c:pt>
                <c:pt idx="388">
                  <c:v>708</c:v>
                </c:pt>
                <c:pt idx="389">
                  <c:v>709</c:v>
                </c:pt>
                <c:pt idx="390">
                  <c:v>710</c:v>
                </c:pt>
                <c:pt idx="391">
                  <c:v>711</c:v>
                </c:pt>
                <c:pt idx="392">
                  <c:v>712</c:v>
                </c:pt>
                <c:pt idx="393">
                  <c:v>713</c:v>
                </c:pt>
                <c:pt idx="394">
                  <c:v>714</c:v>
                </c:pt>
                <c:pt idx="395">
                  <c:v>715</c:v>
                </c:pt>
                <c:pt idx="396">
                  <c:v>716</c:v>
                </c:pt>
                <c:pt idx="397">
                  <c:v>717</c:v>
                </c:pt>
                <c:pt idx="398">
                  <c:v>718</c:v>
                </c:pt>
                <c:pt idx="399">
                  <c:v>719</c:v>
                </c:pt>
                <c:pt idx="400">
                  <c:v>720</c:v>
                </c:pt>
                <c:pt idx="401">
                  <c:v>721</c:v>
                </c:pt>
                <c:pt idx="402">
                  <c:v>722</c:v>
                </c:pt>
                <c:pt idx="403">
                  <c:v>723</c:v>
                </c:pt>
                <c:pt idx="404">
                  <c:v>724</c:v>
                </c:pt>
                <c:pt idx="405">
                  <c:v>725</c:v>
                </c:pt>
                <c:pt idx="406">
                  <c:v>726</c:v>
                </c:pt>
                <c:pt idx="407">
                  <c:v>727</c:v>
                </c:pt>
                <c:pt idx="408">
                  <c:v>728</c:v>
                </c:pt>
                <c:pt idx="409">
                  <c:v>729</c:v>
                </c:pt>
                <c:pt idx="410">
                  <c:v>730</c:v>
                </c:pt>
                <c:pt idx="411">
                  <c:v>731</c:v>
                </c:pt>
                <c:pt idx="412">
                  <c:v>732</c:v>
                </c:pt>
                <c:pt idx="413">
                  <c:v>733</c:v>
                </c:pt>
                <c:pt idx="414">
                  <c:v>734</c:v>
                </c:pt>
                <c:pt idx="415">
                  <c:v>735</c:v>
                </c:pt>
                <c:pt idx="416">
                  <c:v>736</c:v>
                </c:pt>
                <c:pt idx="417">
                  <c:v>737</c:v>
                </c:pt>
                <c:pt idx="418">
                  <c:v>738</c:v>
                </c:pt>
                <c:pt idx="419">
                  <c:v>739</c:v>
                </c:pt>
                <c:pt idx="420">
                  <c:v>740</c:v>
                </c:pt>
                <c:pt idx="421">
                  <c:v>741</c:v>
                </c:pt>
                <c:pt idx="422">
                  <c:v>742</c:v>
                </c:pt>
                <c:pt idx="423">
                  <c:v>743</c:v>
                </c:pt>
                <c:pt idx="424">
                  <c:v>744</c:v>
                </c:pt>
                <c:pt idx="425">
                  <c:v>745</c:v>
                </c:pt>
                <c:pt idx="426">
                  <c:v>746</c:v>
                </c:pt>
                <c:pt idx="427">
                  <c:v>747</c:v>
                </c:pt>
                <c:pt idx="428">
                  <c:v>748</c:v>
                </c:pt>
                <c:pt idx="429">
                  <c:v>749</c:v>
                </c:pt>
                <c:pt idx="430">
                  <c:v>750</c:v>
                </c:pt>
                <c:pt idx="431">
                  <c:v>751</c:v>
                </c:pt>
                <c:pt idx="432">
                  <c:v>752</c:v>
                </c:pt>
                <c:pt idx="433">
                  <c:v>753</c:v>
                </c:pt>
                <c:pt idx="434">
                  <c:v>754</c:v>
                </c:pt>
                <c:pt idx="435">
                  <c:v>755</c:v>
                </c:pt>
                <c:pt idx="436">
                  <c:v>756</c:v>
                </c:pt>
                <c:pt idx="437">
                  <c:v>757</c:v>
                </c:pt>
                <c:pt idx="438">
                  <c:v>758</c:v>
                </c:pt>
                <c:pt idx="439">
                  <c:v>759</c:v>
                </c:pt>
                <c:pt idx="440">
                  <c:v>760</c:v>
                </c:pt>
                <c:pt idx="441">
                  <c:v>761</c:v>
                </c:pt>
                <c:pt idx="442">
                  <c:v>762</c:v>
                </c:pt>
                <c:pt idx="443">
                  <c:v>763</c:v>
                </c:pt>
                <c:pt idx="444">
                  <c:v>764</c:v>
                </c:pt>
                <c:pt idx="445">
                  <c:v>765</c:v>
                </c:pt>
                <c:pt idx="446">
                  <c:v>766</c:v>
                </c:pt>
                <c:pt idx="447">
                  <c:v>767</c:v>
                </c:pt>
                <c:pt idx="448">
                  <c:v>768</c:v>
                </c:pt>
                <c:pt idx="449">
                  <c:v>769</c:v>
                </c:pt>
                <c:pt idx="450">
                  <c:v>770</c:v>
                </c:pt>
                <c:pt idx="451">
                  <c:v>771</c:v>
                </c:pt>
                <c:pt idx="452">
                  <c:v>772</c:v>
                </c:pt>
                <c:pt idx="453">
                  <c:v>773</c:v>
                </c:pt>
                <c:pt idx="454">
                  <c:v>774</c:v>
                </c:pt>
                <c:pt idx="455">
                  <c:v>775</c:v>
                </c:pt>
                <c:pt idx="456">
                  <c:v>776</c:v>
                </c:pt>
                <c:pt idx="457">
                  <c:v>777</c:v>
                </c:pt>
                <c:pt idx="458">
                  <c:v>778</c:v>
                </c:pt>
                <c:pt idx="459">
                  <c:v>779</c:v>
                </c:pt>
                <c:pt idx="460">
                  <c:v>780</c:v>
                </c:pt>
              </c:numCache>
            </c:numRef>
          </c:xVal>
          <c:yVal>
            <c:numRef>
              <c:f>g0!$F$4:$F$464</c:f>
              <c:numCache>
                <c:formatCode>General</c:formatCode>
                <c:ptCount val="461"/>
                <c:pt idx="0">
                  <c:v>79.450179000000006</c:v>
                </c:pt>
                <c:pt idx="1">
                  <c:v>79.725003999999998</c:v>
                </c:pt>
                <c:pt idx="2">
                  <c:v>80.021047999999979</c:v>
                </c:pt>
                <c:pt idx="3">
                  <c:v>80.334663000000219</c:v>
                </c:pt>
                <c:pt idx="4">
                  <c:v>80.664055000000005</c:v>
                </c:pt>
                <c:pt idx="5">
                  <c:v>81.006619000000185</c:v>
                </c:pt>
                <c:pt idx="6">
                  <c:v>81.359814999999998</c:v>
                </c:pt>
                <c:pt idx="7">
                  <c:v>81.714591999999996</c:v>
                </c:pt>
                <c:pt idx="8">
                  <c:v>82.073095999999978</c:v>
                </c:pt>
                <c:pt idx="9">
                  <c:v>82.435851</c:v>
                </c:pt>
                <c:pt idx="10">
                  <c:v>82.800968999999981</c:v>
                </c:pt>
                <c:pt idx="11">
                  <c:v>83.163976999999988</c:v>
                </c:pt>
                <c:pt idx="12">
                  <c:v>83.521411999999998</c:v>
                </c:pt>
                <c:pt idx="13">
                  <c:v>83.876887999999667</c:v>
                </c:pt>
                <c:pt idx="14">
                  <c:v>84.229240000000004</c:v>
                </c:pt>
                <c:pt idx="15">
                  <c:v>84.577457999999979</c:v>
                </c:pt>
                <c:pt idx="16">
                  <c:v>84.913928000000027</c:v>
                </c:pt>
                <c:pt idx="17">
                  <c:v>85.244292000000215</c:v>
                </c:pt>
                <c:pt idx="18">
                  <c:v>85.568664999999996</c:v>
                </c:pt>
                <c:pt idx="19">
                  <c:v>85.886541999999949</c:v>
                </c:pt>
                <c:pt idx="20">
                  <c:v>86.197776999999988</c:v>
                </c:pt>
                <c:pt idx="21">
                  <c:v>86.501088999999979</c:v>
                </c:pt>
                <c:pt idx="22">
                  <c:v>86.796667999999997</c:v>
                </c:pt>
                <c:pt idx="23">
                  <c:v>87.084648999999999</c:v>
                </c:pt>
                <c:pt idx="24">
                  <c:v>87.364924000000215</c:v>
                </c:pt>
                <c:pt idx="25">
                  <c:v>87.642566000000002</c:v>
                </c:pt>
                <c:pt idx="26">
                  <c:v>87.915563000000219</c:v>
                </c:pt>
                <c:pt idx="27">
                  <c:v>88.180401999999958</c:v>
                </c:pt>
                <c:pt idx="28">
                  <c:v>88.437158999999994</c:v>
                </c:pt>
                <c:pt idx="29">
                  <c:v>88.685937999999666</c:v>
                </c:pt>
                <c:pt idx="30">
                  <c:v>88.927634999999995</c:v>
                </c:pt>
                <c:pt idx="31">
                  <c:v>89.158815999999959</c:v>
                </c:pt>
                <c:pt idx="32">
                  <c:v>89.382454999999979</c:v>
                </c:pt>
                <c:pt idx="33">
                  <c:v>89.599027000000007</c:v>
                </c:pt>
                <c:pt idx="34">
                  <c:v>89.808695999999998</c:v>
                </c:pt>
                <c:pt idx="35">
                  <c:v>90.009894000000003</c:v>
                </c:pt>
                <c:pt idx="36">
                  <c:v>90.204074000000006</c:v>
                </c:pt>
                <c:pt idx="37">
                  <c:v>90.391985000000005</c:v>
                </c:pt>
                <c:pt idx="38">
                  <c:v>90.573803999999981</c:v>
                </c:pt>
                <c:pt idx="39">
                  <c:v>90.749707999999998</c:v>
                </c:pt>
                <c:pt idx="40">
                  <c:v>90.918402999999998</c:v>
                </c:pt>
                <c:pt idx="41">
                  <c:v>91.080337999999784</c:v>
                </c:pt>
                <c:pt idx="42">
                  <c:v>91.236677999999998</c:v>
                </c:pt>
                <c:pt idx="43">
                  <c:v>91.387940999999998</c:v>
                </c:pt>
                <c:pt idx="44">
                  <c:v>91.5342890000002</c:v>
                </c:pt>
                <c:pt idx="45">
                  <c:v>91.674449999999979</c:v>
                </c:pt>
                <c:pt idx="46">
                  <c:v>91.807321999999999</c:v>
                </c:pt>
                <c:pt idx="47">
                  <c:v>91.935918999999998</c:v>
                </c:pt>
                <c:pt idx="48">
                  <c:v>92.060380999999978</c:v>
                </c:pt>
                <c:pt idx="49">
                  <c:v>92.180845999999988</c:v>
                </c:pt>
                <c:pt idx="50">
                  <c:v>92.297447000000005</c:v>
                </c:pt>
                <c:pt idx="51">
                  <c:v>92.409198000000004</c:v>
                </c:pt>
                <c:pt idx="52">
                  <c:v>92.517235000000127</c:v>
                </c:pt>
                <c:pt idx="53">
                  <c:v>92.621835999999988</c:v>
                </c:pt>
                <c:pt idx="54">
                  <c:v>92.723117000000002</c:v>
                </c:pt>
                <c:pt idx="55">
                  <c:v>92.821190000000001</c:v>
                </c:pt>
                <c:pt idx="56">
                  <c:v>92.916736999999998</c:v>
                </c:pt>
                <c:pt idx="57">
                  <c:v>93.01066500000023</c:v>
                </c:pt>
                <c:pt idx="58">
                  <c:v>93.10163</c:v>
                </c:pt>
                <c:pt idx="59">
                  <c:v>93.189731999999694</c:v>
                </c:pt>
                <c:pt idx="60">
                  <c:v>93.275066999999979</c:v>
                </c:pt>
                <c:pt idx="61">
                  <c:v>93.357501999999982</c:v>
                </c:pt>
                <c:pt idx="62">
                  <c:v>93.4370550000002</c:v>
                </c:pt>
                <c:pt idx="63">
                  <c:v>93.513962000000006</c:v>
                </c:pt>
                <c:pt idx="64">
                  <c:v>93.588482999999755</c:v>
                </c:pt>
                <c:pt idx="65">
                  <c:v>93.660696000000002</c:v>
                </c:pt>
                <c:pt idx="66">
                  <c:v>93.730677</c:v>
                </c:pt>
                <c:pt idx="67">
                  <c:v>93.798501000000002</c:v>
                </c:pt>
                <c:pt idx="68">
                  <c:v>93.863301999999948</c:v>
                </c:pt>
                <c:pt idx="69">
                  <c:v>93.925345999999948</c:v>
                </c:pt>
                <c:pt idx="70">
                  <c:v>93.985484</c:v>
                </c:pt>
                <c:pt idx="71">
                  <c:v>94.043668999999994</c:v>
                </c:pt>
                <c:pt idx="72">
                  <c:v>94.099940000000004</c:v>
                </c:pt>
                <c:pt idx="73">
                  <c:v>94.154491999999948</c:v>
                </c:pt>
                <c:pt idx="74">
                  <c:v>94.207094000000026</c:v>
                </c:pt>
                <c:pt idx="75">
                  <c:v>94.257662999999994</c:v>
                </c:pt>
                <c:pt idx="76">
                  <c:v>94.306685000000002</c:v>
                </c:pt>
                <c:pt idx="77">
                  <c:v>94.354207000000002</c:v>
                </c:pt>
                <c:pt idx="78">
                  <c:v>94.400276000000005</c:v>
                </c:pt>
                <c:pt idx="79">
                  <c:v>94.444934000000231</c:v>
                </c:pt>
                <c:pt idx="80">
                  <c:v>94.488196000000002</c:v>
                </c:pt>
                <c:pt idx="81">
                  <c:v>94.531525000000215</c:v>
                </c:pt>
                <c:pt idx="82">
                  <c:v>94.573660000000004</c:v>
                </c:pt>
                <c:pt idx="83">
                  <c:v>94.614636000000004</c:v>
                </c:pt>
                <c:pt idx="84">
                  <c:v>94.654482999999814</c:v>
                </c:pt>
                <c:pt idx="85">
                  <c:v>94.693233000000006</c:v>
                </c:pt>
                <c:pt idx="86">
                  <c:v>94.730907999999999</c:v>
                </c:pt>
                <c:pt idx="87">
                  <c:v>94.767591999999993</c:v>
                </c:pt>
                <c:pt idx="88">
                  <c:v>94.803384999999949</c:v>
                </c:pt>
                <c:pt idx="89">
                  <c:v>94.838193000000004</c:v>
                </c:pt>
                <c:pt idx="90">
                  <c:v>94.872041999999666</c:v>
                </c:pt>
                <c:pt idx="91">
                  <c:v>94.904917000000026</c:v>
                </c:pt>
                <c:pt idx="92">
                  <c:v>94.936825999999996</c:v>
                </c:pt>
                <c:pt idx="93">
                  <c:v>94.967853000000247</c:v>
                </c:pt>
                <c:pt idx="94">
                  <c:v>94.999132000000003</c:v>
                </c:pt>
                <c:pt idx="95">
                  <c:v>95.029986999999949</c:v>
                </c:pt>
                <c:pt idx="96">
                  <c:v>95.059995999999998</c:v>
                </c:pt>
                <c:pt idx="97">
                  <c:v>95.089180999999982</c:v>
                </c:pt>
                <c:pt idx="98">
                  <c:v>95.117562000000007</c:v>
                </c:pt>
                <c:pt idx="99">
                  <c:v>95.145159000000007</c:v>
                </c:pt>
                <c:pt idx="100">
                  <c:v>95.171993999999998</c:v>
                </c:pt>
                <c:pt idx="101">
                  <c:v>95.197682999999998</c:v>
                </c:pt>
                <c:pt idx="102">
                  <c:v>95.222486999999958</c:v>
                </c:pt>
                <c:pt idx="103">
                  <c:v>95.246594000000215</c:v>
                </c:pt>
                <c:pt idx="104">
                  <c:v>95.270022999999981</c:v>
                </c:pt>
                <c:pt idx="105">
                  <c:v>95.292786999999919</c:v>
                </c:pt>
                <c:pt idx="106">
                  <c:v>95.314904999999996</c:v>
                </c:pt>
                <c:pt idx="107">
                  <c:v>95.33638999999998</c:v>
                </c:pt>
                <c:pt idx="108">
                  <c:v>95.356423000000007</c:v>
                </c:pt>
                <c:pt idx="109">
                  <c:v>95.374915000000001</c:v>
                </c:pt>
                <c:pt idx="110">
                  <c:v>95.39284499999998</c:v>
                </c:pt>
                <c:pt idx="111">
                  <c:v>95.410193000000234</c:v>
                </c:pt>
                <c:pt idx="112">
                  <c:v>95.426963000000185</c:v>
                </c:pt>
                <c:pt idx="113">
                  <c:v>95.443211000000247</c:v>
                </c:pt>
                <c:pt idx="114">
                  <c:v>95.458947999999978</c:v>
                </c:pt>
                <c:pt idx="115">
                  <c:v>95.474185000000006</c:v>
                </c:pt>
                <c:pt idx="116">
                  <c:v>95.487666000000246</c:v>
                </c:pt>
                <c:pt idx="117">
                  <c:v>95.500639000000007</c:v>
                </c:pt>
                <c:pt idx="118">
                  <c:v>95.513160999999997</c:v>
                </c:pt>
                <c:pt idx="119">
                  <c:v>95.52524099999998</c:v>
                </c:pt>
                <c:pt idx="120">
                  <c:v>95.536886999999979</c:v>
                </c:pt>
                <c:pt idx="121">
                  <c:v>95.548076999999978</c:v>
                </c:pt>
                <c:pt idx="122">
                  <c:v>95.558819999999983</c:v>
                </c:pt>
                <c:pt idx="123">
                  <c:v>95.569260999999997</c:v>
                </c:pt>
                <c:pt idx="124">
                  <c:v>95.579732999999678</c:v>
                </c:pt>
                <c:pt idx="125">
                  <c:v>95.589807999999948</c:v>
                </c:pt>
                <c:pt idx="126">
                  <c:v>95.599495000000005</c:v>
                </c:pt>
                <c:pt idx="127">
                  <c:v>95.608798999999678</c:v>
                </c:pt>
                <c:pt idx="128">
                  <c:v>95.617728999999983</c:v>
                </c:pt>
                <c:pt idx="129">
                  <c:v>95.626290999999981</c:v>
                </c:pt>
                <c:pt idx="130">
                  <c:v>95.634490999999983</c:v>
                </c:pt>
                <c:pt idx="131">
                  <c:v>95.642406999999949</c:v>
                </c:pt>
                <c:pt idx="132">
                  <c:v>95.649007999999981</c:v>
                </c:pt>
                <c:pt idx="133">
                  <c:v>95.655280999999988</c:v>
                </c:pt>
                <c:pt idx="134">
                  <c:v>95.661231000000001</c:v>
                </c:pt>
                <c:pt idx="135">
                  <c:v>95.666863000000006</c:v>
                </c:pt>
                <c:pt idx="136">
                  <c:v>95.672182999999677</c:v>
                </c:pt>
                <c:pt idx="137">
                  <c:v>95.677195999999981</c:v>
                </c:pt>
                <c:pt idx="138">
                  <c:v>95.681905999999998</c:v>
                </c:pt>
                <c:pt idx="139">
                  <c:v>95.68631899999977</c:v>
                </c:pt>
                <c:pt idx="140">
                  <c:v>95.691226000000185</c:v>
                </c:pt>
                <c:pt idx="141">
                  <c:v>95.69600699999998</c:v>
                </c:pt>
                <c:pt idx="142">
                  <c:v>95.700491999999983</c:v>
                </c:pt>
                <c:pt idx="143">
                  <c:v>95.704690000000127</c:v>
                </c:pt>
                <c:pt idx="144">
                  <c:v>95.708607000000001</c:v>
                </c:pt>
                <c:pt idx="145">
                  <c:v>95.712244999999996</c:v>
                </c:pt>
                <c:pt idx="146">
                  <c:v>95.715610000000027</c:v>
                </c:pt>
                <c:pt idx="147">
                  <c:v>95.718705</c:v>
                </c:pt>
                <c:pt idx="148">
                  <c:v>95.721378999999814</c:v>
                </c:pt>
                <c:pt idx="149">
                  <c:v>95.722769</c:v>
                </c:pt>
                <c:pt idx="150">
                  <c:v>95.723910000000004</c:v>
                </c:pt>
                <c:pt idx="151">
                  <c:v>95.724794000000003</c:v>
                </c:pt>
                <c:pt idx="152">
                  <c:v>95.725416999999979</c:v>
                </c:pt>
                <c:pt idx="153">
                  <c:v>95.725801999999959</c:v>
                </c:pt>
                <c:pt idx="154">
                  <c:v>95.725951999999978</c:v>
                </c:pt>
                <c:pt idx="155">
                  <c:v>95.725869999999986</c:v>
                </c:pt>
                <c:pt idx="156">
                  <c:v>95.725559000000004</c:v>
                </c:pt>
                <c:pt idx="157">
                  <c:v>95.724923000000246</c:v>
                </c:pt>
                <c:pt idx="158">
                  <c:v>95.723433999999983</c:v>
                </c:pt>
                <c:pt idx="159">
                  <c:v>95.721729999999994</c:v>
                </c:pt>
                <c:pt idx="160">
                  <c:v>95.719813000000215</c:v>
                </c:pt>
                <c:pt idx="161">
                  <c:v>95.717676999999995</c:v>
                </c:pt>
                <c:pt idx="162">
                  <c:v>95.71531899999998</c:v>
                </c:pt>
                <c:pt idx="163">
                  <c:v>95.712755999999999</c:v>
                </c:pt>
                <c:pt idx="164">
                  <c:v>95.709991000000002</c:v>
                </c:pt>
                <c:pt idx="165">
                  <c:v>95.707024000000246</c:v>
                </c:pt>
                <c:pt idx="166">
                  <c:v>95.703857999999983</c:v>
                </c:pt>
                <c:pt idx="167">
                  <c:v>95.699405999999982</c:v>
                </c:pt>
                <c:pt idx="168">
                  <c:v>95.694464999999994</c:v>
                </c:pt>
                <c:pt idx="169">
                  <c:v>95.689338999999677</c:v>
                </c:pt>
                <c:pt idx="170">
                  <c:v>95.684027999999998</c:v>
                </c:pt>
                <c:pt idx="171">
                  <c:v>95.678517999999755</c:v>
                </c:pt>
                <c:pt idx="172">
                  <c:v>95.672823999999949</c:v>
                </c:pt>
                <c:pt idx="173">
                  <c:v>95.666950999999983</c:v>
                </c:pt>
                <c:pt idx="174">
                  <c:v>95.660900999999981</c:v>
                </c:pt>
                <c:pt idx="175">
                  <c:v>95.654673000000003</c:v>
                </c:pt>
                <c:pt idx="176">
                  <c:v>95.648225999999994</c:v>
                </c:pt>
                <c:pt idx="177">
                  <c:v>95.640900999999999</c:v>
                </c:pt>
                <c:pt idx="178">
                  <c:v>95.633407999999989</c:v>
                </c:pt>
                <c:pt idx="179">
                  <c:v>95.625746999999677</c:v>
                </c:pt>
                <c:pt idx="180">
                  <c:v>95.617919000000185</c:v>
                </c:pt>
                <c:pt idx="181">
                  <c:v>95.611547000000002</c:v>
                </c:pt>
                <c:pt idx="182">
                  <c:v>95.605024999999998</c:v>
                </c:pt>
                <c:pt idx="183">
                  <c:v>95.598354999999998</c:v>
                </c:pt>
                <c:pt idx="184">
                  <c:v>95.591538</c:v>
                </c:pt>
                <c:pt idx="185">
                  <c:v>95.584574000000003</c:v>
                </c:pt>
                <c:pt idx="186">
                  <c:v>95.577465000000004</c:v>
                </c:pt>
                <c:pt idx="187">
                  <c:v>95.570035999999988</c:v>
                </c:pt>
                <c:pt idx="188">
                  <c:v>95.562455</c:v>
                </c:pt>
                <c:pt idx="189">
                  <c:v>95.554732999999814</c:v>
                </c:pt>
                <c:pt idx="190">
                  <c:v>95.546874000000003</c:v>
                </c:pt>
                <c:pt idx="191">
                  <c:v>95.538865999999999</c:v>
                </c:pt>
                <c:pt idx="192">
                  <c:v>95.530717999999979</c:v>
                </c:pt>
                <c:pt idx="193">
                  <c:v>95.522433999999919</c:v>
                </c:pt>
                <c:pt idx="194">
                  <c:v>95.514015000000185</c:v>
                </c:pt>
                <c:pt idx="195">
                  <c:v>95.505459999999999</c:v>
                </c:pt>
                <c:pt idx="196">
                  <c:v>95.496771999999979</c:v>
                </c:pt>
                <c:pt idx="197">
                  <c:v>95.487705000000005</c:v>
                </c:pt>
                <c:pt idx="198">
                  <c:v>95.47813499999998</c:v>
                </c:pt>
                <c:pt idx="199">
                  <c:v>95.46843699999998</c:v>
                </c:pt>
                <c:pt idx="200">
                  <c:v>95.458612000000002</c:v>
                </c:pt>
                <c:pt idx="201">
                  <c:v>95.448661000000214</c:v>
                </c:pt>
                <c:pt idx="202">
                  <c:v>95.438573000000005</c:v>
                </c:pt>
                <c:pt idx="203">
                  <c:v>95.428360999999981</c:v>
                </c:pt>
                <c:pt idx="204">
                  <c:v>95.41802400000023</c:v>
                </c:pt>
                <c:pt idx="205">
                  <c:v>95.407562999999996</c:v>
                </c:pt>
                <c:pt idx="206">
                  <c:v>95.396976999999978</c:v>
                </c:pt>
                <c:pt idx="207">
                  <c:v>95.386268999999999</c:v>
                </c:pt>
                <c:pt idx="208">
                  <c:v>95.374337999999668</c:v>
                </c:pt>
                <c:pt idx="209">
                  <c:v>95.360660999999993</c:v>
                </c:pt>
                <c:pt idx="210">
                  <c:v>95.346864999999994</c:v>
                </c:pt>
                <c:pt idx="211">
                  <c:v>95.332949999999983</c:v>
                </c:pt>
                <c:pt idx="212">
                  <c:v>95.318907999999979</c:v>
                </c:pt>
                <c:pt idx="213">
                  <c:v>95.304746999999978</c:v>
                </c:pt>
                <c:pt idx="214">
                  <c:v>95.290468000000004</c:v>
                </c:pt>
                <c:pt idx="215">
                  <c:v>95.27606999999999</c:v>
                </c:pt>
                <c:pt idx="216">
                  <c:v>95.261554000000245</c:v>
                </c:pt>
                <c:pt idx="217">
                  <c:v>95.24692000000023</c:v>
                </c:pt>
                <c:pt idx="218">
                  <c:v>95.232168000000001</c:v>
                </c:pt>
                <c:pt idx="219">
                  <c:v>95.217297000000215</c:v>
                </c:pt>
                <c:pt idx="220">
                  <c:v>95.20217599999998</c:v>
                </c:pt>
                <c:pt idx="221">
                  <c:v>95.18692999999999</c:v>
                </c:pt>
                <c:pt idx="222">
                  <c:v>95.171570999999958</c:v>
                </c:pt>
                <c:pt idx="223">
                  <c:v>95.156100999999978</c:v>
                </c:pt>
                <c:pt idx="224">
                  <c:v>95.140519999999995</c:v>
                </c:pt>
                <c:pt idx="225">
                  <c:v>95.124829000000005</c:v>
                </c:pt>
                <c:pt idx="226">
                  <c:v>95.109026</c:v>
                </c:pt>
                <c:pt idx="227">
                  <c:v>95.093112000000005</c:v>
                </c:pt>
                <c:pt idx="228">
                  <c:v>95.077087999999989</c:v>
                </c:pt>
                <c:pt idx="229">
                  <c:v>95.060952</c:v>
                </c:pt>
                <c:pt idx="230">
                  <c:v>95.044704999999993</c:v>
                </c:pt>
                <c:pt idx="231">
                  <c:v>95.026165000000006</c:v>
                </c:pt>
                <c:pt idx="232">
                  <c:v>95.005467999999979</c:v>
                </c:pt>
                <c:pt idx="233">
                  <c:v>94.984544999999997</c:v>
                </c:pt>
                <c:pt idx="234">
                  <c:v>94.963492000000002</c:v>
                </c:pt>
                <c:pt idx="235">
                  <c:v>94.942307</c:v>
                </c:pt>
                <c:pt idx="236">
                  <c:v>94.920991999999998</c:v>
                </c:pt>
                <c:pt idx="237">
                  <c:v>94.899544000000006</c:v>
                </c:pt>
                <c:pt idx="238">
                  <c:v>94.877965000000003</c:v>
                </c:pt>
                <c:pt idx="239">
                  <c:v>94.856254000000007</c:v>
                </c:pt>
                <c:pt idx="240">
                  <c:v>94.834411000000003</c:v>
                </c:pt>
                <c:pt idx="241">
                  <c:v>94.812435999999948</c:v>
                </c:pt>
                <c:pt idx="242">
                  <c:v>94.790324999999996</c:v>
                </c:pt>
                <c:pt idx="243">
                  <c:v>94.768079999999998</c:v>
                </c:pt>
                <c:pt idx="244">
                  <c:v>94.745349000000004</c:v>
                </c:pt>
                <c:pt idx="245">
                  <c:v>94.722014999999999</c:v>
                </c:pt>
                <c:pt idx="246">
                  <c:v>94.698545999999979</c:v>
                </c:pt>
                <c:pt idx="247">
                  <c:v>94.674938999999668</c:v>
                </c:pt>
                <c:pt idx="248">
                  <c:v>94.651195999999999</c:v>
                </c:pt>
                <c:pt idx="249">
                  <c:v>94.627315999999979</c:v>
                </c:pt>
                <c:pt idx="250">
                  <c:v>94.603299000000007</c:v>
                </c:pt>
                <c:pt idx="251">
                  <c:v>94.579141999999948</c:v>
                </c:pt>
                <c:pt idx="252">
                  <c:v>94.554847999999978</c:v>
                </c:pt>
                <c:pt idx="253">
                  <c:v>94.530416000000002</c:v>
                </c:pt>
                <c:pt idx="254">
                  <c:v>94.505844999999979</c:v>
                </c:pt>
                <c:pt idx="255">
                  <c:v>94.481136000000006</c:v>
                </c:pt>
                <c:pt idx="256">
                  <c:v>94.456288999999998</c:v>
                </c:pt>
                <c:pt idx="257">
                  <c:v>94.430266000000231</c:v>
                </c:pt>
                <c:pt idx="258">
                  <c:v>94.401947000000007</c:v>
                </c:pt>
                <c:pt idx="259">
                  <c:v>94.373484999999988</c:v>
                </c:pt>
                <c:pt idx="260">
                  <c:v>94.344880000000003</c:v>
                </c:pt>
                <c:pt idx="261">
                  <c:v>94.316130000000001</c:v>
                </c:pt>
                <c:pt idx="262">
                  <c:v>94.287234999999995</c:v>
                </c:pt>
                <c:pt idx="263">
                  <c:v>94.258195999999998</c:v>
                </c:pt>
                <c:pt idx="264">
                  <c:v>94.229011999999983</c:v>
                </c:pt>
                <c:pt idx="265">
                  <c:v>94.199681999999981</c:v>
                </c:pt>
                <c:pt idx="266">
                  <c:v>94.170205999999979</c:v>
                </c:pt>
                <c:pt idx="267">
                  <c:v>94.140584000000004</c:v>
                </c:pt>
                <c:pt idx="268">
                  <c:v>94.110816</c:v>
                </c:pt>
                <c:pt idx="269">
                  <c:v>94.080900999999983</c:v>
                </c:pt>
                <c:pt idx="270">
                  <c:v>94.050838999999741</c:v>
                </c:pt>
                <c:pt idx="271">
                  <c:v>94.021460000000005</c:v>
                </c:pt>
                <c:pt idx="272">
                  <c:v>93.992502999999999</c:v>
                </c:pt>
                <c:pt idx="273">
                  <c:v>93.963401000000005</c:v>
                </c:pt>
                <c:pt idx="274">
                  <c:v>93.934151999999997</c:v>
                </c:pt>
                <c:pt idx="275">
                  <c:v>93.904757000000004</c:v>
                </c:pt>
                <c:pt idx="276">
                  <c:v>93.875214999999983</c:v>
                </c:pt>
                <c:pt idx="277">
                  <c:v>93.845526000000007</c:v>
                </c:pt>
                <c:pt idx="278">
                  <c:v>93.815691000000001</c:v>
                </c:pt>
                <c:pt idx="279">
                  <c:v>93.785707999999858</c:v>
                </c:pt>
                <c:pt idx="280">
                  <c:v>93.755576999999988</c:v>
                </c:pt>
                <c:pt idx="281">
                  <c:v>93.72852899999998</c:v>
                </c:pt>
                <c:pt idx="282">
                  <c:v>93.701364000000027</c:v>
                </c:pt>
                <c:pt idx="283">
                  <c:v>93.6740819999998</c:v>
                </c:pt>
                <c:pt idx="284">
                  <c:v>93.646683999999993</c:v>
                </c:pt>
                <c:pt idx="285">
                  <c:v>93.618803</c:v>
                </c:pt>
                <c:pt idx="286">
                  <c:v>93.589287999999982</c:v>
                </c:pt>
                <c:pt idx="287">
                  <c:v>93.559657999999999</c:v>
                </c:pt>
                <c:pt idx="288">
                  <c:v>93.529910000000001</c:v>
                </c:pt>
                <c:pt idx="289">
                  <c:v>93.500045999999998</c:v>
                </c:pt>
                <c:pt idx="290">
                  <c:v>93.470065000000005</c:v>
                </c:pt>
                <c:pt idx="291">
                  <c:v>93.439966999999996</c:v>
                </c:pt>
                <c:pt idx="292">
                  <c:v>93.409751999999983</c:v>
                </c:pt>
                <c:pt idx="293">
                  <c:v>93.379419999999982</c:v>
                </c:pt>
                <c:pt idx="294">
                  <c:v>93.348969999999994</c:v>
                </c:pt>
                <c:pt idx="295">
                  <c:v>93.318401999999978</c:v>
                </c:pt>
                <c:pt idx="296">
                  <c:v>93.287717000000001</c:v>
                </c:pt>
                <c:pt idx="297">
                  <c:v>93.256912999999983</c:v>
                </c:pt>
                <c:pt idx="298">
                  <c:v>93.225990999999979</c:v>
                </c:pt>
                <c:pt idx="299">
                  <c:v>93.194951000000003</c:v>
                </c:pt>
                <c:pt idx="300">
                  <c:v>93.163597999999979</c:v>
                </c:pt>
                <c:pt idx="301">
                  <c:v>93.129707999999667</c:v>
                </c:pt>
                <c:pt idx="302">
                  <c:v>93.095695000000006</c:v>
                </c:pt>
                <c:pt idx="303">
                  <c:v>93.061556999999993</c:v>
                </c:pt>
                <c:pt idx="304">
                  <c:v>93.027294999999995</c:v>
                </c:pt>
                <c:pt idx="305">
                  <c:v>92.992908999999983</c:v>
                </c:pt>
                <c:pt idx="306">
                  <c:v>92.958399</c:v>
                </c:pt>
                <c:pt idx="307">
                  <c:v>92.923764000000006</c:v>
                </c:pt>
                <c:pt idx="308">
                  <c:v>92.889003000000002</c:v>
                </c:pt>
                <c:pt idx="309">
                  <c:v>92.854118</c:v>
                </c:pt>
                <c:pt idx="310">
                  <c:v>92.819108</c:v>
                </c:pt>
                <c:pt idx="311">
                  <c:v>92.783973000000003</c:v>
                </c:pt>
                <c:pt idx="312">
                  <c:v>92.748714000000007</c:v>
                </c:pt>
                <c:pt idx="313">
                  <c:v>92.713329000000215</c:v>
                </c:pt>
                <c:pt idx="314">
                  <c:v>92.677819999999983</c:v>
                </c:pt>
                <c:pt idx="315">
                  <c:v>92.642184</c:v>
                </c:pt>
                <c:pt idx="316">
                  <c:v>92.606000999999978</c:v>
                </c:pt>
                <c:pt idx="317">
                  <c:v>92.56774799999998</c:v>
                </c:pt>
                <c:pt idx="318">
                  <c:v>92.529363000000004</c:v>
                </c:pt>
                <c:pt idx="319">
                  <c:v>92.490844999999993</c:v>
                </c:pt>
                <c:pt idx="320">
                  <c:v>92.452195000000003</c:v>
                </c:pt>
                <c:pt idx="321">
                  <c:v>92.413411999999994</c:v>
                </c:pt>
                <c:pt idx="322">
                  <c:v>92.374499</c:v>
                </c:pt>
                <c:pt idx="323">
                  <c:v>92.335453999999999</c:v>
                </c:pt>
                <c:pt idx="324">
                  <c:v>92.296274999999994</c:v>
                </c:pt>
                <c:pt idx="325">
                  <c:v>92.256963999999996</c:v>
                </c:pt>
                <c:pt idx="326">
                  <c:v>92.217520000000235</c:v>
                </c:pt>
                <c:pt idx="327">
                  <c:v>92.177942999999814</c:v>
                </c:pt>
                <c:pt idx="328">
                  <c:v>92.138231999999988</c:v>
                </c:pt>
                <c:pt idx="329">
                  <c:v>92.09838899999977</c:v>
                </c:pt>
                <c:pt idx="330">
                  <c:v>92.058413000000002</c:v>
                </c:pt>
                <c:pt idx="331">
                  <c:v>92.018304000000001</c:v>
                </c:pt>
                <c:pt idx="332">
                  <c:v>91.978065000000001</c:v>
                </c:pt>
                <c:pt idx="333">
                  <c:v>91.937577000000005</c:v>
                </c:pt>
                <c:pt idx="334">
                  <c:v>91.896816000000001</c:v>
                </c:pt>
                <c:pt idx="335">
                  <c:v>91.85592699999998</c:v>
                </c:pt>
                <c:pt idx="336">
                  <c:v>91.814910000000026</c:v>
                </c:pt>
                <c:pt idx="337">
                  <c:v>91.773764999999983</c:v>
                </c:pt>
                <c:pt idx="338">
                  <c:v>91.732491999999979</c:v>
                </c:pt>
                <c:pt idx="339">
                  <c:v>91.691091</c:v>
                </c:pt>
                <c:pt idx="340">
                  <c:v>91.649563000000185</c:v>
                </c:pt>
                <c:pt idx="341">
                  <c:v>91.607906999999983</c:v>
                </c:pt>
                <c:pt idx="342">
                  <c:v>91.566123000000246</c:v>
                </c:pt>
                <c:pt idx="343">
                  <c:v>91.524210999999994</c:v>
                </c:pt>
                <c:pt idx="344">
                  <c:v>91.482171999999949</c:v>
                </c:pt>
                <c:pt idx="345">
                  <c:v>91.440005999999997</c:v>
                </c:pt>
                <c:pt idx="346">
                  <c:v>91.397711999999999</c:v>
                </c:pt>
                <c:pt idx="347">
                  <c:v>91.35529099999998</c:v>
                </c:pt>
                <c:pt idx="348">
                  <c:v>91.312743999999981</c:v>
                </c:pt>
                <c:pt idx="349">
                  <c:v>91.270069000000007</c:v>
                </c:pt>
                <c:pt idx="350">
                  <c:v>91.227267999999995</c:v>
                </c:pt>
                <c:pt idx="351">
                  <c:v>91.17918199999977</c:v>
                </c:pt>
                <c:pt idx="352">
                  <c:v>91.129754999999989</c:v>
                </c:pt>
                <c:pt idx="353">
                  <c:v>91.080196999999998</c:v>
                </c:pt>
                <c:pt idx="354">
                  <c:v>91.030507</c:v>
                </c:pt>
                <c:pt idx="355">
                  <c:v>90.980686000000006</c:v>
                </c:pt>
                <c:pt idx="356">
                  <c:v>90.930733000000004</c:v>
                </c:pt>
                <c:pt idx="357">
                  <c:v>90.880650000000003</c:v>
                </c:pt>
                <c:pt idx="358">
                  <c:v>90.830435999999978</c:v>
                </c:pt>
                <c:pt idx="359">
                  <c:v>90.780091999999982</c:v>
                </c:pt>
                <c:pt idx="360">
                  <c:v>90.729617000000005</c:v>
                </c:pt>
                <c:pt idx="361">
                  <c:v>90.679011999999958</c:v>
                </c:pt>
                <c:pt idx="362">
                  <c:v>90.628278999999694</c:v>
                </c:pt>
                <c:pt idx="363">
                  <c:v>90.57741799999998</c:v>
                </c:pt>
                <c:pt idx="364">
                  <c:v>90.526427999999981</c:v>
                </c:pt>
                <c:pt idx="365">
                  <c:v>90.475308999999726</c:v>
                </c:pt>
                <c:pt idx="366">
                  <c:v>90.424059999999997</c:v>
                </c:pt>
                <c:pt idx="367">
                  <c:v>90.372682999999697</c:v>
                </c:pt>
                <c:pt idx="368">
                  <c:v>90.321177999999989</c:v>
                </c:pt>
                <c:pt idx="369">
                  <c:v>90.267899000000185</c:v>
                </c:pt>
                <c:pt idx="370">
                  <c:v>90.207617000000027</c:v>
                </c:pt>
                <c:pt idx="371">
                  <c:v>90.147180000000006</c:v>
                </c:pt>
                <c:pt idx="372">
                  <c:v>90.086591999999982</c:v>
                </c:pt>
                <c:pt idx="373">
                  <c:v>90.025850999999989</c:v>
                </c:pt>
                <c:pt idx="374">
                  <c:v>89.9649560000002</c:v>
                </c:pt>
                <c:pt idx="375">
                  <c:v>89.903908999999999</c:v>
                </c:pt>
                <c:pt idx="376">
                  <c:v>89.842708999999815</c:v>
                </c:pt>
                <c:pt idx="377">
                  <c:v>89.781357</c:v>
                </c:pt>
                <c:pt idx="378">
                  <c:v>89.719853000000185</c:v>
                </c:pt>
                <c:pt idx="379">
                  <c:v>89.658197999999814</c:v>
                </c:pt>
                <c:pt idx="380">
                  <c:v>89.596393000000006</c:v>
                </c:pt>
                <c:pt idx="381">
                  <c:v>89.534638999999999</c:v>
                </c:pt>
                <c:pt idx="382">
                  <c:v>89.472737999999694</c:v>
                </c:pt>
                <c:pt idx="383">
                  <c:v>89.410691000000185</c:v>
                </c:pt>
                <c:pt idx="384">
                  <c:v>89.348496999999981</c:v>
                </c:pt>
                <c:pt idx="385">
                  <c:v>89.286157000000003</c:v>
                </c:pt>
                <c:pt idx="386">
                  <c:v>89.223670999999982</c:v>
                </c:pt>
                <c:pt idx="387">
                  <c:v>89.16104</c:v>
                </c:pt>
                <c:pt idx="388">
                  <c:v>89.098264000000185</c:v>
                </c:pt>
                <c:pt idx="389">
                  <c:v>89.028666999999999</c:v>
                </c:pt>
                <c:pt idx="390">
                  <c:v>88.952580999999981</c:v>
                </c:pt>
                <c:pt idx="391">
                  <c:v>88.876339999999814</c:v>
                </c:pt>
                <c:pt idx="392">
                  <c:v>88.799946000000006</c:v>
                </c:pt>
                <c:pt idx="393">
                  <c:v>88.72339599999998</c:v>
                </c:pt>
                <c:pt idx="394">
                  <c:v>88.646691000000004</c:v>
                </c:pt>
                <c:pt idx="395">
                  <c:v>88.569833000000003</c:v>
                </c:pt>
                <c:pt idx="396">
                  <c:v>88.492822000000004</c:v>
                </c:pt>
                <c:pt idx="397">
                  <c:v>88.415657999999993</c:v>
                </c:pt>
                <c:pt idx="398">
                  <c:v>88.338343999999978</c:v>
                </c:pt>
                <c:pt idx="399">
                  <c:v>88.26088</c:v>
                </c:pt>
                <c:pt idx="400">
                  <c:v>88.183266000000003</c:v>
                </c:pt>
                <c:pt idx="401">
                  <c:v>88.105503999999982</c:v>
                </c:pt>
                <c:pt idx="402">
                  <c:v>88.027600000000007</c:v>
                </c:pt>
                <c:pt idx="403">
                  <c:v>87.949549000000246</c:v>
                </c:pt>
                <c:pt idx="404">
                  <c:v>87.871353999999982</c:v>
                </c:pt>
                <c:pt idx="405">
                  <c:v>87.793014000000127</c:v>
                </c:pt>
                <c:pt idx="406">
                  <c:v>87.714530999999994</c:v>
                </c:pt>
                <c:pt idx="407">
                  <c:v>87.635905999999949</c:v>
                </c:pt>
                <c:pt idx="408">
                  <c:v>87.557141000000001</c:v>
                </c:pt>
                <c:pt idx="409">
                  <c:v>87.478235999999981</c:v>
                </c:pt>
                <c:pt idx="410">
                  <c:v>87.385614000000004</c:v>
                </c:pt>
                <c:pt idx="411">
                  <c:v>87.286198999999982</c:v>
                </c:pt>
                <c:pt idx="412">
                  <c:v>87.186492999999814</c:v>
                </c:pt>
                <c:pt idx="413">
                  <c:v>87.08649699999998</c:v>
                </c:pt>
                <c:pt idx="414">
                  <c:v>86.98621300000022</c:v>
                </c:pt>
                <c:pt idx="415">
                  <c:v>86.885641999999919</c:v>
                </c:pt>
                <c:pt idx="416">
                  <c:v>86.784784000000002</c:v>
                </c:pt>
                <c:pt idx="417">
                  <c:v>86.683643000000004</c:v>
                </c:pt>
                <c:pt idx="418">
                  <c:v>86.582218999999981</c:v>
                </c:pt>
                <c:pt idx="419">
                  <c:v>86.480514000000127</c:v>
                </c:pt>
                <c:pt idx="420">
                  <c:v>86.378530999999697</c:v>
                </c:pt>
                <c:pt idx="421">
                  <c:v>86.276273000000003</c:v>
                </c:pt>
                <c:pt idx="422">
                  <c:v>86.173742999999703</c:v>
                </c:pt>
                <c:pt idx="423">
                  <c:v>86.070938999999726</c:v>
                </c:pt>
                <c:pt idx="424">
                  <c:v>85.967864000000219</c:v>
                </c:pt>
                <c:pt idx="425">
                  <c:v>85.864519000000215</c:v>
                </c:pt>
                <c:pt idx="426">
                  <c:v>85.760907000000003</c:v>
                </c:pt>
                <c:pt idx="427">
                  <c:v>85.657029999999992</c:v>
                </c:pt>
                <c:pt idx="428">
                  <c:v>85.552888999999666</c:v>
                </c:pt>
                <c:pt idx="429">
                  <c:v>85.448486000000003</c:v>
                </c:pt>
                <c:pt idx="430">
                  <c:v>85.343824999999995</c:v>
                </c:pt>
                <c:pt idx="431">
                  <c:v>85.238906999999998</c:v>
                </c:pt>
                <c:pt idx="432">
                  <c:v>85.137467000000001</c:v>
                </c:pt>
                <c:pt idx="433">
                  <c:v>85.038488999999799</c:v>
                </c:pt>
                <c:pt idx="434">
                  <c:v>84.939196999999993</c:v>
                </c:pt>
                <c:pt idx="435">
                  <c:v>84.839592999999979</c:v>
                </c:pt>
                <c:pt idx="436">
                  <c:v>84.739677999999998</c:v>
                </c:pt>
                <c:pt idx="437">
                  <c:v>84.639454000000001</c:v>
                </c:pt>
                <c:pt idx="438">
                  <c:v>84.538921999999999</c:v>
                </c:pt>
                <c:pt idx="439">
                  <c:v>84.438085000000001</c:v>
                </c:pt>
                <c:pt idx="440">
                  <c:v>84.336943000000005</c:v>
                </c:pt>
                <c:pt idx="441">
                  <c:v>84.235500999999999</c:v>
                </c:pt>
                <c:pt idx="442">
                  <c:v>84.133760999999978</c:v>
                </c:pt>
                <c:pt idx="443">
                  <c:v>84.031723000000127</c:v>
                </c:pt>
                <c:pt idx="444">
                  <c:v>83.929389</c:v>
                </c:pt>
                <c:pt idx="445">
                  <c:v>83.826758999999726</c:v>
                </c:pt>
                <c:pt idx="446">
                  <c:v>83.723837999999958</c:v>
                </c:pt>
                <c:pt idx="447">
                  <c:v>83.620626000000001</c:v>
                </c:pt>
                <c:pt idx="448">
                  <c:v>83.517125000000235</c:v>
                </c:pt>
                <c:pt idx="449">
                  <c:v>83.413337999999982</c:v>
                </c:pt>
                <c:pt idx="450">
                  <c:v>83.309267000000006</c:v>
                </c:pt>
                <c:pt idx="451">
                  <c:v>83.204918000000006</c:v>
                </c:pt>
                <c:pt idx="452">
                  <c:v>83.100290000000001</c:v>
                </c:pt>
                <c:pt idx="453">
                  <c:v>82.995383000000004</c:v>
                </c:pt>
                <c:pt idx="454">
                  <c:v>82.890202000000002</c:v>
                </c:pt>
                <c:pt idx="455">
                  <c:v>82.78461500000023</c:v>
                </c:pt>
                <c:pt idx="456">
                  <c:v>82.677405999999948</c:v>
                </c:pt>
                <c:pt idx="457">
                  <c:v>82.569811999999999</c:v>
                </c:pt>
                <c:pt idx="458">
                  <c:v>82.461836000000005</c:v>
                </c:pt>
                <c:pt idx="459">
                  <c:v>82.353478999999666</c:v>
                </c:pt>
                <c:pt idx="460">
                  <c:v>82.244743000000184</c:v>
                </c:pt>
              </c:numCache>
            </c:numRef>
          </c:yVal>
          <c:smooth val="1"/>
        </c:ser>
        <c:ser>
          <c:idx val="5"/>
          <c:order val="5"/>
          <c:tx>
            <c:strRef>
              <c:f>g0!$G$1:$G$3</c:f>
              <c:strCache>
                <c:ptCount val="1"/>
                <c:pt idx="0">
                  <c:v>Sim R(%)AOI 45o</c:v>
                </c:pt>
              </c:strCache>
            </c:strRef>
          </c:tx>
          <c:marker>
            <c:symbol val="none"/>
          </c:marker>
          <c:xVal>
            <c:numRef>
              <c:f>g0!$A$4:$A$464</c:f>
              <c:numCache>
                <c:formatCode>General</c:formatCode>
                <c:ptCount val="461"/>
                <c:pt idx="0">
                  <c:v>320</c:v>
                </c:pt>
                <c:pt idx="1">
                  <c:v>321</c:v>
                </c:pt>
                <c:pt idx="2">
                  <c:v>322</c:v>
                </c:pt>
                <c:pt idx="3">
                  <c:v>323</c:v>
                </c:pt>
                <c:pt idx="4">
                  <c:v>324</c:v>
                </c:pt>
                <c:pt idx="5">
                  <c:v>325</c:v>
                </c:pt>
                <c:pt idx="6">
                  <c:v>326</c:v>
                </c:pt>
                <c:pt idx="7">
                  <c:v>327</c:v>
                </c:pt>
                <c:pt idx="8">
                  <c:v>328</c:v>
                </c:pt>
                <c:pt idx="9">
                  <c:v>329</c:v>
                </c:pt>
                <c:pt idx="10">
                  <c:v>330</c:v>
                </c:pt>
                <c:pt idx="11">
                  <c:v>331</c:v>
                </c:pt>
                <c:pt idx="12">
                  <c:v>332</c:v>
                </c:pt>
                <c:pt idx="13">
                  <c:v>333</c:v>
                </c:pt>
                <c:pt idx="14">
                  <c:v>334</c:v>
                </c:pt>
                <c:pt idx="15">
                  <c:v>335</c:v>
                </c:pt>
                <c:pt idx="16">
                  <c:v>336</c:v>
                </c:pt>
                <c:pt idx="17">
                  <c:v>337</c:v>
                </c:pt>
                <c:pt idx="18">
                  <c:v>338</c:v>
                </c:pt>
                <c:pt idx="19">
                  <c:v>339</c:v>
                </c:pt>
                <c:pt idx="20">
                  <c:v>340</c:v>
                </c:pt>
                <c:pt idx="21">
                  <c:v>341</c:v>
                </c:pt>
                <c:pt idx="22">
                  <c:v>342</c:v>
                </c:pt>
                <c:pt idx="23">
                  <c:v>343</c:v>
                </c:pt>
                <c:pt idx="24">
                  <c:v>344</c:v>
                </c:pt>
                <c:pt idx="25">
                  <c:v>345</c:v>
                </c:pt>
                <c:pt idx="26">
                  <c:v>346</c:v>
                </c:pt>
                <c:pt idx="27">
                  <c:v>347</c:v>
                </c:pt>
                <c:pt idx="28">
                  <c:v>348</c:v>
                </c:pt>
                <c:pt idx="29">
                  <c:v>349</c:v>
                </c:pt>
                <c:pt idx="30">
                  <c:v>350</c:v>
                </c:pt>
                <c:pt idx="31">
                  <c:v>351</c:v>
                </c:pt>
                <c:pt idx="32">
                  <c:v>352</c:v>
                </c:pt>
                <c:pt idx="33">
                  <c:v>353</c:v>
                </c:pt>
                <c:pt idx="34">
                  <c:v>354</c:v>
                </c:pt>
                <c:pt idx="35">
                  <c:v>355</c:v>
                </c:pt>
                <c:pt idx="36">
                  <c:v>356</c:v>
                </c:pt>
                <c:pt idx="37">
                  <c:v>357</c:v>
                </c:pt>
                <c:pt idx="38">
                  <c:v>358</c:v>
                </c:pt>
                <c:pt idx="39">
                  <c:v>359</c:v>
                </c:pt>
                <c:pt idx="40">
                  <c:v>360</c:v>
                </c:pt>
                <c:pt idx="41">
                  <c:v>361</c:v>
                </c:pt>
                <c:pt idx="42">
                  <c:v>362</c:v>
                </c:pt>
                <c:pt idx="43">
                  <c:v>363</c:v>
                </c:pt>
                <c:pt idx="44">
                  <c:v>364</c:v>
                </c:pt>
                <c:pt idx="45">
                  <c:v>365</c:v>
                </c:pt>
                <c:pt idx="46">
                  <c:v>366</c:v>
                </c:pt>
                <c:pt idx="47">
                  <c:v>367</c:v>
                </c:pt>
                <c:pt idx="48">
                  <c:v>368</c:v>
                </c:pt>
                <c:pt idx="49">
                  <c:v>369</c:v>
                </c:pt>
                <c:pt idx="50">
                  <c:v>370</c:v>
                </c:pt>
                <c:pt idx="51">
                  <c:v>371</c:v>
                </c:pt>
                <c:pt idx="52">
                  <c:v>372</c:v>
                </c:pt>
                <c:pt idx="53">
                  <c:v>373</c:v>
                </c:pt>
                <c:pt idx="54">
                  <c:v>374</c:v>
                </c:pt>
                <c:pt idx="55">
                  <c:v>375</c:v>
                </c:pt>
                <c:pt idx="56">
                  <c:v>376</c:v>
                </c:pt>
                <c:pt idx="57">
                  <c:v>377</c:v>
                </c:pt>
                <c:pt idx="58">
                  <c:v>378</c:v>
                </c:pt>
                <c:pt idx="59">
                  <c:v>379</c:v>
                </c:pt>
                <c:pt idx="60">
                  <c:v>380</c:v>
                </c:pt>
                <c:pt idx="61">
                  <c:v>381</c:v>
                </c:pt>
                <c:pt idx="62">
                  <c:v>382</c:v>
                </c:pt>
                <c:pt idx="63">
                  <c:v>383</c:v>
                </c:pt>
                <c:pt idx="64">
                  <c:v>384</c:v>
                </c:pt>
                <c:pt idx="65">
                  <c:v>385</c:v>
                </c:pt>
                <c:pt idx="66">
                  <c:v>386</c:v>
                </c:pt>
                <c:pt idx="67">
                  <c:v>387</c:v>
                </c:pt>
                <c:pt idx="68">
                  <c:v>388</c:v>
                </c:pt>
                <c:pt idx="69">
                  <c:v>389</c:v>
                </c:pt>
                <c:pt idx="70">
                  <c:v>390</c:v>
                </c:pt>
                <c:pt idx="71">
                  <c:v>391</c:v>
                </c:pt>
                <c:pt idx="72">
                  <c:v>392</c:v>
                </c:pt>
                <c:pt idx="73">
                  <c:v>393</c:v>
                </c:pt>
                <c:pt idx="74">
                  <c:v>394</c:v>
                </c:pt>
                <c:pt idx="75">
                  <c:v>395</c:v>
                </c:pt>
                <c:pt idx="76">
                  <c:v>396</c:v>
                </c:pt>
                <c:pt idx="77">
                  <c:v>397</c:v>
                </c:pt>
                <c:pt idx="78">
                  <c:v>398</c:v>
                </c:pt>
                <c:pt idx="79">
                  <c:v>399</c:v>
                </c:pt>
                <c:pt idx="80">
                  <c:v>400</c:v>
                </c:pt>
                <c:pt idx="81">
                  <c:v>401</c:v>
                </c:pt>
                <c:pt idx="82">
                  <c:v>402</c:v>
                </c:pt>
                <c:pt idx="83">
                  <c:v>403</c:v>
                </c:pt>
                <c:pt idx="84">
                  <c:v>404</c:v>
                </c:pt>
                <c:pt idx="85">
                  <c:v>405</c:v>
                </c:pt>
                <c:pt idx="86">
                  <c:v>406</c:v>
                </c:pt>
                <c:pt idx="87">
                  <c:v>407</c:v>
                </c:pt>
                <c:pt idx="88">
                  <c:v>408</c:v>
                </c:pt>
                <c:pt idx="89">
                  <c:v>409</c:v>
                </c:pt>
                <c:pt idx="90">
                  <c:v>410</c:v>
                </c:pt>
                <c:pt idx="91">
                  <c:v>411</c:v>
                </c:pt>
                <c:pt idx="92">
                  <c:v>412</c:v>
                </c:pt>
                <c:pt idx="93">
                  <c:v>413</c:v>
                </c:pt>
                <c:pt idx="94">
                  <c:v>414</c:v>
                </c:pt>
                <c:pt idx="95">
                  <c:v>415</c:v>
                </c:pt>
                <c:pt idx="96">
                  <c:v>416</c:v>
                </c:pt>
                <c:pt idx="97">
                  <c:v>417</c:v>
                </c:pt>
                <c:pt idx="98">
                  <c:v>418</c:v>
                </c:pt>
                <c:pt idx="99">
                  <c:v>419</c:v>
                </c:pt>
                <c:pt idx="100">
                  <c:v>420</c:v>
                </c:pt>
                <c:pt idx="101">
                  <c:v>421</c:v>
                </c:pt>
                <c:pt idx="102">
                  <c:v>422</c:v>
                </c:pt>
                <c:pt idx="103">
                  <c:v>423</c:v>
                </c:pt>
                <c:pt idx="104">
                  <c:v>424</c:v>
                </c:pt>
                <c:pt idx="105">
                  <c:v>425</c:v>
                </c:pt>
                <c:pt idx="106">
                  <c:v>426</c:v>
                </c:pt>
                <c:pt idx="107">
                  <c:v>427</c:v>
                </c:pt>
                <c:pt idx="108">
                  <c:v>428</c:v>
                </c:pt>
                <c:pt idx="109">
                  <c:v>429</c:v>
                </c:pt>
                <c:pt idx="110">
                  <c:v>430</c:v>
                </c:pt>
                <c:pt idx="111">
                  <c:v>431</c:v>
                </c:pt>
                <c:pt idx="112">
                  <c:v>432</c:v>
                </c:pt>
                <c:pt idx="113">
                  <c:v>433</c:v>
                </c:pt>
                <c:pt idx="114">
                  <c:v>434</c:v>
                </c:pt>
                <c:pt idx="115">
                  <c:v>435</c:v>
                </c:pt>
                <c:pt idx="116">
                  <c:v>436</c:v>
                </c:pt>
                <c:pt idx="117">
                  <c:v>437</c:v>
                </c:pt>
                <c:pt idx="118">
                  <c:v>438</c:v>
                </c:pt>
                <c:pt idx="119">
                  <c:v>439</c:v>
                </c:pt>
                <c:pt idx="120">
                  <c:v>440</c:v>
                </c:pt>
                <c:pt idx="121">
                  <c:v>441</c:v>
                </c:pt>
                <c:pt idx="122">
                  <c:v>442</c:v>
                </c:pt>
                <c:pt idx="123">
                  <c:v>443</c:v>
                </c:pt>
                <c:pt idx="124">
                  <c:v>444</c:v>
                </c:pt>
                <c:pt idx="125">
                  <c:v>445</c:v>
                </c:pt>
                <c:pt idx="126">
                  <c:v>446</c:v>
                </c:pt>
                <c:pt idx="127">
                  <c:v>447</c:v>
                </c:pt>
                <c:pt idx="128">
                  <c:v>448</c:v>
                </c:pt>
                <c:pt idx="129">
                  <c:v>449</c:v>
                </c:pt>
                <c:pt idx="130">
                  <c:v>450</c:v>
                </c:pt>
                <c:pt idx="131">
                  <c:v>451</c:v>
                </c:pt>
                <c:pt idx="132">
                  <c:v>452</c:v>
                </c:pt>
                <c:pt idx="133">
                  <c:v>453</c:v>
                </c:pt>
                <c:pt idx="134">
                  <c:v>454</c:v>
                </c:pt>
                <c:pt idx="135">
                  <c:v>455</c:v>
                </c:pt>
                <c:pt idx="136">
                  <c:v>456</c:v>
                </c:pt>
                <c:pt idx="137">
                  <c:v>457</c:v>
                </c:pt>
                <c:pt idx="138">
                  <c:v>458</c:v>
                </c:pt>
                <c:pt idx="139">
                  <c:v>459</c:v>
                </c:pt>
                <c:pt idx="140">
                  <c:v>460</c:v>
                </c:pt>
                <c:pt idx="141">
                  <c:v>461</c:v>
                </c:pt>
                <c:pt idx="142">
                  <c:v>462</c:v>
                </c:pt>
                <c:pt idx="143">
                  <c:v>463</c:v>
                </c:pt>
                <c:pt idx="144">
                  <c:v>464</c:v>
                </c:pt>
                <c:pt idx="145">
                  <c:v>465</c:v>
                </c:pt>
                <c:pt idx="146">
                  <c:v>466</c:v>
                </c:pt>
                <c:pt idx="147">
                  <c:v>467</c:v>
                </c:pt>
                <c:pt idx="148">
                  <c:v>468</c:v>
                </c:pt>
                <c:pt idx="149">
                  <c:v>469</c:v>
                </c:pt>
                <c:pt idx="150">
                  <c:v>470</c:v>
                </c:pt>
                <c:pt idx="151">
                  <c:v>471</c:v>
                </c:pt>
                <c:pt idx="152">
                  <c:v>472</c:v>
                </c:pt>
                <c:pt idx="153">
                  <c:v>473</c:v>
                </c:pt>
                <c:pt idx="154">
                  <c:v>474</c:v>
                </c:pt>
                <c:pt idx="155">
                  <c:v>475</c:v>
                </c:pt>
                <c:pt idx="156">
                  <c:v>476</c:v>
                </c:pt>
                <c:pt idx="157">
                  <c:v>477</c:v>
                </c:pt>
                <c:pt idx="158">
                  <c:v>478</c:v>
                </c:pt>
                <c:pt idx="159">
                  <c:v>479</c:v>
                </c:pt>
                <c:pt idx="160">
                  <c:v>480</c:v>
                </c:pt>
                <c:pt idx="161">
                  <c:v>481</c:v>
                </c:pt>
                <c:pt idx="162">
                  <c:v>482</c:v>
                </c:pt>
                <c:pt idx="163">
                  <c:v>483</c:v>
                </c:pt>
                <c:pt idx="164">
                  <c:v>484</c:v>
                </c:pt>
                <c:pt idx="165">
                  <c:v>485</c:v>
                </c:pt>
                <c:pt idx="166">
                  <c:v>486</c:v>
                </c:pt>
                <c:pt idx="167">
                  <c:v>487</c:v>
                </c:pt>
                <c:pt idx="168">
                  <c:v>488</c:v>
                </c:pt>
                <c:pt idx="169">
                  <c:v>489</c:v>
                </c:pt>
                <c:pt idx="170">
                  <c:v>490</c:v>
                </c:pt>
                <c:pt idx="171">
                  <c:v>491</c:v>
                </c:pt>
                <c:pt idx="172">
                  <c:v>492</c:v>
                </c:pt>
                <c:pt idx="173">
                  <c:v>493</c:v>
                </c:pt>
                <c:pt idx="174">
                  <c:v>494</c:v>
                </c:pt>
                <c:pt idx="175">
                  <c:v>495</c:v>
                </c:pt>
                <c:pt idx="176">
                  <c:v>496</c:v>
                </c:pt>
                <c:pt idx="177">
                  <c:v>497</c:v>
                </c:pt>
                <c:pt idx="178">
                  <c:v>498</c:v>
                </c:pt>
                <c:pt idx="179">
                  <c:v>499</c:v>
                </c:pt>
                <c:pt idx="180">
                  <c:v>500</c:v>
                </c:pt>
                <c:pt idx="181">
                  <c:v>501</c:v>
                </c:pt>
                <c:pt idx="182">
                  <c:v>502</c:v>
                </c:pt>
                <c:pt idx="183">
                  <c:v>503</c:v>
                </c:pt>
                <c:pt idx="184">
                  <c:v>504</c:v>
                </c:pt>
                <c:pt idx="185">
                  <c:v>505</c:v>
                </c:pt>
                <c:pt idx="186">
                  <c:v>506</c:v>
                </c:pt>
                <c:pt idx="187">
                  <c:v>507</c:v>
                </c:pt>
                <c:pt idx="188">
                  <c:v>508</c:v>
                </c:pt>
                <c:pt idx="189">
                  <c:v>509</c:v>
                </c:pt>
                <c:pt idx="190">
                  <c:v>510</c:v>
                </c:pt>
                <c:pt idx="191">
                  <c:v>511</c:v>
                </c:pt>
                <c:pt idx="192">
                  <c:v>512</c:v>
                </c:pt>
                <c:pt idx="193">
                  <c:v>513</c:v>
                </c:pt>
                <c:pt idx="194">
                  <c:v>514</c:v>
                </c:pt>
                <c:pt idx="195">
                  <c:v>515</c:v>
                </c:pt>
                <c:pt idx="196">
                  <c:v>516</c:v>
                </c:pt>
                <c:pt idx="197">
                  <c:v>517</c:v>
                </c:pt>
                <c:pt idx="198">
                  <c:v>518</c:v>
                </c:pt>
                <c:pt idx="199">
                  <c:v>519</c:v>
                </c:pt>
                <c:pt idx="200">
                  <c:v>520</c:v>
                </c:pt>
                <c:pt idx="201">
                  <c:v>521</c:v>
                </c:pt>
                <c:pt idx="202">
                  <c:v>522</c:v>
                </c:pt>
                <c:pt idx="203">
                  <c:v>523</c:v>
                </c:pt>
                <c:pt idx="204">
                  <c:v>524</c:v>
                </c:pt>
                <c:pt idx="205">
                  <c:v>525</c:v>
                </c:pt>
                <c:pt idx="206">
                  <c:v>526</c:v>
                </c:pt>
                <c:pt idx="207">
                  <c:v>527</c:v>
                </c:pt>
                <c:pt idx="208">
                  <c:v>528</c:v>
                </c:pt>
                <c:pt idx="209">
                  <c:v>529</c:v>
                </c:pt>
                <c:pt idx="210">
                  <c:v>530</c:v>
                </c:pt>
                <c:pt idx="211">
                  <c:v>531</c:v>
                </c:pt>
                <c:pt idx="212">
                  <c:v>532</c:v>
                </c:pt>
                <c:pt idx="213">
                  <c:v>533</c:v>
                </c:pt>
                <c:pt idx="214">
                  <c:v>534</c:v>
                </c:pt>
                <c:pt idx="215">
                  <c:v>535</c:v>
                </c:pt>
                <c:pt idx="216">
                  <c:v>536</c:v>
                </c:pt>
                <c:pt idx="217">
                  <c:v>537</c:v>
                </c:pt>
                <c:pt idx="218">
                  <c:v>538</c:v>
                </c:pt>
                <c:pt idx="219">
                  <c:v>539</c:v>
                </c:pt>
                <c:pt idx="220">
                  <c:v>540</c:v>
                </c:pt>
                <c:pt idx="221">
                  <c:v>541</c:v>
                </c:pt>
                <c:pt idx="222">
                  <c:v>542</c:v>
                </c:pt>
                <c:pt idx="223">
                  <c:v>543</c:v>
                </c:pt>
                <c:pt idx="224">
                  <c:v>544</c:v>
                </c:pt>
                <c:pt idx="225">
                  <c:v>545</c:v>
                </c:pt>
                <c:pt idx="226">
                  <c:v>546</c:v>
                </c:pt>
                <c:pt idx="227">
                  <c:v>547</c:v>
                </c:pt>
                <c:pt idx="228">
                  <c:v>548</c:v>
                </c:pt>
                <c:pt idx="229">
                  <c:v>549</c:v>
                </c:pt>
                <c:pt idx="230">
                  <c:v>550</c:v>
                </c:pt>
                <c:pt idx="231">
                  <c:v>551</c:v>
                </c:pt>
                <c:pt idx="232">
                  <c:v>552</c:v>
                </c:pt>
                <c:pt idx="233">
                  <c:v>553</c:v>
                </c:pt>
                <c:pt idx="234">
                  <c:v>554</c:v>
                </c:pt>
                <c:pt idx="235">
                  <c:v>555</c:v>
                </c:pt>
                <c:pt idx="236">
                  <c:v>556</c:v>
                </c:pt>
                <c:pt idx="237">
                  <c:v>557</c:v>
                </c:pt>
                <c:pt idx="238">
                  <c:v>558</c:v>
                </c:pt>
                <c:pt idx="239">
                  <c:v>559</c:v>
                </c:pt>
                <c:pt idx="240">
                  <c:v>560</c:v>
                </c:pt>
                <c:pt idx="241">
                  <c:v>561</c:v>
                </c:pt>
                <c:pt idx="242">
                  <c:v>562</c:v>
                </c:pt>
                <c:pt idx="243">
                  <c:v>563</c:v>
                </c:pt>
                <c:pt idx="244">
                  <c:v>564</c:v>
                </c:pt>
                <c:pt idx="245">
                  <c:v>565</c:v>
                </c:pt>
                <c:pt idx="246">
                  <c:v>566</c:v>
                </c:pt>
                <c:pt idx="247">
                  <c:v>567</c:v>
                </c:pt>
                <c:pt idx="248">
                  <c:v>568</c:v>
                </c:pt>
                <c:pt idx="249">
                  <c:v>569</c:v>
                </c:pt>
                <c:pt idx="250">
                  <c:v>570</c:v>
                </c:pt>
                <c:pt idx="251">
                  <c:v>571</c:v>
                </c:pt>
                <c:pt idx="252">
                  <c:v>572</c:v>
                </c:pt>
                <c:pt idx="253">
                  <c:v>573</c:v>
                </c:pt>
                <c:pt idx="254">
                  <c:v>574</c:v>
                </c:pt>
                <c:pt idx="255">
                  <c:v>575</c:v>
                </c:pt>
                <c:pt idx="256">
                  <c:v>576</c:v>
                </c:pt>
                <c:pt idx="257">
                  <c:v>577</c:v>
                </c:pt>
                <c:pt idx="258">
                  <c:v>578</c:v>
                </c:pt>
                <c:pt idx="259">
                  <c:v>579</c:v>
                </c:pt>
                <c:pt idx="260">
                  <c:v>580</c:v>
                </c:pt>
                <c:pt idx="261">
                  <c:v>581</c:v>
                </c:pt>
                <c:pt idx="262">
                  <c:v>582</c:v>
                </c:pt>
                <c:pt idx="263">
                  <c:v>583</c:v>
                </c:pt>
                <c:pt idx="264">
                  <c:v>584</c:v>
                </c:pt>
                <c:pt idx="265">
                  <c:v>585</c:v>
                </c:pt>
                <c:pt idx="266">
                  <c:v>586</c:v>
                </c:pt>
                <c:pt idx="267">
                  <c:v>587</c:v>
                </c:pt>
                <c:pt idx="268">
                  <c:v>588</c:v>
                </c:pt>
                <c:pt idx="269">
                  <c:v>589</c:v>
                </c:pt>
                <c:pt idx="270">
                  <c:v>590</c:v>
                </c:pt>
                <c:pt idx="271">
                  <c:v>591</c:v>
                </c:pt>
                <c:pt idx="272">
                  <c:v>592</c:v>
                </c:pt>
                <c:pt idx="273">
                  <c:v>593</c:v>
                </c:pt>
                <c:pt idx="274">
                  <c:v>594</c:v>
                </c:pt>
                <c:pt idx="275">
                  <c:v>595</c:v>
                </c:pt>
                <c:pt idx="276">
                  <c:v>596</c:v>
                </c:pt>
                <c:pt idx="277">
                  <c:v>597</c:v>
                </c:pt>
                <c:pt idx="278">
                  <c:v>598</c:v>
                </c:pt>
                <c:pt idx="279">
                  <c:v>599</c:v>
                </c:pt>
                <c:pt idx="280">
                  <c:v>600</c:v>
                </c:pt>
                <c:pt idx="281">
                  <c:v>601</c:v>
                </c:pt>
                <c:pt idx="282">
                  <c:v>602</c:v>
                </c:pt>
                <c:pt idx="283">
                  <c:v>603</c:v>
                </c:pt>
                <c:pt idx="284">
                  <c:v>604</c:v>
                </c:pt>
                <c:pt idx="285">
                  <c:v>605</c:v>
                </c:pt>
                <c:pt idx="286">
                  <c:v>606</c:v>
                </c:pt>
                <c:pt idx="287">
                  <c:v>607</c:v>
                </c:pt>
                <c:pt idx="288">
                  <c:v>608</c:v>
                </c:pt>
                <c:pt idx="289">
                  <c:v>609</c:v>
                </c:pt>
                <c:pt idx="290">
                  <c:v>610</c:v>
                </c:pt>
                <c:pt idx="291">
                  <c:v>611</c:v>
                </c:pt>
                <c:pt idx="292">
                  <c:v>612</c:v>
                </c:pt>
                <c:pt idx="293">
                  <c:v>613</c:v>
                </c:pt>
                <c:pt idx="294">
                  <c:v>614</c:v>
                </c:pt>
                <c:pt idx="295">
                  <c:v>615</c:v>
                </c:pt>
                <c:pt idx="296">
                  <c:v>616</c:v>
                </c:pt>
                <c:pt idx="297">
                  <c:v>617</c:v>
                </c:pt>
                <c:pt idx="298">
                  <c:v>618</c:v>
                </c:pt>
                <c:pt idx="299">
                  <c:v>619</c:v>
                </c:pt>
                <c:pt idx="300">
                  <c:v>620</c:v>
                </c:pt>
                <c:pt idx="301">
                  <c:v>621</c:v>
                </c:pt>
                <c:pt idx="302">
                  <c:v>622</c:v>
                </c:pt>
                <c:pt idx="303">
                  <c:v>623</c:v>
                </c:pt>
                <c:pt idx="304">
                  <c:v>624</c:v>
                </c:pt>
                <c:pt idx="305">
                  <c:v>625</c:v>
                </c:pt>
                <c:pt idx="306">
                  <c:v>626</c:v>
                </c:pt>
                <c:pt idx="307">
                  <c:v>627</c:v>
                </c:pt>
                <c:pt idx="308">
                  <c:v>628</c:v>
                </c:pt>
                <c:pt idx="309">
                  <c:v>629</c:v>
                </c:pt>
                <c:pt idx="310">
                  <c:v>630</c:v>
                </c:pt>
                <c:pt idx="311">
                  <c:v>631</c:v>
                </c:pt>
                <c:pt idx="312">
                  <c:v>632</c:v>
                </c:pt>
                <c:pt idx="313">
                  <c:v>633</c:v>
                </c:pt>
                <c:pt idx="314">
                  <c:v>634</c:v>
                </c:pt>
                <c:pt idx="315">
                  <c:v>635</c:v>
                </c:pt>
                <c:pt idx="316">
                  <c:v>636</c:v>
                </c:pt>
                <c:pt idx="317">
                  <c:v>637</c:v>
                </c:pt>
                <c:pt idx="318">
                  <c:v>638</c:v>
                </c:pt>
                <c:pt idx="319">
                  <c:v>639</c:v>
                </c:pt>
                <c:pt idx="320">
                  <c:v>640</c:v>
                </c:pt>
                <c:pt idx="321">
                  <c:v>641</c:v>
                </c:pt>
                <c:pt idx="322">
                  <c:v>642</c:v>
                </c:pt>
                <c:pt idx="323">
                  <c:v>643</c:v>
                </c:pt>
                <c:pt idx="324">
                  <c:v>644</c:v>
                </c:pt>
                <c:pt idx="325">
                  <c:v>645</c:v>
                </c:pt>
                <c:pt idx="326">
                  <c:v>646</c:v>
                </c:pt>
                <c:pt idx="327">
                  <c:v>647</c:v>
                </c:pt>
                <c:pt idx="328">
                  <c:v>648</c:v>
                </c:pt>
                <c:pt idx="329">
                  <c:v>649</c:v>
                </c:pt>
                <c:pt idx="330">
                  <c:v>650</c:v>
                </c:pt>
                <c:pt idx="331">
                  <c:v>651</c:v>
                </c:pt>
                <c:pt idx="332">
                  <c:v>652</c:v>
                </c:pt>
                <c:pt idx="333">
                  <c:v>653</c:v>
                </c:pt>
                <c:pt idx="334">
                  <c:v>654</c:v>
                </c:pt>
                <c:pt idx="335">
                  <c:v>655</c:v>
                </c:pt>
                <c:pt idx="336">
                  <c:v>656</c:v>
                </c:pt>
                <c:pt idx="337">
                  <c:v>657</c:v>
                </c:pt>
                <c:pt idx="338">
                  <c:v>658</c:v>
                </c:pt>
                <c:pt idx="339">
                  <c:v>659</c:v>
                </c:pt>
                <c:pt idx="340">
                  <c:v>660</c:v>
                </c:pt>
                <c:pt idx="341">
                  <c:v>661</c:v>
                </c:pt>
                <c:pt idx="342">
                  <c:v>662</c:v>
                </c:pt>
                <c:pt idx="343">
                  <c:v>663</c:v>
                </c:pt>
                <c:pt idx="344">
                  <c:v>664</c:v>
                </c:pt>
                <c:pt idx="345">
                  <c:v>665</c:v>
                </c:pt>
                <c:pt idx="346">
                  <c:v>666</c:v>
                </c:pt>
                <c:pt idx="347">
                  <c:v>667</c:v>
                </c:pt>
                <c:pt idx="348">
                  <c:v>668</c:v>
                </c:pt>
                <c:pt idx="349">
                  <c:v>669</c:v>
                </c:pt>
                <c:pt idx="350">
                  <c:v>670</c:v>
                </c:pt>
                <c:pt idx="351">
                  <c:v>671</c:v>
                </c:pt>
                <c:pt idx="352">
                  <c:v>672</c:v>
                </c:pt>
                <c:pt idx="353">
                  <c:v>673</c:v>
                </c:pt>
                <c:pt idx="354">
                  <c:v>674</c:v>
                </c:pt>
                <c:pt idx="355">
                  <c:v>675</c:v>
                </c:pt>
                <c:pt idx="356">
                  <c:v>676</c:v>
                </c:pt>
                <c:pt idx="357">
                  <c:v>677</c:v>
                </c:pt>
                <c:pt idx="358">
                  <c:v>678</c:v>
                </c:pt>
                <c:pt idx="359">
                  <c:v>679</c:v>
                </c:pt>
                <c:pt idx="360">
                  <c:v>680</c:v>
                </c:pt>
                <c:pt idx="361">
                  <c:v>681</c:v>
                </c:pt>
                <c:pt idx="362">
                  <c:v>682</c:v>
                </c:pt>
                <c:pt idx="363">
                  <c:v>683</c:v>
                </c:pt>
                <c:pt idx="364">
                  <c:v>684</c:v>
                </c:pt>
                <c:pt idx="365">
                  <c:v>685</c:v>
                </c:pt>
                <c:pt idx="366">
                  <c:v>686</c:v>
                </c:pt>
                <c:pt idx="367">
                  <c:v>687</c:v>
                </c:pt>
                <c:pt idx="368">
                  <c:v>688</c:v>
                </c:pt>
                <c:pt idx="369">
                  <c:v>689</c:v>
                </c:pt>
                <c:pt idx="370">
                  <c:v>690</c:v>
                </c:pt>
                <c:pt idx="371">
                  <c:v>691</c:v>
                </c:pt>
                <c:pt idx="372">
                  <c:v>692</c:v>
                </c:pt>
                <c:pt idx="373">
                  <c:v>693</c:v>
                </c:pt>
                <c:pt idx="374">
                  <c:v>694</c:v>
                </c:pt>
                <c:pt idx="375">
                  <c:v>695</c:v>
                </c:pt>
                <c:pt idx="376">
                  <c:v>696</c:v>
                </c:pt>
                <c:pt idx="377">
                  <c:v>697</c:v>
                </c:pt>
                <c:pt idx="378">
                  <c:v>698</c:v>
                </c:pt>
                <c:pt idx="379">
                  <c:v>699</c:v>
                </c:pt>
                <c:pt idx="380">
                  <c:v>700</c:v>
                </c:pt>
                <c:pt idx="381">
                  <c:v>701</c:v>
                </c:pt>
                <c:pt idx="382">
                  <c:v>702</c:v>
                </c:pt>
                <c:pt idx="383">
                  <c:v>703</c:v>
                </c:pt>
                <c:pt idx="384">
                  <c:v>704</c:v>
                </c:pt>
                <c:pt idx="385">
                  <c:v>705</c:v>
                </c:pt>
                <c:pt idx="386">
                  <c:v>706</c:v>
                </c:pt>
                <c:pt idx="387">
                  <c:v>707</c:v>
                </c:pt>
                <c:pt idx="388">
                  <c:v>708</c:v>
                </c:pt>
                <c:pt idx="389">
                  <c:v>709</c:v>
                </c:pt>
                <c:pt idx="390">
                  <c:v>710</c:v>
                </c:pt>
                <c:pt idx="391">
                  <c:v>711</c:v>
                </c:pt>
                <c:pt idx="392">
                  <c:v>712</c:v>
                </c:pt>
                <c:pt idx="393">
                  <c:v>713</c:v>
                </c:pt>
                <c:pt idx="394">
                  <c:v>714</c:v>
                </c:pt>
                <c:pt idx="395">
                  <c:v>715</c:v>
                </c:pt>
                <c:pt idx="396">
                  <c:v>716</c:v>
                </c:pt>
                <c:pt idx="397">
                  <c:v>717</c:v>
                </c:pt>
                <c:pt idx="398">
                  <c:v>718</c:v>
                </c:pt>
                <c:pt idx="399">
                  <c:v>719</c:v>
                </c:pt>
                <c:pt idx="400">
                  <c:v>720</c:v>
                </c:pt>
                <c:pt idx="401">
                  <c:v>721</c:v>
                </c:pt>
                <c:pt idx="402">
                  <c:v>722</c:v>
                </c:pt>
                <c:pt idx="403">
                  <c:v>723</c:v>
                </c:pt>
                <c:pt idx="404">
                  <c:v>724</c:v>
                </c:pt>
                <c:pt idx="405">
                  <c:v>725</c:v>
                </c:pt>
                <c:pt idx="406">
                  <c:v>726</c:v>
                </c:pt>
                <c:pt idx="407">
                  <c:v>727</c:v>
                </c:pt>
                <c:pt idx="408">
                  <c:v>728</c:v>
                </c:pt>
                <c:pt idx="409">
                  <c:v>729</c:v>
                </c:pt>
                <c:pt idx="410">
                  <c:v>730</c:v>
                </c:pt>
                <c:pt idx="411">
                  <c:v>731</c:v>
                </c:pt>
                <c:pt idx="412">
                  <c:v>732</c:v>
                </c:pt>
                <c:pt idx="413">
                  <c:v>733</c:v>
                </c:pt>
                <c:pt idx="414">
                  <c:v>734</c:v>
                </c:pt>
                <c:pt idx="415">
                  <c:v>735</c:v>
                </c:pt>
                <c:pt idx="416">
                  <c:v>736</c:v>
                </c:pt>
                <c:pt idx="417">
                  <c:v>737</c:v>
                </c:pt>
                <c:pt idx="418">
                  <c:v>738</c:v>
                </c:pt>
                <c:pt idx="419">
                  <c:v>739</c:v>
                </c:pt>
                <c:pt idx="420">
                  <c:v>740</c:v>
                </c:pt>
                <c:pt idx="421">
                  <c:v>741</c:v>
                </c:pt>
                <c:pt idx="422">
                  <c:v>742</c:v>
                </c:pt>
                <c:pt idx="423">
                  <c:v>743</c:v>
                </c:pt>
                <c:pt idx="424">
                  <c:v>744</c:v>
                </c:pt>
                <c:pt idx="425">
                  <c:v>745</c:v>
                </c:pt>
                <c:pt idx="426">
                  <c:v>746</c:v>
                </c:pt>
                <c:pt idx="427">
                  <c:v>747</c:v>
                </c:pt>
                <c:pt idx="428">
                  <c:v>748</c:v>
                </c:pt>
                <c:pt idx="429">
                  <c:v>749</c:v>
                </c:pt>
                <c:pt idx="430">
                  <c:v>750</c:v>
                </c:pt>
                <c:pt idx="431">
                  <c:v>751</c:v>
                </c:pt>
                <c:pt idx="432">
                  <c:v>752</c:v>
                </c:pt>
                <c:pt idx="433">
                  <c:v>753</c:v>
                </c:pt>
                <c:pt idx="434">
                  <c:v>754</c:v>
                </c:pt>
                <c:pt idx="435">
                  <c:v>755</c:v>
                </c:pt>
                <c:pt idx="436">
                  <c:v>756</c:v>
                </c:pt>
                <c:pt idx="437">
                  <c:v>757</c:v>
                </c:pt>
                <c:pt idx="438">
                  <c:v>758</c:v>
                </c:pt>
                <c:pt idx="439">
                  <c:v>759</c:v>
                </c:pt>
                <c:pt idx="440">
                  <c:v>760</c:v>
                </c:pt>
                <c:pt idx="441">
                  <c:v>761</c:v>
                </c:pt>
                <c:pt idx="442">
                  <c:v>762</c:v>
                </c:pt>
                <c:pt idx="443">
                  <c:v>763</c:v>
                </c:pt>
                <c:pt idx="444">
                  <c:v>764</c:v>
                </c:pt>
                <c:pt idx="445">
                  <c:v>765</c:v>
                </c:pt>
                <c:pt idx="446">
                  <c:v>766</c:v>
                </c:pt>
                <c:pt idx="447">
                  <c:v>767</c:v>
                </c:pt>
                <c:pt idx="448">
                  <c:v>768</c:v>
                </c:pt>
                <c:pt idx="449">
                  <c:v>769</c:v>
                </c:pt>
                <c:pt idx="450">
                  <c:v>770</c:v>
                </c:pt>
                <c:pt idx="451">
                  <c:v>771</c:v>
                </c:pt>
                <c:pt idx="452">
                  <c:v>772</c:v>
                </c:pt>
                <c:pt idx="453">
                  <c:v>773</c:v>
                </c:pt>
                <c:pt idx="454">
                  <c:v>774</c:v>
                </c:pt>
                <c:pt idx="455">
                  <c:v>775</c:v>
                </c:pt>
                <c:pt idx="456">
                  <c:v>776</c:v>
                </c:pt>
                <c:pt idx="457">
                  <c:v>777</c:v>
                </c:pt>
                <c:pt idx="458">
                  <c:v>778</c:v>
                </c:pt>
                <c:pt idx="459">
                  <c:v>779</c:v>
                </c:pt>
                <c:pt idx="460">
                  <c:v>780</c:v>
                </c:pt>
              </c:numCache>
            </c:numRef>
          </c:xVal>
          <c:yVal>
            <c:numRef>
              <c:f>g0!$G$4:$G$464</c:f>
              <c:numCache>
                <c:formatCode>General</c:formatCode>
                <c:ptCount val="461"/>
                <c:pt idx="0">
                  <c:v>83.250207000000003</c:v>
                </c:pt>
                <c:pt idx="1">
                  <c:v>83.651637999999949</c:v>
                </c:pt>
                <c:pt idx="2">
                  <c:v>84.048119000000185</c:v>
                </c:pt>
                <c:pt idx="3">
                  <c:v>84.437548000000007</c:v>
                </c:pt>
                <c:pt idx="4">
                  <c:v>84.819614000000215</c:v>
                </c:pt>
                <c:pt idx="5">
                  <c:v>85.193475999999919</c:v>
                </c:pt>
                <c:pt idx="6">
                  <c:v>85.558453999999998</c:v>
                </c:pt>
                <c:pt idx="7">
                  <c:v>85.908725000000004</c:v>
                </c:pt>
                <c:pt idx="8">
                  <c:v>86.247541999999996</c:v>
                </c:pt>
                <c:pt idx="9">
                  <c:v>86.576739999999958</c:v>
                </c:pt>
                <c:pt idx="10">
                  <c:v>86.896167000000005</c:v>
                </c:pt>
                <c:pt idx="11">
                  <c:v>87.203536999999983</c:v>
                </c:pt>
                <c:pt idx="12">
                  <c:v>87.497376000000003</c:v>
                </c:pt>
                <c:pt idx="13">
                  <c:v>87.781779</c:v>
                </c:pt>
                <c:pt idx="14">
                  <c:v>88.05685099999998</c:v>
                </c:pt>
                <c:pt idx="15">
                  <c:v>88.322737999999674</c:v>
                </c:pt>
                <c:pt idx="16">
                  <c:v>88.574464000000006</c:v>
                </c:pt>
                <c:pt idx="17">
                  <c:v>88.8171150000002</c:v>
                </c:pt>
                <c:pt idx="18">
                  <c:v>89.051449000000005</c:v>
                </c:pt>
                <c:pt idx="19">
                  <c:v>89.277682999999982</c:v>
                </c:pt>
                <c:pt idx="20">
                  <c:v>89.496235000000027</c:v>
                </c:pt>
                <c:pt idx="21">
                  <c:v>89.706618000000006</c:v>
                </c:pt>
                <c:pt idx="22">
                  <c:v>89.909411000000006</c:v>
                </c:pt>
                <c:pt idx="23">
                  <c:v>90.105074999999815</c:v>
                </c:pt>
                <c:pt idx="24">
                  <c:v>90.293847</c:v>
                </c:pt>
                <c:pt idx="25">
                  <c:v>90.479831999999988</c:v>
                </c:pt>
                <c:pt idx="26">
                  <c:v>90.661762999999979</c:v>
                </c:pt>
                <c:pt idx="27">
                  <c:v>90.837204000000185</c:v>
                </c:pt>
                <c:pt idx="28">
                  <c:v>91.006391999999948</c:v>
                </c:pt>
                <c:pt idx="29">
                  <c:v>91.169556</c:v>
                </c:pt>
                <c:pt idx="30">
                  <c:v>91.327512999999982</c:v>
                </c:pt>
                <c:pt idx="31">
                  <c:v>91.478369000000001</c:v>
                </c:pt>
                <c:pt idx="32">
                  <c:v>91.623850999999988</c:v>
                </c:pt>
                <c:pt idx="33">
                  <c:v>91.764370999999983</c:v>
                </c:pt>
                <c:pt idx="34">
                  <c:v>91.900115000000127</c:v>
                </c:pt>
                <c:pt idx="35">
                  <c:v>92.029937999999959</c:v>
                </c:pt>
                <c:pt idx="36">
                  <c:v>92.154970999999989</c:v>
                </c:pt>
                <c:pt idx="37">
                  <c:v>92.275804999999949</c:v>
                </c:pt>
                <c:pt idx="38">
                  <c:v>92.392595999999998</c:v>
                </c:pt>
                <c:pt idx="39">
                  <c:v>92.505491999999919</c:v>
                </c:pt>
                <c:pt idx="40">
                  <c:v>92.613466000000003</c:v>
                </c:pt>
                <c:pt idx="41">
                  <c:v>92.716898</c:v>
                </c:pt>
                <c:pt idx="42">
                  <c:v>92.816694000000027</c:v>
                </c:pt>
                <c:pt idx="43">
                  <c:v>92.91322500000031</c:v>
                </c:pt>
                <c:pt idx="44">
                  <c:v>93.006607000000002</c:v>
                </c:pt>
                <c:pt idx="45">
                  <c:v>93.095786999999959</c:v>
                </c:pt>
                <c:pt idx="46">
                  <c:v>93.179833999999815</c:v>
                </c:pt>
                <c:pt idx="47">
                  <c:v>93.261170000000007</c:v>
                </c:pt>
                <c:pt idx="48">
                  <c:v>93.339889999999983</c:v>
                </c:pt>
                <c:pt idx="49">
                  <c:v>93.416084999999995</c:v>
                </c:pt>
                <c:pt idx="50">
                  <c:v>93.489840000000001</c:v>
                </c:pt>
                <c:pt idx="51">
                  <c:v>93.560337999999959</c:v>
                </c:pt>
                <c:pt idx="52">
                  <c:v>93.628470999999678</c:v>
                </c:pt>
                <c:pt idx="53">
                  <c:v>93.694441999999981</c:v>
                </c:pt>
                <c:pt idx="54">
                  <c:v>93.758321999999978</c:v>
                </c:pt>
                <c:pt idx="55">
                  <c:v>93.820179999999979</c:v>
                </c:pt>
                <c:pt idx="56">
                  <c:v>93.880549000000002</c:v>
                </c:pt>
                <c:pt idx="57">
                  <c:v>93.940154000000234</c:v>
                </c:pt>
                <c:pt idx="58">
                  <c:v>93.997885999999994</c:v>
                </c:pt>
                <c:pt idx="59">
                  <c:v>94.053804999999983</c:v>
                </c:pt>
                <c:pt idx="60">
                  <c:v>94.107969999999995</c:v>
                </c:pt>
                <c:pt idx="61">
                  <c:v>94.160273000000004</c:v>
                </c:pt>
                <c:pt idx="62">
                  <c:v>94.210685000000026</c:v>
                </c:pt>
                <c:pt idx="63">
                  <c:v>94.259366999999983</c:v>
                </c:pt>
                <c:pt idx="64">
                  <c:v>94.306526000000005</c:v>
                </c:pt>
                <c:pt idx="65">
                  <c:v>94.352209000000002</c:v>
                </c:pt>
                <c:pt idx="66">
                  <c:v>94.396461000000002</c:v>
                </c:pt>
                <c:pt idx="67">
                  <c:v>94.439327000000006</c:v>
                </c:pt>
                <c:pt idx="68">
                  <c:v>94.480039000000005</c:v>
                </c:pt>
                <c:pt idx="69">
                  <c:v>94.518803000000005</c:v>
                </c:pt>
                <c:pt idx="70">
                  <c:v>94.556333999999978</c:v>
                </c:pt>
                <c:pt idx="71">
                  <c:v>94.592585999999983</c:v>
                </c:pt>
                <c:pt idx="72">
                  <c:v>94.627580999999978</c:v>
                </c:pt>
                <c:pt idx="73">
                  <c:v>94.661454000000006</c:v>
                </c:pt>
                <c:pt idx="74">
                  <c:v>94.693981999999949</c:v>
                </c:pt>
                <c:pt idx="75">
                  <c:v>94.72507199999977</c:v>
                </c:pt>
                <c:pt idx="76">
                  <c:v>94.755144000000001</c:v>
                </c:pt>
                <c:pt idx="77">
                  <c:v>94.784226000000245</c:v>
                </c:pt>
                <c:pt idx="78">
                  <c:v>94.812343999999982</c:v>
                </c:pt>
                <c:pt idx="79">
                  <c:v>94.839526000000006</c:v>
                </c:pt>
                <c:pt idx="80">
                  <c:v>94.865767999999989</c:v>
                </c:pt>
                <c:pt idx="81">
                  <c:v>94.892869999999988</c:v>
                </c:pt>
                <c:pt idx="82">
                  <c:v>94.919186999999994</c:v>
                </c:pt>
                <c:pt idx="83">
                  <c:v>94.944739999999996</c:v>
                </c:pt>
                <c:pt idx="84">
                  <c:v>94.969545999999994</c:v>
                </c:pt>
                <c:pt idx="85">
                  <c:v>94.99362400000031</c:v>
                </c:pt>
                <c:pt idx="86">
                  <c:v>95.016986000000003</c:v>
                </c:pt>
                <c:pt idx="87">
                  <c:v>95.039705999999981</c:v>
                </c:pt>
                <c:pt idx="88">
                  <c:v>95.061857000000003</c:v>
                </c:pt>
                <c:pt idx="89">
                  <c:v>95.08334499999998</c:v>
                </c:pt>
                <c:pt idx="90">
                  <c:v>95.104187999999979</c:v>
                </c:pt>
                <c:pt idx="91">
                  <c:v>95.124367999999919</c:v>
                </c:pt>
                <c:pt idx="92">
                  <c:v>95.143886999999978</c:v>
                </c:pt>
                <c:pt idx="93">
                  <c:v>95.162806999999958</c:v>
                </c:pt>
                <c:pt idx="94">
                  <c:v>95.182182999999696</c:v>
                </c:pt>
                <c:pt idx="95">
                  <c:v>95.20138</c:v>
                </c:pt>
                <c:pt idx="96">
                  <c:v>95.219994000000185</c:v>
                </c:pt>
                <c:pt idx="97">
                  <c:v>95.238037999999989</c:v>
                </c:pt>
                <c:pt idx="98">
                  <c:v>95.255525000000006</c:v>
                </c:pt>
                <c:pt idx="99">
                  <c:v>95.272466999999978</c:v>
                </c:pt>
                <c:pt idx="100">
                  <c:v>95.288876999999815</c:v>
                </c:pt>
                <c:pt idx="101">
                  <c:v>95.304389999999998</c:v>
                </c:pt>
                <c:pt idx="102">
                  <c:v>95.319244000000026</c:v>
                </c:pt>
                <c:pt idx="103">
                  <c:v>95.333607999999998</c:v>
                </c:pt>
                <c:pt idx="104">
                  <c:v>95.347492000000003</c:v>
                </c:pt>
                <c:pt idx="105">
                  <c:v>95.360906999999983</c:v>
                </c:pt>
                <c:pt idx="106">
                  <c:v>95.373860999999948</c:v>
                </c:pt>
                <c:pt idx="107">
                  <c:v>95.386364</c:v>
                </c:pt>
                <c:pt idx="108">
                  <c:v>95.397614000000246</c:v>
                </c:pt>
                <c:pt idx="109">
                  <c:v>95.407512999999994</c:v>
                </c:pt>
                <c:pt idx="110">
                  <c:v>95.417010000000218</c:v>
                </c:pt>
                <c:pt idx="111">
                  <c:v>95.426084000000003</c:v>
                </c:pt>
                <c:pt idx="112">
                  <c:v>95.434737999999982</c:v>
                </c:pt>
                <c:pt idx="113">
                  <c:v>95.443014000000247</c:v>
                </c:pt>
                <c:pt idx="114">
                  <c:v>95.450917000000004</c:v>
                </c:pt>
                <c:pt idx="115">
                  <c:v>95.458455999999998</c:v>
                </c:pt>
                <c:pt idx="116">
                  <c:v>95.464383999999995</c:v>
                </c:pt>
                <c:pt idx="117">
                  <c:v>95.469927000000027</c:v>
                </c:pt>
                <c:pt idx="118">
                  <c:v>95.475136999999989</c:v>
                </c:pt>
                <c:pt idx="119">
                  <c:v>95.480020999999994</c:v>
                </c:pt>
                <c:pt idx="120">
                  <c:v>95.484582000000003</c:v>
                </c:pt>
                <c:pt idx="121">
                  <c:v>95.488803000000004</c:v>
                </c:pt>
                <c:pt idx="122">
                  <c:v>95.492688999999999</c:v>
                </c:pt>
                <c:pt idx="123">
                  <c:v>95.496370999999982</c:v>
                </c:pt>
                <c:pt idx="124">
                  <c:v>95.500162000000003</c:v>
                </c:pt>
                <c:pt idx="125">
                  <c:v>95.503654999999995</c:v>
                </c:pt>
                <c:pt idx="126">
                  <c:v>95.506855000000002</c:v>
                </c:pt>
                <c:pt idx="127">
                  <c:v>95.509766999999982</c:v>
                </c:pt>
                <c:pt idx="128">
                  <c:v>95.512393000000003</c:v>
                </c:pt>
                <c:pt idx="129">
                  <c:v>95.514740000000003</c:v>
                </c:pt>
                <c:pt idx="130">
                  <c:v>95.516810000000007</c:v>
                </c:pt>
                <c:pt idx="131">
                  <c:v>95.518703000000002</c:v>
                </c:pt>
                <c:pt idx="132">
                  <c:v>95.519361000000004</c:v>
                </c:pt>
                <c:pt idx="133">
                  <c:v>95.519766000000004</c:v>
                </c:pt>
                <c:pt idx="134">
                  <c:v>95.519920999999997</c:v>
                </c:pt>
                <c:pt idx="135">
                  <c:v>95.519830000000013</c:v>
                </c:pt>
                <c:pt idx="136">
                  <c:v>95.519496000000004</c:v>
                </c:pt>
                <c:pt idx="137">
                  <c:v>95.518922000000003</c:v>
                </c:pt>
                <c:pt idx="138">
                  <c:v>95.518112000000002</c:v>
                </c:pt>
                <c:pt idx="139">
                  <c:v>95.51706900000022</c:v>
                </c:pt>
                <c:pt idx="140">
                  <c:v>95.516589999999994</c:v>
                </c:pt>
                <c:pt idx="141">
                  <c:v>95.516058999999998</c:v>
                </c:pt>
                <c:pt idx="142">
                  <c:v>95.515293999999997</c:v>
                </c:pt>
                <c:pt idx="143">
                  <c:v>95.514302000000001</c:v>
                </c:pt>
                <c:pt idx="144">
                  <c:v>95.513086999999999</c:v>
                </c:pt>
                <c:pt idx="145">
                  <c:v>95.51165000000023</c:v>
                </c:pt>
                <c:pt idx="146">
                  <c:v>95.509995000000004</c:v>
                </c:pt>
                <c:pt idx="147">
                  <c:v>95.508122999999998</c:v>
                </c:pt>
                <c:pt idx="148">
                  <c:v>95.505877999999726</c:v>
                </c:pt>
                <c:pt idx="149">
                  <c:v>95.502364</c:v>
                </c:pt>
                <c:pt idx="150">
                  <c:v>95.498648000000003</c:v>
                </c:pt>
                <c:pt idx="151">
                  <c:v>95.494724000000247</c:v>
                </c:pt>
                <c:pt idx="152">
                  <c:v>95.490589000000185</c:v>
                </c:pt>
                <c:pt idx="153">
                  <c:v>95.486259000000246</c:v>
                </c:pt>
                <c:pt idx="154">
                  <c:v>95.481737999999979</c:v>
                </c:pt>
                <c:pt idx="155">
                  <c:v>95.477025000000026</c:v>
                </c:pt>
                <c:pt idx="156">
                  <c:v>95.472125000000005</c:v>
                </c:pt>
                <c:pt idx="157">
                  <c:v>95.466932999999983</c:v>
                </c:pt>
                <c:pt idx="158">
                  <c:v>95.46088899999998</c:v>
                </c:pt>
                <c:pt idx="159">
                  <c:v>95.454667000000185</c:v>
                </c:pt>
                <c:pt idx="160">
                  <c:v>95.448267000000214</c:v>
                </c:pt>
                <c:pt idx="161">
                  <c:v>95.441686000000232</c:v>
                </c:pt>
                <c:pt idx="162">
                  <c:v>95.43492100000023</c:v>
                </c:pt>
                <c:pt idx="163">
                  <c:v>95.427983999999995</c:v>
                </c:pt>
                <c:pt idx="164">
                  <c:v>95.420876999999948</c:v>
                </c:pt>
                <c:pt idx="165">
                  <c:v>95.413601000000185</c:v>
                </c:pt>
                <c:pt idx="166">
                  <c:v>95.406156999999993</c:v>
                </c:pt>
                <c:pt idx="167">
                  <c:v>95.397396000000001</c:v>
                </c:pt>
                <c:pt idx="168">
                  <c:v>95.388156999999978</c:v>
                </c:pt>
                <c:pt idx="169">
                  <c:v>95.378758999999704</c:v>
                </c:pt>
                <c:pt idx="170">
                  <c:v>95.369202999999999</c:v>
                </c:pt>
                <c:pt idx="171">
                  <c:v>95.359478999999666</c:v>
                </c:pt>
                <c:pt idx="172">
                  <c:v>95.349597000000003</c:v>
                </c:pt>
                <c:pt idx="173">
                  <c:v>95.339561000000003</c:v>
                </c:pt>
                <c:pt idx="174">
                  <c:v>95.329371999999694</c:v>
                </c:pt>
                <c:pt idx="175">
                  <c:v>95.319030000000012</c:v>
                </c:pt>
                <c:pt idx="176">
                  <c:v>95.30848799999977</c:v>
                </c:pt>
                <c:pt idx="177">
                  <c:v>95.297038000000001</c:v>
                </c:pt>
                <c:pt idx="178">
                  <c:v>95.285440999999949</c:v>
                </c:pt>
                <c:pt idx="179">
                  <c:v>95.273697999999982</c:v>
                </c:pt>
                <c:pt idx="180">
                  <c:v>95.261809999999997</c:v>
                </c:pt>
                <c:pt idx="181">
                  <c:v>95.251568000000006</c:v>
                </c:pt>
                <c:pt idx="182">
                  <c:v>95.241197999999997</c:v>
                </c:pt>
                <c:pt idx="183">
                  <c:v>95.230700999999982</c:v>
                </c:pt>
                <c:pt idx="184">
                  <c:v>95.220076999999989</c:v>
                </c:pt>
                <c:pt idx="185">
                  <c:v>95.209327999999999</c:v>
                </c:pt>
                <c:pt idx="186">
                  <c:v>95.198453000000001</c:v>
                </c:pt>
                <c:pt idx="187">
                  <c:v>95.187252000000001</c:v>
                </c:pt>
                <c:pt idx="188">
                  <c:v>95.175916999999799</c:v>
                </c:pt>
                <c:pt idx="189">
                  <c:v>95.164461000000003</c:v>
                </c:pt>
                <c:pt idx="190">
                  <c:v>95.152884999999785</c:v>
                </c:pt>
                <c:pt idx="191">
                  <c:v>95.141183999999996</c:v>
                </c:pt>
                <c:pt idx="192">
                  <c:v>95.129361999999958</c:v>
                </c:pt>
                <c:pt idx="193">
                  <c:v>95.117420999999993</c:v>
                </c:pt>
                <c:pt idx="194">
                  <c:v>95.10536299999977</c:v>
                </c:pt>
                <c:pt idx="195">
                  <c:v>95.093187999999998</c:v>
                </c:pt>
                <c:pt idx="196">
                  <c:v>95.080894999999998</c:v>
                </c:pt>
                <c:pt idx="197">
                  <c:v>95.068217000000004</c:v>
                </c:pt>
                <c:pt idx="198">
                  <c:v>95.055011999999948</c:v>
                </c:pt>
                <c:pt idx="199">
                  <c:v>95.041696000000215</c:v>
                </c:pt>
                <c:pt idx="200">
                  <c:v>95.028269999999992</c:v>
                </c:pt>
                <c:pt idx="201">
                  <c:v>95.014733000000007</c:v>
                </c:pt>
                <c:pt idx="202">
                  <c:v>95.001080000000002</c:v>
                </c:pt>
                <c:pt idx="203">
                  <c:v>94.987317000000004</c:v>
                </c:pt>
                <c:pt idx="204">
                  <c:v>94.973445999999981</c:v>
                </c:pt>
                <c:pt idx="205">
                  <c:v>94.959464999999994</c:v>
                </c:pt>
                <c:pt idx="206">
                  <c:v>94.945375999999982</c:v>
                </c:pt>
                <c:pt idx="207">
                  <c:v>94.931178000000003</c:v>
                </c:pt>
                <c:pt idx="208">
                  <c:v>94.915683000000215</c:v>
                </c:pt>
                <c:pt idx="209">
                  <c:v>94.898319000000001</c:v>
                </c:pt>
                <c:pt idx="210">
                  <c:v>94.880848999999785</c:v>
                </c:pt>
                <c:pt idx="211">
                  <c:v>94.863270999999983</c:v>
                </c:pt>
                <c:pt idx="212">
                  <c:v>94.845581999999979</c:v>
                </c:pt>
                <c:pt idx="213">
                  <c:v>94.827785999999989</c:v>
                </c:pt>
                <c:pt idx="214">
                  <c:v>94.809882999999815</c:v>
                </c:pt>
                <c:pt idx="215">
                  <c:v>94.791874000000007</c:v>
                </c:pt>
                <c:pt idx="216">
                  <c:v>94.773756999999989</c:v>
                </c:pt>
                <c:pt idx="217">
                  <c:v>94.755534999999981</c:v>
                </c:pt>
                <c:pt idx="218">
                  <c:v>94.73720500000023</c:v>
                </c:pt>
                <c:pt idx="219">
                  <c:v>94.71876899999998</c:v>
                </c:pt>
                <c:pt idx="220">
                  <c:v>94.700057999999999</c:v>
                </c:pt>
                <c:pt idx="221">
                  <c:v>94.681233000000006</c:v>
                </c:pt>
                <c:pt idx="222">
                  <c:v>94.662308999999667</c:v>
                </c:pt>
                <c:pt idx="223">
                  <c:v>94.643287000000001</c:v>
                </c:pt>
                <c:pt idx="224">
                  <c:v>94.624165000000005</c:v>
                </c:pt>
                <c:pt idx="225">
                  <c:v>94.604945000000001</c:v>
                </c:pt>
                <c:pt idx="226">
                  <c:v>94.585626000000005</c:v>
                </c:pt>
                <c:pt idx="227">
                  <c:v>94.566209000000185</c:v>
                </c:pt>
                <c:pt idx="228">
                  <c:v>94.546691999999993</c:v>
                </c:pt>
                <c:pt idx="229">
                  <c:v>94.527076999999949</c:v>
                </c:pt>
                <c:pt idx="230">
                  <c:v>94.507362999999998</c:v>
                </c:pt>
                <c:pt idx="231">
                  <c:v>94.485166000000007</c:v>
                </c:pt>
                <c:pt idx="232">
                  <c:v>94.460630000000023</c:v>
                </c:pt>
                <c:pt idx="233">
                  <c:v>94.435868999999983</c:v>
                </c:pt>
                <c:pt idx="234">
                  <c:v>94.4109890000002</c:v>
                </c:pt>
                <c:pt idx="235">
                  <c:v>94.385987999999784</c:v>
                </c:pt>
                <c:pt idx="236">
                  <c:v>94.360867999999982</c:v>
                </c:pt>
                <c:pt idx="237">
                  <c:v>94.335627000000002</c:v>
                </c:pt>
                <c:pt idx="238">
                  <c:v>94.310266000000027</c:v>
                </c:pt>
                <c:pt idx="239">
                  <c:v>94.284784999999999</c:v>
                </c:pt>
                <c:pt idx="240">
                  <c:v>94.259182999999979</c:v>
                </c:pt>
                <c:pt idx="241">
                  <c:v>94.233459999999994</c:v>
                </c:pt>
                <c:pt idx="242">
                  <c:v>94.207616000000215</c:v>
                </c:pt>
                <c:pt idx="243">
                  <c:v>94.181652</c:v>
                </c:pt>
                <c:pt idx="244">
                  <c:v>94.155178999999677</c:v>
                </c:pt>
                <c:pt idx="245">
                  <c:v>94.128070999999679</c:v>
                </c:pt>
                <c:pt idx="246">
                  <c:v>94.100838999999667</c:v>
                </c:pt>
                <c:pt idx="247">
                  <c:v>94.07348299999974</c:v>
                </c:pt>
                <c:pt idx="248">
                  <c:v>94.046002000000001</c:v>
                </c:pt>
                <c:pt idx="249">
                  <c:v>94.018395999999981</c:v>
                </c:pt>
                <c:pt idx="250">
                  <c:v>93.990665000000249</c:v>
                </c:pt>
                <c:pt idx="251">
                  <c:v>93.962808999999979</c:v>
                </c:pt>
                <c:pt idx="252">
                  <c:v>93.934828999999993</c:v>
                </c:pt>
                <c:pt idx="253">
                  <c:v>93.906723000000127</c:v>
                </c:pt>
                <c:pt idx="254">
                  <c:v>93.878492999999693</c:v>
                </c:pt>
                <c:pt idx="255">
                  <c:v>93.850136999999989</c:v>
                </c:pt>
                <c:pt idx="256">
                  <c:v>93.821656000000004</c:v>
                </c:pt>
                <c:pt idx="257">
                  <c:v>93.79190400000023</c:v>
                </c:pt>
                <c:pt idx="258">
                  <c:v>93.759641999999999</c:v>
                </c:pt>
                <c:pt idx="259">
                  <c:v>93.727250000000026</c:v>
                </c:pt>
                <c:pt idx="260">
                  <c:v>93.694726000000003</c:v>
                </c:pt>
                <c:pt idx="261">
                  <c:v>93.662072999999694</c:v>
                </c:pt>
                <c:pt idx="262">
                  <c:v>93.629289</c:v>
                </c:pt>
                <c:pt idx="263">
                  <c:v>93.596373999999983</c:v>
                </c:pt>
                <c:pt idx="264">
                  <c:v>93.563327999999998</c:v>
                </c:pt>
                <c:pt idx="265">
                  <c:v>93.530151000000004</c:v>
                </c:pt>
                <c:pt idx="266">
                  <c:v>93.496842000000001</c:v>
                </c:pt>
                <c:pt idx="267">
                  <c:v>93.463401000000005</c:v>
                </c:pt>
                <c:pt idx="268">
                  <c:v>93.429828999999998</c:v>
                </c:pt>
                <c:pt idx="269">
                  <c:v>93.396124000000185</c:v>
                </c:pt>
                <c:pt idx="270">
                  <c:v>93.362287999999978</c:v>
                </c:pt>
                <c:pt idx="271">
                  <c:v>93.329239999999999</c:v>
                </c:pt>
                <c:pt idx="272">
                  <c:v>93.296691999999993</c:v>
                </c:pt>
                <c:pt idx="273">
                  <c:v>93.264013000000247</c:v>
                </c:pt>
                <c:pt idx="274">
                  <c:v>93.23120500000023</c:v>
                </c:pt>
                <c:pt idx="275">
                  <c:v>93.198266000000004</c:v>
                </c:pt>
                <c:pt idx="276">
                  <c:v>93.165197999999918</c:v>
                </c:pt>
                <c:pt idx="277">
                  <c:v>93.131999999999991</c:v>
                </c:pt>
                <c:pt idx="278">
                  <c:v>93.098670999999982</c:v>
                </c:pt>
                <c:pt idx="279">
                  <c:v>93.065213000000185</c:v>
                </c:pt>
                <c:pt idx="280">
                  <c:v>93.031624000000249</c:v>
                </c:pt>
                <c:pt idx="281">
                  <c:v>93.001328999999998</c:v>
                </c:pt>
                <c:pt idx="282">
                  <c:v>92.970933000000002</c:v>
                </c:pt>
                <c:pt idx="283">
                  <c:v>92.940437000000003</c:v>
                </c:pt>
                <c:pt idx="284">
                  <c:v>92.909839000000005</c:v>
                </c:pt>
                <c:pt idx="285">
                  <c:v>92.878733999999668</c:v>
                </c:pt>
                <c:pt idx="286">
                  <c:v>92.84584599999998</c:v>
                </c:pt>
                <c:pt idx="287">
                  <c:v>92.81285699999998</c:v>
                </c:pt>
                <c:pt idx="288">
                  <c:v>92.779767999999919</c:v>
                </c:pt>
                <c:pt idx="289">
                  <c:v>92.746578999999983</c:v>
                </c:pt>
                <c:pt idx="290">
                  <c:v>92.713289000000231</c:v>
                </c:pt>
                <c:pt idx="291">
                  <c:v>92.679898999999693</c:v>
                </c:pt>
                <c:pt idx="292">
                  <c:v>92.646411000000001</c:v>
                </c:pt>
                <c:pt idx="293">
                  <c:v>92.612823000000006</c:v>
                </c:pt>
                <c:pt idx="294">
                  <c:v>92.579133999999982</c:v>
                </c:pt>
                <c:pt idx="295">
                  <c:v>92.545344</c:v>
                </c:pt>
                <c:pt idx="296">
                  <c:v>92.511454000000185</c:v>
                </c:pt>
                <c:pt idx="297">
                  <c:v>92.477463000000185</c:v>
                </c:pt>
                <c:pt idx="298">
                  <c:v>92.443371999999982</c:v>
                </c:pt>
                <c:pt idx="299">
                  <c:v>92.40917899999998</c:v>
                </c:pt>
                <c:pt idx="300">
                  <c:v>92.374673000000001</c:v>
                </c:pt>
                <c:pt idx="301">
                  <c:v>92.337393000000006</c:v>
                </c:pt>
                <c:pt idx="302">
                  <c:v>92.300007999999949</c:v>
                </c:pt>
                <c:pt idx="303">
                  <c:v>92.262518</c:v>
                </c:pt>
                <c:pt idx="304">
                  <c:v>92.224920999999995</c:v>
                </c:pt>
                <c:pt idx="305">
                  <c:v>92.187218000000001</c:v>
                </c:pt>
                <c:pt idx="306">
                  <c:v>92.149409000000006</c:v>
                </c:pt>
                <c:pt idx="307">
                  <c:v>92.111493999999993</c:v>
                </c:pt>
                <c:pt idx="308">
                  <c:v>92.073472999999694</c:v>
                </c:pt>
                <c:pt idx="309">
                  <c:v>92.035344999999978</c:v>
                </c:pt>
                <c:pt idx="310">
                  <c:v>91.997112000000214</c:v>
                </c:pt>
                <c:pt idx="311">
                  <c:v>91.95877199999974</c:v>
                </c:pt>
                <c:pt idx="312">
                  <c:v>91.920329999999993</c:v>
                </c:pt>
                <c:pt idx="313">
                  <c:v>91.881781999999959</c:v>
                </c:pt>
                <c:pt idx="314">
                  <c:v>91.843126999999996</c:v>
                </c:pt>
                <c:pt idx="315">
                  <c:v>91.804366999999999</c:v>
                </c:pt>
                <c:pt idx="316">
                  <c:v>91.765034999999983</c:v>
                </c:pt>
                <c:pt idx="317">
                  <c:v>91.72345199999998</c:v>
                </c:pt>
                <c:pt idx="318">
                  <c:v>91.681755999999979</c:v>
                </c:pt>
                <c:pt idx="319">
                  <c:v>91.639947999999919</c:v>
                </c:pt>
                <c:pt idx="320">
                  <c:v>91.598027999999999</c:v>
                </c:pt>
                <c:pt idx="321">
                  <c:v>91.555994999999982</c:v>
                </c:pt>
                <c:pt idx="322">
                  <c:v>91.513853999999995</c:v>
                </c:pt>
                <c:pt idx="323">
                  <c:v>91.471601000000007</c:v>
                </c:pt>
                <c:pt idx="324">
                  <c:v>91.429236000000003</c:v>
                </c:pt>
                <c:pt idx="325">
                  <c:v>91.386758999999785</c:v>
                </c:pt>
                <c:pt idx="326">
                  <c:v>91.344168999999994</c:v>
                </c:pt>
                <c:pt idx="327">
                  <c:v>91.301467000000002</c:v>
                </c:pt>
                <c:pt idx="328">
                  <c:v>91.258654000000007</c:v>
                </c:pt>
                <c:pt idx="329">
                  <c:v>91.215727999999999</c:v>
                </c:pt>
                <c:pt idx="330">
                  <c:v>91.172690999999958</c:v>
                </c:pt>
                <c:pt idx="331">
                  <c:v>91.129541999999958</c:v>
                </c:pt>
                <c:pt idx="332">
                  <c:v>91.086286999999999</c:v>
                </c:pt>
                <c:pt idx="333">
                  <c:v>91.04279099999998</c:v>
                </c:pt>
                <c:pt idx="334">
                  <c:v>90.999027000000027</c:v>
                </c:pt>
                <c:pt idx="335">
                  <c:v>90.955157</c:v>
                </c:pt>
                <c:pt idx="336">
                  <c:v>90.911181999999997</c:v>
                </c:pt>
                <c:pt idx="337">
                  <c:v>90.867101000000005</c:v>
                </c:pt>
                <c:pt idx="338">
                  <c:v>90.822915999999978</c:v>
                </c:pt>
                <c:pt idx="339">
                  <c:v>90.778625000000005</c:v>
                </c:pt>
                <c:pt idx="340">
                  <c:v>90.734230000000025</c:v>
                </c:pt>
                <c:pt idx="341">
                  <c:v>90.689729</c:v>
                </c:pt>
                <c:pt idx="342">
                  <c:v>90.645123999999996</c:v>
                </c:pt>
                <c:pt idx="343">
                  <c:v>90.600414999999998</c:v>
                </c:pt>
                <c:pt idx="344">
                  <c:v>90.555600999999982</c:v>
                </c:pt>
                <c:pt idx="345">
                  <c:v>90.510683000000185</c:v>
                </c:pt>
                <c:pt idx="346">
                  <c:v>90.465660000000184</c:v>
                </c:pt>
                <c:pt idx="347">
                  <c:v>90.420534000000004</c:v>
                </c:pt>
                <c:pt idx="348">
                  <c:v>90.375303999999858</c:v>
                </c:pt>
                <c:pt idx="349">
                  <c:v>90.329970999999958</c:v>
                </c:pt>
                <c:pt idx="350">
                  <c:v>90.284533999999994</c:v>
                </c:pt>
                <c:pt idx="351">
                  <c:v>90.233330999999978</c:v>
                </c:pt>
                <c:pt idx="352">
                  <c:v>90.180693000000005</c:v>
                </c:pt>
                <c:pt idx="353">
                  <c:v>90.127949000000001</c:v>
                </c:pt>
                <c:pt idx="354">
                  <c:v>90.075100999999989</c:v>
                </c:pt>
                <c:pt idx="355">
                  <c:v>90.022146999999919</c:v>
                </c:pt>
                <c:pt idx="356">
                  <c:v>89.969088999999983</c:v>
                </c:pt>
                <c:pt idx="357">
                  <c:v>89.915926000000027</c:v>
                </c:pt>
                <c:pt idx="358">
                  <c:v>89.862657999999982</c:v>
                </c:pt>
                <c:pt idx="359">
                  <c:v>89.809286999999998</c:v>
                </c:pt>
                <c:pt idx="360">
                  <c:v>89.75581099999998</c:v>
                </c:pt>
                <c:pt idx="361">
                  <c:v>89.702230999999998</c:v>
                </c:pt>
                <c:pt idx="362">
                  <c:v>89.648550999999998</c:v>
                </c:pt>
                <c:pt idx="363">
                  <c:v>89.594769999999997</c:v>
                </c:pt>
                <c:pt idx="364">
                  <c:v>89.540886</c:v>
                </c:pt>
                <c:pt idx="365">
                  <c:v>89.48689899999998</c:v>
                </c:pt>
                <c:pt idx="366">
                  <c:v>89.432809000000006</c:v>
                </c:pt>
                <c:pt idx="367">
                  <c:v>89.378616999999949</c:v>
                </c:pt>
                <c:pt idx="368">
                  <c:v>89.324324000000004</c:v>
                </c:pt>
                <c:pt idx="369">
                  <c:v>89.268129000000215</c:v>
                </c:pt>
                <c:pt idx="370">
                  <c:v>89.204316000000006</c:v>
                </c:pt>
                <c:pt idx="371">
                  <c:v>89.140377999999799</c:v>
                </c:pt>
                <c:pt idx="372">
                  <c:v>89.076317999999958</c:v>
                </c:pt>
                <c:pt idx="373">
                  <c:v>89.012133000000006</c:v>
                </c:pt>
                <c:pt idx="374">
                  <c:v>88.947822000000215</c:v>
                </c:pt>
                <c:pt idx="375">
                  <c:v>88.883385999999959</c:v>
                </c:pt>
                <c:pt idx="376">
                  <c:v>88.818826999999999</c:v>
                </c:pt>
                <c:pt idx="377">
                  <c:v>88.754142999999999</c:v>
                </c:pt>
                <c:pt idx="378">
                  <c:v>88.689334999999858</c:v>
                </c:pt>
                <c:pt idx="379">
                  <c:v>88.624404999999982</c:v>
                </c:pt>
                <c:pt idx="380">
                  <c:v>88.559351999999919</c:v>
                </c:pt>
                <c:pt idx="381">
                  <c:v>88.494377999999998</c:v>
                </c:pt>
                <c:pt idx="382">
                  <c:v>88.429287000000002</c:v>
                </c:pt>
                <c:pt idx="383">
                  <c:v>88.364075</c:v>
                </c:pt>
                <c:pt idx="384">
                  <c:v>88.298744999999982</c:v>
                </c:pt>
                <c:pt idx="385">
                  <c:v>88.233296999999993</c:v>
                </c:pt>
                <c:pt idx="386">
                  <c:v>88.167729999999992</c:v>
                </c:pt>
                <c:pt idx="387">
                  <c:v>88.102044999999919</c:v>
                </c:pt>
                <c:pt idx="388">
                  <c:v>88.036243999999996</c:v>
                </c:pt>
                <c:pt idx="389">
                  <c:v>87.963061999999994</c:v>
                </c:pt>
                <c:pt idx="390">
                  <c:v>87.882868999999815</c:v>
                </c:pt>
                <c:pt idx="391">
                  <c:v>87.802554999999998</c:v>
                </c:pt>
                <c:pt idx="392">
                  <c:v>87.722121000000001</c:v>
                </c:pt>
                <c:pt idx="393">
                  <c:v>87.641565999999997</c:v>
                </c:pt>
                <c:pt idx="394">
                  <c:v>87.560890000000001</c:v>
                </c:pt>
                <c:pt idx="395">
                  <c:v>87.480093999999994</c:v>
                </c:pt>
                <c:pt idx="396">
                  <c:v>87.399177999999978</c:v>
                </c:pt>
                <c:pt idx="397">
                  <c:v>87.318144000000004</c:v>
                </c:pt>
                <c:pt idx="398">
                  <c:v>87.236992000000001</c:v>
                </c:pt>
                <c:pt idx="399">
                  <c:v>87.15572199999977</c:v>
                </c:pt>
                <c:pt idx="400">
                  <c:v>87.074336999999858</c:v>
                </c:pt>
                <c:pt idx="401">
                  <c:v>86.99283699999998</c:v>
                </c:pt>
                <c:pt idx="402">
                  <c:v>86.911227000000309</c:v>
                </c:pt>
                <c:pt idx="403">
                  <c:v>86.829504999999983</c:v>
                </c:pt>
                <c:pt idx="404">
                  <c:v>86.747669000000414</c:v>
                </c:pt>
                <c:pt idx="405">
                  <c:v>86.665721999999988</c:v>
                </c:pt>
                <c:pt idx="406">
                  <c:v>86.583664000000027</c:v>
                </c:pt>
                <c:pt idx="407">
                  <c:v>86.501496000000003</c:v>
                </c:pt>
                <c:pt idx="408">
                  <c:v>86.419220000000308</c:v>
                </c:pt>
                <c:pt idx="409">
                  <c:v>86.336834999999979</c:v>
                </c:pt>
                <c:pt idx="410">
                  <c:v>86.239641000000006</c:v>
                </c:pt>
                <c:pt idx="411">
                  <c:v>86.135142999999815</c:v>
                </c:pt>
                <c:pt idx="412">
                  <c:v>86.030383999999998</c:v>
                </c:pt>
                <c:pt idx="413">
                  <c:v>85.925365999999983</c:v>
                </c:pt>
                <c:pt idx="414">
                  <c:v>85.820089999999979</c:v>
                </c:pt>
                <c:pt idx="415">
                  <c:v>85.714555000000232</c:v>
                </c:pt>
                <c:pt idx="416">
                  <c:v>85.608764999999948</c:v>
                </c:pt>
                <c:pt idx="417">
                  <c:v>85.502719999999982</c:v>
                </c:pt>
                <c:pt idx="418">
                  <c:v>85.396422999999999</c:v>
                </c:pt>
                <c:pt idx="419">
                  <c:v>85.289873999999998</c:v>
                </c:pt>
                <c:pt idx="420">
                  <c:v>85.183075999999858</c:v>
                </c:pt>
                <c:pt idx="421">
                  <c:v>85.076034999999948</c:v>
                </c:pt>
                <c:pt idx="422">
                  <c:v>84.968749000000003</c:v>
                </c:pt>
                <c:pt idx="423">
                  <c:v>84.86122000000023</c:v>
                </c:pt>
                <c:pt idx="424">
                  <c:v>84.753447999999949</c:v>
                </c:pt>
                <c:pt idx="425">
                  <c:v>84.645435999999989</c:v>
                </c:pt>
                <c:pt idx="426">
                  <c:v>84.537186000000005</c:v>
                </c:pt>
                <c:pt idx="427">
                  <c:v>84.42869899999998</c:v>
                </c:pt>
                <c:pt idx="428">
                  <c:v>84.31997699999998</c:v>
                </c:pt>
                <c:pt idx="429">
                  <c:v>84.211022999999997</c:v>
                </c:pt>
                <c:pt idx="430">
                  <c:v>84.101837999999958</c:v>
                </c:pt>
                <c:pt idx="431">
                  <c:v>83.992424000000184</c:v>
                </c:pt>
                <c:pt idx="432">
                  <c:v>83.886772999999678</c:v>
                </c:pt>
                <c:pt idx="433">
                  <c:v>83.783793000000003</c:v>
                </c:pt>
                <c:pt idx="434">
                  <c:v>83.680517999999978</c:v>
                </c:pt>
                <c:pt idx="435">
                  <c:v>83.576947999999959</c:v>
                </c:pt>
                <c:pt idx="436">
                  <c:v>83.473085999999981</c:v>
                </c:pt>
                <c:pt idx="437">
                  <c:v>83.368931999999958</c:v>
                </c:pt>
                <c:pt idx="438">
                  <c:v>83.264488</c:v>
                </c:pt>
                <c:pt idx="439">
                  <c:v>83.159756999999814</c:v>
                </c:pt>
                <c:pt idx="440">
                  <c:v>83.054738999999785</c:v>
                </c:pt>
                <c:pt idx="441">
                  <c:v>82.949438999999998</c:v>
                </c:pt>
                <c:pt idx="442">
                  <c:v>82.843857999999983</c:v>
                </c:pt>
                <c:pt idx="443">
                  <c:v>82.737995999999995</c:v>
                </c:pt>
                <c:pt idx="444">
                  <c:v>82.631855000000002</c:v>
                </c:pt>
                <c:pt idx="445">
                  <c:v>82.525436999999755</c:v>
                </c:pt>
                <c:pt idx="446">
                  <c:v>82.418744000000004</c:v>
                </c:pt>
                <c:pt idx="447">
                  <c:v>82.311776999999978</c:v>
                </c:pt>
                <c:pt idx="448">
                  <c:v>82.204537999999999</c:v>
                </c:pt>
                <c:pt idx="449">
                  <c:v>82.097030000000004</c:v>
                </c:pt>
                <c:pt idx="450">
                  <c:v>81.98925400000023</c:v>
                </c:pt>
                <c:pt idx="451">
                  <c:v>81.881217000000007</c:v>
                </c:pt>
                <c:pt idx="452">
                  <c:v>81.772917999999919</c:v>
                </c:pt>
                <c:pt idx="453">
                  <c:v>81.664357999999979</c:v>
                </c:pt>
                <c:pt idx="454">
                  <c:v>81.5555379999998</c:v>
                </c:pt>
                <c:pt idx="455">
                  <c:v>81.4463140000002</c:v>
                </c:pt>
                <c:pt idx="456">
                  <c:v>81.335325999999981</c:v>
                </c:pt>
                <c:pt idx="457">
                  <c:v>81.223962</c:v>
                </c:pt>
                <c:pt idx="458">
                  <c:v>81.112223000000185</c:v>
                </c:pt>
                <c:pt idx="459">
                  <c:v>81.000111000000004</c:v>
                </c:pt>
                <c:pt idx="460">
                  <c:v>80.887626999999995</c:v>
                </c:pt>
              </c:numCache>
            </c:numRef>
          </c:yVal>
          <c:smooth val="1"/>
        </c:ser>
        <c:ser>
          <c:idx val="6"/>
          <c:order val="6"/>
          <c:tx>
            <c:strRef>
              <c:f>g0!$H$1:$H$3</c:f>
              <c:strCache>
                <c:ptCount val="1"/>
                <c:pt idx="0">
                  <c:v>Sim R(%)AOI 55o</c:v>
                </c:pt>
              </c:strCache>
            </c:strRef>
          </c:tx>
          <c:marker>
            <c:symbol val="none"/>
          </c:marker>
          <c:xVal>
            <c:numRef>
              <c:f>g0!$A$4:$A$464</c:f>
              <c:numCache>
                <c:formatCode>General</c:formatCode>
                <c:ptCount val="461"/>
                <c:pt idx="0">
                  <c:v>320</c:v>
                </c:pt>
                <c:pt idx="1">
                  <c:v>321</c:v>
                </c:pt>
                <c:pt idx="2">
                  <c:v>322</c:v>
                </c:pt>
                <c:pt idx="3">
                  <c:v>323</c:v>
                </c:pt>
                <c:pt idx="4">
                  <c:v>324</c:v>
                </c:pt>
                <c:pt idx="5">
                  <c:v>325</c:v>
                </c:pt>
                <c:pt idx="6">
                  <c:v>326</c:v>
                </c:pt>
                <c:pt idx="7">
                  <c:v>327</c:v>
                </c:pt>
                <c:pt idx="8">
                  <c:v>328</c:v>
                </c:pt>
                <c:pt idx="9">
                  <c:v>329</c:v>
                </c:pt>
                <c:pt idx="10">
                  <c:v>330</c:v>
                </c:pt>
                <c:pt idx="11">
                  <c:v>331</c:v>
                </c:pt>
                <c:pt idx="12">
                  <c:v>332</c:v>
                </c:pt>
                <c:pt idx="13">
                  <c:v>333</c:v>
                </c:pt>
                <c:pt idx="14">
                  <c:v>334</c:v>
                </c:pt>
                <c:pt idx="15">
                  <c:v>335</c:v>
                </c:pt>
                <c:pt idx="16">
                  <c:v>336</c:v>
                </c:pt>
                <c:pt idx="17">
                  <c:v>337</c:v>
                </c:pt>
                <c:pt idx="18">
                  <c:v>338</c:v>
                </c:pt>
                <c:pt idx="19">
                  <c:v>339</c:v>
                </c:pt>
                <c:pt idx="20">
                  <c:v>340</c:v>
                </c:pt>
                <c:pt idx="21">
                  <c:v>341</c:v>
                </c:pt>
                <c:pt idx="22">
                  <c:v>342</c:v>
                </c:pt>
                <c:pt idx="23">
                  <c:v>343</c:v>
                </c:pt>
                <c:pt idx="24">
                  <c:v>344</c:v>
                </c:pt>
                <c:pt idx="25">
                  <c:v>345</c:v>
                </c:pt>
                <c:pt idx="26">
                  <c:v>346</c:v>
                </c:pt>
                <c:pt idx="27">
                  <c:v>347</c:v>
                </c:pt>
                <c:pt idx="28">
                  <c:v>348</c:v>
                </c:pt>
                <c:pt idx="29">
                  <c:v>349</c:v>
                </c:pt>
                <c:pt idx="30">
                  <c:v>350</c:v>
                </c:pt>
                <c:pt idx="31">
                  <c:v>351</c:v>
                </c:pt>
                <c:pt idx="32">
                  <c:v>352</c:v>
                </c:pt>
                <c:pt idx="33">
                  <c:v>353</c:v>
                </c:pt>
                <c:pt idx="34">
                  <c:v>354</c:v>
                </c:pt>
                <c:pt idx="35">
                  <c:v>355</c:v>
                </c:pt>
                <c:pt idx="36">
                  <c:v>356</c:v>
                </c:pt>
                <c:pt idx="37">
                  <c:v>357</c:v>
                </c:pt>
                <c:pt idx="38">
                  <c:v>358</c:v>
                </c:pt>
                <c:pt idx="39">
                  <c:v>359</c:v>
                </c:pt>
                <c:pt idx="40">
                  <c:v>360</c:v>
                </c:pt>
                <c:pt idx="41">
                  <c:v>361</c:v>
                </c:pt>
                <c:pt idx="42">
                  <c:v>362</c:v>
                </c:pt>
                <c:pt idx="43">
                  <c:v>363</c:v>
                </c:pt>
                <c:pt idx="44">
                  <c:v>364</c:v>
                </c:pt>
                <c:pt idx="45">
                  <c:v>365</c:v>
                </c:pt>
                <c:pt idx="46">
                  <c:v>366</c:v>
                </c:pt>
                <c:pt idx="47">
                  <c:v>367</c:v>
                </c:pt>
                <c:pt idx="48">
                  <c:v>368</c:v>
                </c:pt>
                <c:pt idx="49">
                  <c:v>369</c:v>
                </c:pt>
                <c:pt idx="50">
                  <c:v>370</c:v>
                </c:pt>
                <c:pt idx="51">
                  <c:v>371</c:v>
                </c:pt>
                <c:pt idx="52">
                  <c:v>372</c:v>
                </c:pt>
                <c:pt idx="53">
                  <c:v>373</c:v>
                </c:pt>
                <c:pt idx="54">
                  <c:v>374</c:v>
                </c:pt>
                <c:pt idx="55">
                  <c:v>375</c:v>
                </c:pt>
                <c:pt idx="56">
                  <c:v>376</c:v>
                </c:pt>
                <c:pt idx="57">
                  <c:v>377</c:v>
                </c:pt>
                <c:pt idx="58">
                  <c:v>378</c:v>
                </c:pt>
                <c:pt idx="59">
                  <c:v>379</c:v>
                </c:pt>
                <c:pt idx="60">
                  <c:v>380</c:v>
                </c:pt>
                <c:pt idx="61">
                  <c:v>381</c:v>
                </c:pt>
                <c:pt idx="62">
                  <c:v>382</c:v>
                </c:pt>
                <c:pt idx="63">
                  <c:v>383</c:v>
                </c:pt>
                <c:pt idx="64">
                  <c:v>384</c:v>
                </c:pt>
                <c:pt idx="65">
                  <c:v>385</c:v>
                </c:pt>
                <c:pt idx="66">
                  <c:v>386</c:v>
                </c:pt>
                <c:pt idx="67">
                  <c:v>387</c:v>
                </c:pt>
                <c:pt idx="68">
                  <c:v>388</c:v>
                </c:pt>
                <c:pt idx="69">
                  <c:v>389</c:v>
                </c:pt>
                <c:pt idx="70">
                  <c:v>390</c:v>
                </c:pt>
                <c:pt idx="71">
                  <c:v>391</c:v>
                </c:pt>
                <c:pt idx="72">
                  <c:v>392</c:v>
                </c:pt>
                <c:pt idx="73">
                  <c:v>393</c:v>
                </c:pt>
                <c:pt idx="74">
                  <c:v>394</c:v>
                </c:pt>
                <c:pt idx="75">
                  <c:v>395</c:v>
                </c:pt>
                <c:pt idx="76">
                  <c:v>396</c:v>
                </c:pt>
                <c:pt idx="77">
                  <c:v>397</c:v>
                </c:pt>
                <c:pt idx="78">
                  <c:v>398</c:v>
                </c:pt>
                <c:pt idx="79">
                  <c:v>399</c:v>
                </c:pt>
                <c:pt idx="80">
                  <c:v>400</c:v>
                </c:pt>
                <c:pt idx="81">
                  <c:v>401</c:v>
                </c:pt>
                <c:pt idx="82">
                  <c:v>402</c:v>
                </c:pt>
                <c:pt idx="83">
                  <c:v>403</c:v>
                </c:pt>
                <c:pt idx="84">
                  <c:v>404</c:v>
                </c:pt>
                <c:pt idx="85">
                  <c:v>405</c:v>
                </c:pt>
                <c:pt idx="86">
                  <c:v>406</c:v>
                </c:pt>
                <c:pt idx="87">
                  <c:v>407</c:v>
                </c:pt>
                <c:pt idx="88">
                  <c:v>408</c:v>
                </c:pt>
                <c:pt idx="89">
                  <c:v>409</c:v>
                </c:pt>
                <c:pt idx="90">
                  <c:v>410</c:v>
                </c:pt>
                <c:pt idx="91">
                  <c:v>411</c:v>
                </c:pt>
                <c:pt idx="92">
                  <c:v>412</c:v>
                </c:pt>
                <c:pt idx="93">
                  <c:v>413</c:v>
                </c:pt>
                <c:pt idx="94">
                  <c:v>414</c:v>
                </c:pt>
                <c:pt idx="95">
                  <c:v>415</c:v>
                </c:pt>
                <c:pt idx="96">
                  <c:v>416</c:v>
                </c:pt>
                <c:pt idx="97">
                  <c:v>417</c:v>
                </c:pt>
                <c:pt idx="98">
                  <c:v>418</c:v>
                </c:pt>
                <c:pt idx="99">
                  <c:v>419</c:v>
                </c:pt>
                <c:pt idx="100">
                  <c:v>420</c:v>
                </c:pt>
                <c:pt idx="101">
                  <c:v>421</c:v>
                </c:pt>
                <c:pt idx="102">
                  <c:v>422</c:v>
                </c:pt>
                <c:pt idx="103">
                  <c:v>423</c:v>
                </c:pt>
                <c:pt idx="104">
                  <c:v>424</c:v>
                </c:pt>
                <c:pt idx="105">
                  <c:v>425</c:v>
                </c:pt>
                <c:pt idx="106">
                  <c:v>426</c:v>
                </c:pt>
                <c:pt idx="107">
                  <c:v>427</c:v>
                </c:pt>
                <c:pt idx="108">
                  <c:v>428</c:v>
                </c:pt>
                <c:pt idx="109">
                  <c:v>429</c:v>
                </c:pt>
                <c:pt idx="110">
                  <c:v>430</c:v>
                </c:pt>
                <c:pt idx="111">
                  <c:v>431</c:v>
                </c:pt>
                <c:pt idx="112">
                  <c:v>432</c:v>
                </c:pt>
                <c:pt idx="113">
                  <c:v>433</c:v>
                </c:pt>
                <c:pt idx="114">
                  <c:v>434</c:v>
                </c:pt>
                <c:pt idx="115">
                  <c:v>435</c:v>
                </c:pt>
                <c:pt idx="116">
                  <c:v>436</c:v>
                </c:pt>
                <c:pt idx="117">
                  <c:v>437</c:v>
                </c:pt>
                <c:pt idx="118">
                  <c:v>438</c:v>
                </c:pt>
                <c:pt idx="119">
                  <c:v>439</c:v>
                </c:pt>
                <c:pt idx="120">
                  <c:v>440</c:v>
                </c:pt>
                <c:pt idx="121">
                  <c:v>441</c:v>
                </c:pt>
                <c:pt idx="122">
                  <c:v>442</c:v>
                </c:pt>
                <c:pt idx="123">
                  <c:v>443</c:v>
                </c:pt>
                <c:pt idx="124">
                  <c:v>444</c:v>
                </c:pt>
                <c:pt idx="125">
                  <c:v>445</c:v>
                </c:pt>
                <c:pt idx="126">
                  <c:v>446</c:v>
                </c:pt>
                <c:pt idx="127">
                  <c:v>447</c:v>
                </c:pt>
                <c:pt idx="128">
                  <c:v>448</c:v>
                </c:pt>
                <c:pt idx="129">
                  <c:v>449</c:v>
                </c:pt>
                <c:pt idx="130">
                  <c:v>450</c:v>
                </c:pt>
                <c:pt idx="131">
                  <c:v>451</c:v>
                </c:pt>
                <c:pt idx="132">
                  <c:v>452</c:v>
                </c:pt>
                <c:pt idx="133">
                  <c:v>453</c:v>
                </c:pt>
                <c:pt idx="134">
                  <c:v>454</c:v>
                </c:pt>
                <c:pt idx="135">
                  <c:v>455</c:v>
                </c:pt>
                <c:pt idx="136">
                  <c:v>456</c:v>
                </c:pt>
                <c:pt idx="137">
                  <c:v>457</c:v>
                </c:pt>
                <c:pt idx="138">
                  <c:v>458</c:v>
                </c:pt>
                <c:pt idx="139">
                  <c:v>459</c:v>
                </c:pt>
                <c:pt idx="140">
                  <c:v>460</c:v>
                </c:pt>
                <c:pt idx="141">
                  <c:v>461</c:v>
                </c:pt>
                <c:pt idx="142">
                  <c:v>462</c:v>
                </c:pt>
                <c:pt idx="143">
                  <c:v>463</c:v>
                </c:pt>
                <c:pt idx="144">
                  <c:v>464</c:v>
                </c:pt>
                <c:pt idx="145">
                  <c:v>465</c:v>
                </c:pt>
                <c:pt idx="146">
                  <c:v>466</c:v>
                </c:pt>
                <c:pt idx="147">
                  <c:v>467</c:v>
                </c:pt>
                <c:pt idx="148">
                  <c:v>468</c:v>
                </c:pt>
                <c:pt idx="149">
                  <c:v>469</c:v>
                </c:pt>
                <c:pt idx="150">
                  <c:v>470</c:v>
                </c:pt>
                <c:pt idx="151">
                  <c:v>471</c:v>
                </c:pt>
                <c:pt idx="152">
                  <c:v>472</c:v>
                </c:pt>
                <c:pt idx="153">
                  <c:v>473</c:v>
                </c:pt>
                <c:pt idx="154">
                  <c:v>474</c:v>
                </c:pt>
                <c:pt idx="155">
                  <c:v>475</c:v>
                </c:pt>
                <c:pt idx="156">
                  <c:v>476</c:v>
                </c:pt>
                <c:pt idx="157">
                  <c:v>477</c:v>
                </c:pt>
                <c:pt idx="158">
                  <c:v>478</c:v>
                </c:pt>
                <c:pt idx="159">
                  <c:v>479</c:v>
                </c:pt>
                <c:pt idx="160">
                  <c:v>480</c:v>
                </c:pt>
                <c:pt idx="161">
                  <c:v>481</c:v>
                </c:pt>
                <c:pt idx="162">
                  <c:v>482</c:v>
                </c:pt>
                <c:pt idx="163">
                  <c:v>483</c:v>
                </c:pt>
                <c:pt idx="164">
                  <c:v>484</c:v>
                </c:pt>
                <c:pt idx="165">
                  <c:v>485</c:v>
                </c:pt>
                <c:pt idx="166">
                  <c:v>486</c:v>
                </c:pt>
                <c:pt idx="167">
                  <c:v>487</c:v>
                </c:pt>
                <c:pt idx="168">
                  <c:v>488</c:v>
                </c:pt>
                <c:pt idx="169">
                  <c:v>489</c:v>
                </c:pt>
                <c:pt idx="170">
                  <c:v>490</c:v>
                </c:pt>
                <c:pt idx="171">
                  <c:v>491</c:v>
                </c:pt>
                <c:pt idx="172">
                  <c:v>492</c:v>
                </c:pt>
                <c:pt idx="173">
                  <c:v>493</c:v>
                </c:pt>
                <c:pt idx="174">
                  <c:v>494</c:v>
                </c:pt>
                <c:pt idx="175">
                  <c:v>495</c:v>
                </c:pt>
                <c:pt idx="176">
                  <c:v>496</c:v>
                </c:pt>
                <c:pt idx="177">
                  <c:v>497</c:v>
                </c:pt>
                <c:pt idx="178">
                  <c:v>498</c:v>
                </c:pt>
                <c:pt idx="179">
                  <c:v>499</c:v>
                </c:pt>
                <c:pt idx="180">
                  <c:v>500</c:v>
                </c:pt>
                <c:pt idx="181">
                  <c:v>501</c:v>
                </c:pt>
                <c:pt idx="182">
                  <c:v>502</c:v>
                </c:pt>
                <c:pt idx="183">
                  <c:v>503</c:v>
                </c:pt>
                <c:pt idx="184">
                  <c:v>504</c:v>
                </c:pt>
                <c:pt idx="185">
                  <c:v>505</c:v>
                </c:pt>
                <c:pt idx="186">
                  <c:v>506</c:v>
                </c:pt>
                <c:pt idx="187">
                  <c:v>507</c:v>
                </c:pt>
                <c:pt idx="188">
                  <c:v>508</c:v>
                </c:pt>
                <c:pt idx="189">
                  <c:v>509</c:v>
                </c:pt>
                <c:pt idx="190">
                  <c:v>510</c:v>
                </c:pt>
                <c:pt idx="191">
                  <c:v>511</c:v>
                </c:pt>
                <c:pt idx="192">
                  <c:v>512</c:v>
                </c:pt>
                <c:pt idx="193">
                  <c:v>513</c:v>
                </c:pt>
                <c:pt idx="194">
                  <c:v>514</c:v>
                </c:pt>
                <c:pt idx="195">
                  <c:v>515</c:v>
                </c:pt>
                <c:pt idx="196">
                  <c:v>516</c:v>
                </c:pt>
                <c:pt idx="197">
                  <c:v>517</c:v>
                </c:pt>
                <c:pt idx="198">
                  <c:v>518</c:v>
                </c:pt>
                <c:pt idx="199">
                  <c:v>519</c:v>
                </c:pt>
                <c:pt idx="200">
                  <c:v>520</c:v>
                </c:pt>
                <c:pt idx="201">
                  <c:v>521</c:v>
                </c:pt>
                <c:pt idx="202">
                  <c:v>522</c:v>
                </c:pt>
                <c:pt idx="203">
                  <c:v>523</c:v>
                </c:pt>
                <c:pt idx="204">
                  <c:v>524</c:v>
                </c:pt>
                <c:pt idx="205">
                  <c:v>525</c:v>
                </c:pt>
                <c:pt idx="206">
                  <c:v>526</c:v>
                </c:pt>
                <c:pt idx="207">
                  <c:v>527</c:v>
                </c:pt>
                <c:pt idx="208">
                  <c:v>528</c:v>
                </c:pt>
                <c:pt idx="209">
                  <c:v>529</c:v>
                </c:pt>
                <c:pt idx="210">
                  <c:v>530</c:v>
                </c:pt>
                <c:pt idx="211">
                  <c:v>531</c:v>
                </c:pt>
                <c:pt idx="212">
                  <c:v>532</c:v>
                </c:pt>
                <c:pt idx="213">
                  <c:v>533</c:v>
                </c:pt>
                <c:pt idx="214">
                  <c:v>534</c:v>
                </c:pt>
                <c:pt idx="215">
                  <c:v>535</c:v>
                </c:pt>
                <c:pt idx="216">
                  <c:v>536</c:v>
                </c:pt>
                <c:pt idx="217">
                  <c:v>537</c:v>
                </c:pt>
                <c:pt idx="218">
                  <c:v>538</c:v>
                </c:pt>
                <c:pt idx="219">
                  <c:v>539</c:v>
                </c:pt>
                <c:pt idx="220">
                  <c:v>540</c:v>
                </c:pt>
                <c:pt idx="221">
                  <c:v>541</c:v>
                </c:pt>
                <c:pt idx="222">
                  <c:v>542</c:v>
                </c:pt>
                <c:pt idx="223">
                  <c:v>543</c:v>
                </c:pt>
                <c:pt idx="224">
                  <c:v>544</c:v>
                </c:pt>
                <c:pt idx="225">
                  <c:v>545</c:v>
                </c:pt>
                <c:pt idx="226">
                  <c:v>546</c:v>
                </c:pt>
                <c:pt idx="227">
                  <c:v>547</c:v>
                </c:pt>
                <c:pt idx="228">
                  <c:v>548</c:v>
                </c:pt>
                <c:pt idx="229">
                  <c:v>549</c:v>
                </c:pt>
                <c:pt idx="230">
                  <c:v>550</c:v>
                </c:pt>
                <c:pt idx="231">
                  <c:v>551</c:v>
                </c:pt>
                <c:pt idx="232">
                  <c:v>552</c:v>
                </c:pt>
                <c:pt idx="233">
                  <c:v>553</c:v>
                </c:pt>
                <c:pt idx="234">
                  <c:v>554</c:v>
                </c:pt>
                <c:pt idx="235">
                  <c:v>555</c:v>
                </c:pt>
                <c:pt idx="236">
                  <c:v>556</c:v>
                </c:pt>
                <c:pt idx="237">
                  <c:v>557</c:v>
                </c:pt>
                <c:pt idx="238">
                  <c:v>558</c:v>
                </c:pt>
                <c:pt idx="239">
                  <c:v>559</c:v>
                </c:pt>
                <c:pt idx="240">
                  <c:v>560</c:v>
                </c:pt>
                <c:pt idx="241">
                  <c:v>561</c:v>
                </c:pt>
                <c:pt idx="242">
                  <c:v>562</c:v>
                </c:pt>
                <c:pt idx="243">
                  <c:v>563</c:v>
                </c:pt>
                <c:pt idx="244">
                  <c:v>564</c:v>
                </c:pt>
                <c:pt idx="245">
                  <c:v>565</c:v>
                </c:pt>
                <c:pt idx="246">
                  <c:v>566</c:v>
                </c:pt>
                <c:pt idx="247">
                  <c:v>567</c:v>
                </c:pt>
                <c:pt idx="248">
                  <c:v>568</c:v>
                </c:pt>
                <c:pt idx="249">
                  <c:v>569</c:v>
                </c:pt>
                <c:pt idx="250">
                  <c:v>570</c:v>
                </c:pt>
                <c:pt idx="251">
                  <c:v>571</c:v>
                </c:pt>
                <c:pt idx="252">
                  <c:v>572</c:v>
                </c:pt>
                <c:pt idx="253">
                  <c:v>573</c:v>
                </c:pt>
                <c:pt idx="254">
                  <c:v>574</c:v>
                </c:pt>
                <c:pt idx="255">
                  <c:v>575</c:v>
                </c:pt>
                <c:pt idx="256">
                  <c:v>576</c:v>
                </c:pt>
                <c:pt idx="257">
                  <c:v>577</c:v>
                </c:pt>
                <c:pt idx="258">
                  <c:v>578</c:v>
                </c:pt>
                <c:pt idx="259">
                  <c:v>579</c:v>
                </c:pt>
                <c:pt idx="260">
                  <c:v>580</c:v>
                </c:pt>
                <c:pt idx="261">
                  <c:v>581</c:v>
                </c:pt>
                <c:pt idx="262">
                  <c:v>582</c:v>
                </c:pt>
                <c:pt idx="263">
                  <c:v>583</c:v>
                </c:pt>
                <c:pt idx="264">
                  <c:v>584</c:v>
                </c:pt>
                <c:pt idx="265">
                  <c:v>585</c:v>
                </c:pt>
                <c:pt idx="266">
                  <c:v>586</c:v>
                </c:pt>
                <c:pt idx="267">
                  <c:v>587</c:v>
                </c:pt>
                <c:pt idx="268">
                  <c:v>588</c:v>
                </c:pt>
                <c:pt idx="269">
                  <c:v>589</c:v>
                </c:pt>
                <c:pt idx="270">
                  <c:v>590</c:v>
                </c:pt>
                <c:pt idx="271">
                  <c:v>591</c:v>
                </c:pt>
                <c:pt idx="272">
                  <c:v>592</c:v>
                </c:pt>
                <c:pt idx="273">
                  <c:v>593</c:v>
                </c:pt>
                <c:pt idx="274">
                  <c:v>594</c:v>
                </c:pt>
                <c:pt idx="275">
                  <c:v>595</c:v>
                </c:pt>
                <c:pt idx="276">
                  <c:v>596</c:v>
                </c:pt>
                <c:pt idx="277">
                  <c:v>597</c:v>
                </c:pt>
                <c:pt idx="278">
                  <c:v>598</c:v>
                </c:pt>
                <c:pt idx="279">
                  <c:v>599</c:v>
                </c:pt>
                <c:pt idx="280">
                  <c:v>600</c:v>
                </c:pt>
                <c:pt idx="281">
                  <c:v>601</c:v>
                </c:pt>
                <c:pt idx="282">
                  <c:v>602</c:v>
                </c:pt>
                <c:pt idx="283">
                  <c:v>603</c:v>
                </c:pt>
                <c:pt idx="284">
                  <c:v>604</c:v>
                </c:pt>
                <c:pt idx="285">
                  <c:v>605</c:v>
                </c:pt>
                <c:pt idx="286">
                  <c:v>606</c:v>
                </c:pt>
                <c:pt idx="287">
                  <c:v>607</c:v>
                </c:pt>
                <c:pt idx="288">
                  <c:v>608</c:v>
                </c:pt>
                <c:pt idx="289">
                  <c:v>609</c:v>
                </c:pt>
                <c:pt idx="290">
                  <c:v>610</c:v>
                </c:pt>
                <c:pt idx="291">
                  <c:v>611</c:v>
                </c:pt>
                <c:pt idx="292">
                  <c:v>612</c:v>
                </c:pt>
                <c:pt idx="293">
                  <c:v>613</c:v>
                </c:pt>
                <c:pt idx="294">
                  <c:v>614</c:v>
                </c:pt>
                <c:pt idx="295">
                  <c:v>615</c:v>
                </c:pt>
                <c:pt idx="296">
                  <c:v>616</c:v>
                </c:pt>
                <c:pt idx="297">
                  <c:v>617</c:v>
                </c:pt>
                <c:pt idx="298">
                  <c:v>618</c:v>
                </c:pt>
                <c:pt idx="299">
                  <c:v>619</c:v>
                </c:pt>
                <c:pt idx="300">
                  <c:v>620</c:v>
                </c:pt>
                <c:pt idx="301">
                  <c:v>621</c:v>
                </c:pt>
                <c:pt idx="302">
                  <c:v>622</c:v>
                </c:pt>
                <c:pt idx="303">
                  <c:v>623</c:v>
                </c:pt>
                <c:pt idx="304">
                  <c:v>624</c:v>
                </c:pt>
                <c:pt idx="305">
                  <c:v>625</c:v>
                </c:pt>
                <c:pt idx="306">
                  <c:v>626</c:v>
                </c:pt>
                <c:pt idx="307">
                  <c:v>627</c:v>
                </c:pt>
                <c:pt idx="308">
                  <c:v>628</c:v>
                </c:pt>
                <c:pt idx="309">
                  <c:v>629</c:v>
                </c:pt>
                <c:pt idx="310">
                  <c:v>630</c:v>
                </c:pt>
                <c:pt idx="311">
                  <c:v>631</c:v>
                </c:pt>
                <c:pt idx="312">
                  <c:v>632</c:v>
                </c:pt>
                <c:pt idx="313">
                  <c:v>633</c:v>
                </c:pt>
                <c:pt idx="314">
                  <c:v>634</c:v>
                </c:pt>
                <c:pt idx="315">
                  <c:v>635</c:v>
                </c:pt>
                <c:pt idx="316">
                  <c:v>636</c:v>
                </c:pt>
                <c:pt idx="317">
                  <c:v>637</c:v>
                </c:pt>
                <c:pt idx="318">
                  <c:v>638</c:v>
                </c:pt>
                <c:pt idx="319">
                  <c:v>639</c:v>
                </c:pt>
                <c:pt idx="320">
                  <c:v>640</c:v>
                </c:pt>
                <c:pt idx="321">
                  <c:v>641</c:v>
                </c:pt>
                <c:pt idx="322">
                  <c:v>642</c:v>
                </c:pt>
                <c:pt idx="323">
                  <c:v>643</c:v>
                </c:pt>
                <c:pt idx="324">
                  <c:v>644</c:v>
                </c:pt>
                <c:pt idx="325">
                  <c:v>645</c:v>
                </c:pt>
                <c:pt idx="326">
                  <c:v>646</c:v>
                </c:pt>
                <c:pt idx="327">
                  <c:v>647</c:v>
                </c:pt>
                <c:pt idx="328">
                  <c:v>648</c:v>
                </c:pt>
                <c:pt idx="329">
                  <c:v>649</c:v>
                </c:pt>
                <c:pt idx="330">
                  <c:v>650</c:v>
                </c:pt>
                <c:pt idx="331">
                  <c:v>651</c:v>
                </c:pt>
                <c:pt idx="332">
                  <c:v>652</c:v>
                </c:pt>
                <c:pt idx="333">
                  <c:v>653</c:v>
                </c:pt>
                <c:pt idx="334">
                  <c:v>654</c:v>
                </c:pt>
                <c:pt idx="335">
                  <c:v>655</c:v>
                </c:pt>
                <c:pt idx="336">
                  <c:v>656</c:v>
                </c:pt>
                <c:pt idx="337">
                  <c:v>657</c:v>
                </c:pt>
                <c:pt idx="338">
                  <c:v>658</c:v>
                </c:pt>
                <c:pt idx="339">
                  <c:v>659</c:v>
                </c:pt>
                <c:pt idx="340">
                  <c:v>660</c:v>
                </c:pt>
                <c:pt idx="341">
                  <c:v>661</c:v>
                </c:pt>
                <c:pt idx="342">
                  <c:v>662</c:v>
                </c:pt>
                <c:pt idx="343">
                  <c:v>663</c:v>
                </c:pt>
                <c:pt idx="344">
                  <c:v>664</c:v>
                </c:pt>
                <c:pt idx="345">
                  <c:v>665</c:v>
                </c:pt>
                <c:pt idx="346">
                  <c:v>666</c:v>
                </c:pt>
                <c:pt idx="347">
                  <c:v>667</c:v>
                </c:pt>
                <c:pt idx="348">
                  <c:v>668</c:v>
                </c:pt>
                <c:pt idx="349">
                  <c:v>669</c:v>
                </c:pt>
                <c:pt idx="350">
                  <c:v>670</c:v>
                </c:pt>
                <c:pt idx="351">
                  <c:v>671</c:v>
                </c:pt>
                <c:pt idx="352">
                  <c:v>672</c:v>
                </c:pt>
                <c:pt idx="353">
                  <c:v>673</c:v>
                </c:pt>
                <c:pt idx="354">
                  <c:v>674</c:v>
                </c:pt>
                <c:pt idx="355">
                  <c:v>675</c:v>
                </c:pt>
                <c:pt idx="356">
                  <c:v>676</c:v>
                </c:pt>
                <c:pt idx="357">
                  <c:v>677</c:v>
                </c:pt>
                <c:pt idx="358">
                  <c:v>678</c:v>
                </c:pt>
                <c:pt idx="359">
                  <c:v>679</c:v>
                </c:pt>
                <c:pt idx="360">
                  <c:v>680</c:v>
                </c:pt>
                <c:pt idx="361">
                  <c:v>681</c:v>
                </c:pt>
                <c:pt idx="362">
                  <c:v>682</c:v>
                </c:pt>
                <c:pt idx="363">
                  <c:v>683</c:v>
                </c:pt>
                <c:pt idx="364">
                  <c:v>684</c:v>
                </c:pt>
                <c:pt idx="365">
                  <c:v>685</c:v>
                </c:pt>
                <c:pt idx="366">
                  <c:v>686</c:v>
                </c:pt>
                <c:pt idx="367">
                  <c:v>687</c:v>
                </c:pt>
                <c:pt idx="368">
                  <c:v>688</c:v>
                </c:pt>
                <c:pt idx="369">
                  <c:v>689</c:v>
                </c:pt>
                <c:pt idx="370">
                  <c:v>690</c:v>
                </c:pt>
                <c:pt idx="371">
                  <c:v>691</c:v>
                </c:pt>
                <c:pt idx="372">
                  <c:v>692</c:v>
                </c:pt>
                <c:pt idx="373">
                  <c:v>693</c:v>
                </c:pt>
                <c:pt idx="374">
                  <c:v>694</c:v>
                </c:pt>
                <c:pt idx="375">
                  <c:v>695</c:v>
                </c:pt>
                <c:pt idx="376">
                  <c:v>696</c:v>
                </c:pt>
                <c:pt idx="377">
                  <c:v>697</c:v>
                </c:pt>
                <c:pt idx="378">
                  <c:v>698</c:v>
                </c:pt>
                <c:pt idx="379">
                  <c:v>699</c:v>
                </c:pt>
                <c:pt idx="380">
                  <c:v>700</c:v>
                </c:pt>
                <c:pt idx="381">
                  <c:v>701</c:v>
                </c:pt>
                <c:pt idx="382">
                  <c:v>702</c:v>
                </c:pt>
                <c:pt idx="383">
                  <c:v>703</c:v>
                </c:pt>
                <c:pt idx="384">
                  <c:v>704</c:v>
                </c:pt>
                <c:pt idx="385">
                  <c:v>705</c:v>
                </c:pt>
                <c:pt idx="386">
                  <c:v>706</c:v>
                </c:pt>
                <c:pt idx="387">
                  <c:v>707</c:v>
                </c:pt>
                <c:pt idx="388">
                  <c:v>708</c:v>
                </c:pt>
                <c:pt idx="389">
                  <c:v>709</c:v>
                </c:pt>
                <c:pt idx="390">
                  <c:v>710</c:v>
                </c:pt>
                <c:pt idx="391">
                  <c:v>711</c:v>
                </c:pt>
                <c:pt idx="392">
                  <c:v>712</c:v>
                </c:pt>
                <c:pt idx="393">
                  <c:v>713</c:v>
                </c:pt>
                <c:pt idx="394">
                  <c:v>714</c:v>
                </c:pt>
                <c:pt idx="395">
                  <c:v>715</c:v>
                </c:pt>
                <c:pt idx="396">
                  <c:v>716</c:v>
                </c:pt>
                <c:pt idx="397">
                  <c:v>717</c:v>
                </c:pt>
                <c:pt idx="398">
                  <c:v>718</c:v>
                </c:pt>
                <c:pt idx="399">
                  <c:v>719</c:v>
                </c:pt>
                <c:pt idx="400">
                  <c:v>720</c:v>
                </c:pt>
                <c:pt idx="401">
                  <c:v>721</c:v>
                </c:pt>
                <c:pt idx="402">
                  <c:v>722</c:v>
                </c:pt>
                <c:pt idx="403">
                  <c:v>723</c:v>
                </c:pt>
                <c:pt idx="404">
                  <c:v>724</c:v>
                </c:pt>
                <c:pt idx="405">
                  <c:v>725</c:v>
                </c:pt>
                <c:pt idx="406">
                  <c:v>726</c:v>
                </c:pt>
                <c:pt idx="407">
                  <c:v>727</c:v>
                </c:pt>
                <c:pt idx="408">
                  <c:v>728</c:v>
                </c:pt>
                <c:pt idx="409">
                  <c:v>729</c:v>
                </c:pt>
                <c:pt idx="410">
                  <c:v>730</c:v>
                </c:pt>
                <c:pt idx="411">
                  <c:v>731</c:v>
                </c:pt>
                <c:pt idx="412">
                  <c:v>732</c:v>
                </c:pt>
                <c:pt idx="413">
                  <c:v>733</c:v>
                </c:pt>
                <c:pt idx="414">
                  <c:v>734</c:v>
                </c:pt>
                <c:pt idx="415">
                  <c:v>735</c:v>
                </c:pt>
                <c:pt idx="416">
                  <c:v>736</c:v>
                </c:pt>
                <c:pt idx="417">
                  <c:v>737</c:v>
                </c:pt>
                <c:pt idx="418">
                  <c:v>738</c:v>
                </c:pt>
                <c:pt idx="419">
                  <c:v>739</c:v>
                </c:pt>
                <c:pt idx="420">
                  <c:v>740</c:v>
                </c:pt>
                <c:pt idx="421">
                  <c:v>741</c:v>
                </c:pt>
                <c:pt idx="422">
                  <c:v>742</c:v>
                </c:pt>
                <c:pt idx="423">
                  <c:v>743</c:v>
                </c:pt>
                <c:pt idx="424">
                  <c:v>744</c:v>
                </c:pt>
                <c:pt idx="425">
                  <c:v>745</c:v>
                </c:pt>
                <c:pt idx="426">
                  <c:v>746</c:v>
                </c:pt>
                <c:pt idx="427">
                  <c:v>747</c:v>
                </c:pt>
                <c:pt idx="428">
                  <c:v>748</c:v>
                </c:pt>
                <c:pt idx="429">
                  <c:v>749</c:v>
                </c:pt>
                <c:pt idx="430">
                  <c:v>750</c:v>
                </c:pt>
                <c:pt idx="431">
                  <c:v>751</c:v>
                </c:pt>
                <c:pt idx="432">
                  <c:v>752</c:v>
                </c:pt>
                <c:pt idx="433">
                  <c:v>753</c:v>
                </c:pt>
                <c:pt idx="434">
                  <c:v>754</c:v>
                </c:pt>
                <c:pt idx="435">
                  <c:v>755</c:v>
                </c:pt>
                <c:pt idx="436">
                  <c:v>756</c:v>
                </c:pt>
                <c:pt idx="437">
                  <c:v>757</c:v>
                </c:pt>
                <c:pt idx="438">
                  <c:v>758</c:v>
                </c:pt>
                <c:pt idx="439">
                  <c:v>759</c:v>
                </c:pt>
                <c:pt idx="440">
                  <c:v>760</c:v>
                </c:pt>
                <c:pt idx="441">
                  <c:v>761</c:v>
                </c:pt>
                <c:pt idx="442">
                  <c:v>762</c:v>
                </c:pt>
                <c:pt idx="443">
                  <c:v>763</c:v>
                </c:pt>
                <c:pt idx="444">
                  <c:v>764</c:v>
                </c:pt>
                <c:pt idx="445">
                  <c:v>765</c:v>
                </c:pt>
                <c:pt idx="446">
                  <c:v>766</c:v>
                </c:pt>
                <c:pt idx="447">
                  <c:v>767</c:v>
                </c:pt>
                <c:pt idx="448">
                  <c:v>768</c:v>
                </c:pt>
                <c:pt idx="449">
                  <c:v>769</c:v>
                </c:pt>
                <c:pt idx="450">
                  <c:v>770</c:v>
                </c:pt>
                <c:pt idx="451">
                  <c:v>771</c:v>
                </c:pt>
                <c:pt idx="452">
                  <c:v>772</c:v>
                </c:pt>
                <c:pt idx="453">
                  <c:v>773</c:v>
                </c:pt>
                <c:pt idx="454">
                  <c:v>774</c:v>
                </c:pt>
                <c:pt idx="455">
                  <c:v>775</c:v>
                </c:pt>
                <c:pt idx="456">
                  <c:v>776</c:v>
                </c:pt>
                <c:pt idx="457">
                  <c:v>777</c:v>
                </c:pt>
                <c:pt idx="458">
                  <c:v>778</c:v>
                </c:pt>
                <c:pt idx="459">
                  <c:v>779</c:v>
                </c:pt>
                <c:pt idx="460">
                  <c:v>780</c:v>
                </c:pt>
              </c:numCache>
            </c:numRef>
          </c:xVal>
          <c:yVal>
            <c:numRef>
              <c:f>g0!$H$4:$H$464</c:f>
              <c:numCache>
                <c:formatCode>General</c:formatCode>
                <c:ptCount val="461"/>
                <c:pt idx="0">
                  <c:v>88.153857999999815</c:v>
                </c:pt>
                <c:pt idx="1">
                  <c:v>88.456046999999998</c:v>
                </c:pt>
                <c:pt idx="2">
                  <c:v>88.744705999999994</c:v>
                </c:pt>
                <c:pt idx="3">
                  <c:v>89.019862000000003</c:v>
                </c:pt>
                <c:pt idx="4">
                  <c:v>89.282649000000006</c:v>
                </c:pt>
                <c:pt idx="5">
                  <c:v>89.533663000000246</c:v>
                </c:pt>
                <c:pt idx="6">
                  <c:v>89.773464000000004</c:v>
                </c:pt>
                <c:pt idx="7">
                  <c:v>89.998823000000215</c:v>
                </c:pt>
                <c:pt idx="8">
                  <c:v>90.212835999999982</c:v>
                </c:pt>
                <c:pt idx="9">
                  <c:v>90.417471000000006</c:v>
                </c:pt>
                <c:pt idx="10">
                  <c:v>90.613193999999993</c:v>
                </c:pt>
                <c:pt idx="11">
                  <c:v>90.798907</c:v>
                </c:pt>
                <c:pt idx="12">
                  <c:v>90.974017000000003</c:v>
                </c:pt>
                <c:pt idx="13">
                  <c:v>91.141705000000002</c:v>
                </c:pt>
                <c:pt idx="14">
                  <c:v>91.302336999999667</c:v>
                </c:pt>
                <c:pt idx="15">
                  <c:v>91.45625900000023</c:v>
                </c:pt>
                <c:pt idx="16">
                  <c:v>91.600099999999998</c:v>
                </c:pt>
                <c:pt idx="17">
                  <c:v>91.737649000000246</c:v>
                </c:pt>
                <c:pt idx="18">
                  <c:v>91.869586999999981</c:v>
                </c:pt>
                <c:pt idx="19">
                  <c:v>91.996179999999995</c:v>
                </c:pt>
                <c:pt idx="20">
                  <c:v>92.117807999999982</c:v>
                </c:pt>
                <c:pt idx="21">
                  <c:v>92.234280000000027</c:v>
                </c:pt>
                <c:pt idx="22">
                  <c:v>92.346007</c:v>
                </c:pt>
                <c:pt idx="23">
                  <c:v>92.453339999999983</c:v>
                </c:pt>
                <c:pt idx="24">
                  <c:v>92.556475999999989</c:v>
                </c:pt>
                <c:pt idx="25">
                  <c:v>92.658446999999697</c:v>
                </c:pt>
                <c:pt idx="26">
                  <c:v>92.758364999999998</c:v>
                </c:pt>
                <c:pt idx="27">
                  <c:v>92.854451999999981</c:v>
                </c:pt>
                <c:pt idx="28">
                  <c:v>92.946873999999994</c:v>
                </c:pt>
                <c:pt idx="29">
                  <c:v>93.035791999999958</c:v>
                </c:pt>
                <c:pt idx="30">
                  <c:v>93.121803999999983</c:v>
                </c:pt>
                <c:pt idx="31">
                  <c:v>93.204153000000247</c:v>
                </c:pt>
                <c:pt idx="32">
                  <c:v>93.283428999999998</c:v>
                </c:pt>
                <c:pt idx="33">
                  <c:v>93.359889999999979</c:v>
                </c:pt>
                <c:pt idx="34">
                  <c:v>93.43364900000023</c:v>
                </c:pt>
                <c:pt idx="35">
                  <c:v>93.503825000000006</c:v>
                </c:pt>
                <c:pt idx="36">
                  <c:v>93.571225999999996</c:v>
                </c:pt>
                <c:pt idx="37">
                  <c:v>93.636269999999996</c:v>
                </c:pt>
                <c:pt idx="38">
                  <c:v>93.699047999999948</c:v>
                </c:pt>
                <c:pt idx="39">
                  <c:v>93.759646000000004</c:v>
                </c:pt>
                <c:pt idx="40">
                  <c:v>93.817201999999995</c:v>
                </c:pt>
                <c:pt idx="41">
                  <c:v>93.872027999999958</c:v>
                </c:pt>
                <c:pt idx="42">
                  <c:v>93.924808999999982</c:v>
                </c:pt>
                <c:pt idx="43">
                  <c:v>93.975765999999979</c:v>
                </c:pt>
                <c:pt idx="44">
                  <c:v>94.024963999999997</c:v>
                </c:pt>
                <c:pt idx="45">
                  <c:v>94.071494999999999</c:v>
                </c:pt>
                <c:pt idx="46">
                  <c:v>94.114534000000006</c:v>
                </c:pt>
                <c:pt idx="47">
                  <c:v>94.156059999999982</c:v>
                </c:pt>
                <c:pt idx="48">
                  <c:v>94.196122000000003</c:v>
                </c:pt>
                <c:pt idx="49">
                  <c:v>94.234770999999981</c:v>
                </c:pt>
                <c:pt idx="50">
                  <c:v>94.272050999999948</c:v>
                </c:pt>
                <c:pt idx="51">
                  <c:v>94.307270000000003</c:v>
                </c:pt>
                <c:pt idx="52">
                  <c:v>94.341132000000002</c:v>
                </c:pt>
                <c:pt idx="53">
                  <c:v>94.373774999999668</c:v>
                </c:pt>
                <c:pt idx="54">
                  <c:v>94.405237999999983</c:v>
                </c:pt>
                <c:pt idx="55">
                  <c:v>94.435556000000005</c:v>
                </c:pt>
                <c:pt idx="56">
                  <c:v>94.465149999999994</c:v>
                </c:pt>
                <c:pt idx="57">
                  <c:v>94.494605000000249</c:v>
                </c:pt>
                <c:pt idx="58">
                  <c:v>94.522993</c:v>
                </c:pt>
                <c:pt idx="59">
                  <c:v>94.550344999999979</c:v>
                </c:pt>
                <c:pt idx="60">
                  <c:v>94.57669199999998</c:v>
                </c:pt>
                <c:pt idx="61">
                  <c:v>94.601954000000006</c:v>
                </c:pt>
                <c:pt idx="62">
                  <c:v>94.626060999999979</c:v>
                </c:pt>
                <c:pt idx="63">
                  <c:v>94.649109999999993</c:v>
                </c:pt>
                <c:pt idx="64">
                  <c:v>94.671276999999989</c:v>
                </c:pt>
                <c:pt idx="65">
                  <c:v>94.692583999999982</c:v>
                </c:pt>
                <c:pt idx="66">
                  <c:v>94.713057000000006</c:v>
                </c:pt>
                <c:pt idx="67">
                  <c:v>94.73271699999998</c:v>
                </c:pt>
                <c:pt idx="68">
                  <c:v>94.750861999999998</c:v>
                </c:pt>
                <c:pt idx="69">
                  <c:v>94.767652000000027</c:v>
                </c:pt>
                <c:pt idx="70">
                  <c:v>94.783710999999983</c:v>
                </c:pt>
                <c:pt idx="71">
                  <c:v>94.799004999999994</c:v>
                </c:pt>
                <c:pt idx="72">
                  <c:v>94.813542999999981</c:v>
                </c:pt>
                <c:pt idx="73">
                  <c:v>94.827407999999949</c:v>
                </c:pt>
                <c:pt idx="74">
                  <c:v>94.840378999999814</c:v>
                </c:pt>
                <c:pt idx="75">
                  <c:v>94.852352999999667</c:v>
                </c:pt>
                <c:pt idx="76">
                  <c:v>94.863709999999998</c:v>
                </c:pt>
                <c:pt idx="77">
                  <c:v>94.874465999999998</c:v>
                </c:pt>
                <c:pt idx="78">
                  <c:v>94.884635000000003</c:v>
                </c:pt>
                <c:pt idx="79">
                  <c:v>94.894231000000005</c:v>
                </c:pt>
                <c:pt idx="80">
                  <c:v>94.903239999999997</c:v>
                </c:pt>
                <c:pt idx="81">
                  <c:v>94.914147000000185</c:v>
                </c:pt>
                <c:pt idx="82">
                  <c:v>94.924594000000027</c:v>
                </c:pt>
                <c:pt idx="83">
                  <c:v>94.934591000000026</c:v>
                </c:pt>
                <c:pt idx="84">
                  <c:v>94.944148000000027</c:v>
                </c:pt>
                <c:pt idx="85">
                  <c:v>94.953272999999982</c:v>
                </c:pt>
                <c:pt idx="86">
                  <c:v>94.961973000000185</c:v>
                </c:pt>
                <c:pt idx="87">
                  <c:v>94.970321999999982</c:v>
                </c:pt>
                <c:pt idx="88">
                  <c:v>94.978367999999989</c:v>
                </c:pt>
                <c:pt idx="89">
                  <c:v>94.986017000000004</c:v>
                </c:pt>
                <c:pt idx="90">
                  <c:v>94.993277000000006</c:v>
                </c:pt>
                <c:pt idx="91">
                  <c:v>95.000135</c:v>
                </c:pt>
                <c:pt idx="92">
                  <c:v>95.006590000000003</c:v>
                </c:pt>
                <c:pt idx="93">
                  <c:v>95.012680000000003</c:v>
                </c:pt>
                <c:pt idx="94">
                  <c:v>95.019453999999996</c:v>
                </c:pt>
                <c:pt idx="95">
                  <c:v>95.026277999999948</c:v>
                </c:pt>
                <c:pt idx="96">
                  <c:v>95.032742999999741</c:v>
                </c:pt>
                <c:pt idx="97">
                  <c:v>95.038856999999979</c:v>
                </c:pt>
                <c:pt idx="98">
                  <c:v>95.044627000000247</c:v>
                </c:pt>
                <c:pt idx="99">
                  <c:v>95.050057999999979</c:v>
                </c:pt>
                <c:pt idx="100">
                  <c:v>95.055159000000003</c:v>
                </c:pt>
                <c:pt idx="101">
                  <c:v>95.059565000000006</c:v>
                </c:pt>
                <c:pt idx="102">
                  <c:v>95.063503999999995</c:v>
                </c:pt>
                <c:pt idx="103">
                  <c:v>95.067137000000002</c:v>
                </c:pt>
                <c:pt idx="104">
                  <c:v>95.070469000000003</c:v>
                </c:pt>
                <c:pt idx="105">
                  <c:v>95.073504</c:v>
                </c:pt>
                <c:pt idx="106">
                  <c:v>95.076250000000002</c:v>
                </c:pt>
                <c:pt idx="107">
                  <c:v>95.078709999999958</c:v>
                </c:pt>
                <c:pt idx="108">
                  <c:v>95.080045999999982</c:v>
                </c:pt>
                <c:pt idx="109">
                  <c:v>95.080145000000002</c:v>
                </c:pt>
                <c:pt idx="110">
                  <c:v>95.079988999999784</c:v>
                </c:pt>
                <c:pt idx="111">
                  <c:v>95.079561999999981</c:v>
                </c:pt>
                <c:pt idx="112">
                  <c:v>95.078865999999948</c:v>
                </c:pt>
                <c:pt idx="113">
                  <c:v>95.077927000000003</c:v>
                </c:pt>
                <c:pt idx="114">
                  <c:v>95.076749999999919</c:v>
                </c:pt>
                <c:pt idx="115">
                  <c:v>95.075337999999675</c:v>
                </c:pt>
                <c:pt idx="116">
                  <c:v>95.072366999999858</c:v>
                </c:pt>
                <c:pt idx="117">
                  <c:v>95.069128000000006</c:v>
                </c:pt>
                <c:pt idx="118">
                  <c:v>95.065674999999999</c:v>
                </c:pt>
                <c:pt idx="119">
                  <c:v>95.062010000000001</c:v>
                </c:pt>
                <c:pt idx="120">
                  <c:v>95.058135999999948</c:v>
                </c:pt>
                <c:pt idx="121">
                  <c:v>95.054040000000001</c:v>
                </c:pt>
                <c:pt idx="122">
                  <c:v>95.049726000000007</c:v>
                </c:pt>
                <c:pt idx="123">
                  <c:v>95.045311999999981</c:v>
                </c:pt>
                <c:pt idx="124">
                  <c:v>95.04111600000023</c:v>
                </c:pt>
                <c:pt idx="125">
                  <c:v>95.036726000000002</c:v>
                </c:pt>
                <c:pt idx="126">
                  <c:v>95.032145</c:v>
                </c:pt>
                <c:pt idx="127">
                  <c:v>95.027375999999919</c:v>
                </c:pt>
                <c:pt idx="128">
                  <c:v>95.02242099999998</c:v>
                </c:pt>
                <c:pt idx="129">
                  <c:v>95.017284000000231</c:v>
                </c:pt>
                <c:pt idx="130">
                  <c:v>95.011965000000231</c:v>
                </c:pt>
                <c:pt idx="131">
                  <c:v>95.006579000000002</c:v>
                </c:pt>
                <c:pt idx="132">
                  <c:v>94.999978999999982</c:v>
                </c:pt>
                <c:pt idx="133">
                  <c:v>94.993214000000307</c:v>
                </c:pt>
                <c:pt idx="134">
                  <c:v>94.986286000000007</c:v>
                </c:pt>
                <c:pt idx="135">
                  <c:v>94.979197999999982</c:v>
                </c:pt>
                <c:pt idx="136">
                  <c:v>94.971951000000004</c:v>
                </c:pt>
                <c:pt idx="137">
                  <c:v>94.964546999999996</c:v>
                </c:pt>
                <c:pt idx="138">
                  <c:v>94.956987999999981</c:v>
                </c:pt>
                <c:pt idx="139">
                  <c:v>94.949276000000026</c:v>
                </c:pt>
                <c:pt idx="140">
                  <c:v>94.942278000000002</c:v>
                </c:pt>
                <c:pt idx="141">
                  <c:v>94.935333999999983</c:v>
                </c:pt>
                <c:pt idx="142">
                  <c:v>94.928239000000005</c:v>
                </c:pt>
                <c:pt idx="143">
                  <c:v>94.920996000000002</c:v>
                </c:pt>
                <c:pt idx="144">
                  <c:v>94.913606000000215</c:v>
                </c:pt>
                <c:pt idx="145">
                  <c:v>94.90607199999998</c:v>
                </c:pt>
                <c:pt idx="146">
                  <c:v>94.898395999999948</c:v>
                </c:pt>
                <c:pt idx="147">
                  <c:v>94.890579000000002</c:v>
                </c:pt>
                <c:pt idx="148">
                  <c:v>94.882443999999978</c:v>
                </c:pt>
                <c:pt idx="149">
                  <c:v>94.872991999999741</c:v>
                </c:pt>
                <c:pt idx="150">
                  <c:v>94.863407999999978</c:v>
                </c:pt>
                <c:pt idx="151">
                  <c:v>94.85369</c:v>
                </c:pt>
                <c:pt idx="152">
                  <c:v>94.843834000000001</c:v>
                </c:pt>
                <c:pt idx="153">
                  <c:v>94.833853000000005</c:v>
                </c:pt>
                <c:pt idx="154">
                  <c:v>94.823747999999668</c:v>
                </c:pt>
                <c:pt idx="155">
                  <c:v>94.813518999999999</c:v>
                </c:pt>
                <c:pt idx="156">
                  <c:v>94.803167999999999</c:v>
                </c:pt>
                <c:pt idx="157">
                  <c:v>94.792577999999978</c:v>
                </c:pt>
                <c:pt idx="158">
                  <c:v>94.781104999999997</c:v>
                </c:pt>
                <c:pt idx="159">
                  <c:v>94.769516999999993</c:v>
                </c:pt>
                <c:pt idx="160">
                  <c:v>94.757817000000003</c:v>
                </c:pt>
                <c:pt idx="161">
                  <c:v>94.746002000000004</c:v>
                </c:pt>
                <c:pt idx="162">
                  <c:v>94.734070000000003</c:v>
                </c:pt>
                <c:pt idx="163">
                  <c:v>94.72202999999999</c:v>
                </c:pt>
                <c:pt idx="164">
                  <c:v>94.709881999999979</c:v>
                </c:pt>
                <c:pt idx="165">
                  <c:v>94.697626999999997</c:v>
                </c:pt>
                <c:pt idx="166">
                  <c:v>94.685265999999999</c:v>
                </c:pt>
                <c:pt idx="167">
                  <c:v>94.671491999999958</c:v>
                </c:pt>
                <c:pt idx="168">
                  <c:v>94.657257000000001</c:v>
                </c:pt>
                <c:pt idx="169">
                  <c:v>94.642922999999982</c:v>
                </c:pt>
                <c:pt idx="170">
                  <c:v>94.628489999999815</c:v>
                </c:pt>
                <c:pt idx="171">
                  <c:v>94.613952999999981</c:v>
                </c:pt>
                <c:pt idx="172">
                  <c:v>94.599320000000006</c:v>
                </c:pt>
                <c:pt idx="173">
                  <c:v>94.584590000000006</c:v>
                </c:pt>
                <c:pt idx="174">
                  <c:v>94.569766000000001</c:v>
                </c:pt>
                <c:pt idx="175">
                  <c:v>94.554849000000004</c:v>
                </c:pt>
                <c:pt idx="176">
                  <c:v>94.539781999999988</c:v>
                </c:pt>
                <c:pt idx="177">
                  <c:v>94.523749999999978</c:v>
                </c:pt>
                <c:pt idx="178">
                  <c:v>94.507627999999997</c:v>
                </c:pt>
                <c:pt idx="179">
                  <c:v>94.491418999999993</c:v>
                </c:pt>
                <c:pt idx="180">
                  <c:v>94.475122999999982</c:v>
                </c:pt>
                <c:pt idx="181">
                  <c:v>94.460766000000007</c:v>
                </c:pt>
                <c:pt idx="182">
                  <c:v>94.446335000000005</c:v>
                </c:pt>
                <c:pt idx="183">
                  <c:v>94.431831000000003</c:v>
                </c:pt>
                <c:pt idx="184">
                  <c:v>94.41725500000031</c:v>
                </c:pt>
                <c:pt idx="185">
                  <c:v>94.402606000000006</c:v>
                </c:pt>
                <c:pt idx="186">
                  <c:v>94.387886999999978</c:v>
                </c:pt>
                <c:pt idx="187">
                  <c:v>94.372851999999668</c:v>
                </c:pt>
                <c:pt idx="188">
                  <c:v>94.357734999999948</c:v>
                </c:pt>
                <c:pt idx="189">
                  <c:v>94.342551</c:v>
                </c:pt>
                <c:pt idx="190">
                  <c:v>94.327301999999989</c:v>
                </c:pt>
                <c:pt idx="191">
                  <c:v>94.311985000000007</c:v>
                </c:pt>
                <c:pt idx="192">
                  <c:v>94.296603000000246</c:v>
                </c:pt>
                <c:pt idx="193">
                  <c:v>94.281155999999996</c:v>
                </c:pt>
                <c:pt idx="194">
                  <c:v>94.265646000000004</c:v>
                </c:pt>
                <c:pt idx="195">
                  <c:v>94.250071999999989</c:v>
                </c:pt>
                <c:pt idx="196">
                  <c:v>94.234435000000005</c:v>
                </c:pt>
                <c:pt idx="197">
                  <c:v>94.218419999999995</c:v>
                </c:pt>
                <c:pt idx="198">
                  <c:v>94.201860999999994</c:v>
                </c:pt>
                <c:pt idx="199">
                  <c:v>94.185245999999978</c:v>
                </c:pt>
                <c:pt idx="200">
                  <c:v>94.168573999999978</c:v>
                </c:pt>
                <c:pt idx="201">
                  <c:v>94.151846999999989</c:v>
                </c:pt>
                <c:pt idx="202">
                  <c:v>94.135061999999948</c:v>
                </c:pt>
                <c:pt idx="203">
                  <c:v>94.118223000000185</c:v>
                </c:pt>
                <c:pt idx="204">
                  <c:v>94.101329000000007</c:v>
                </c:pt>
                <c:pt idx="205">
                  <c:v>94.084379999999982</c:v>
                </c:pt>
                <c:pt idx="206">
                  <c:v>94.067377999999948</c:v>
                </c:pt>
                <c:pt idx="207">
                  <c:v>94.050320999999983</c:v>
                </c:pt>
                <c:pt idx="208">
                  <c:v>94.031837999999979</c:v>
                </c:pt>
                <c:pt idx="209">
                  <c:v>94.011270000000025</c:v>
                </c:pt>
                <c:pt idx="210">
                  <c:v>93.990647999999993</c:v>
                </c:pt>
                <c:pt idx="211">
                  <c:v>93.969972999999982</c:v>
                </c:pt>
                <c:pt idx="212">
                  <c:v>93.949244000000235</c:v>
                </c:pt>
                <c:pt idx="213">
                  <c:v>93.928461999999982</c:v>
                </c:pt>
                <c:pt idx="214">
                  <c:v>93.907627000000247</c:v>
                </c:pt>
                <c:pt idx="215">
                  <c:v>93.886739999999989</c:v>
                </c:pt>
                <c:pt idx="216">
                  <c:v>93.865799999999979</c:v>
                </c:pt>
                <c:pt idx="217">
                  <c:v>93.844808</c:v>
                </c:pt>
                <c:pt idx="218">
                  <c:v>93.823763999999983</c:v>
                </c:pt>
                <c:pt idx="219">
                  <c:v>93.802667</c:v>
                </c:pt>
                <c:pt idx="220">
                  <c:v>93.781311000000002</c:v>
                </c:pt>
                <c:pt idx="221">
                  <c:v>93.759896999999981</c:v>
                </c:pt>
                <c:pt idx="222">
                  <c:v>93.73844099999998</c:v>
                </c:pt>
                <c:pt idx="223">
                  <c:v>93.716944000000026</c:v>
                </c:pt>
                <c:pt idx="224">
                  <c:v>93.695405999999949</c:v>
                </c:pt>
                <c:pt idx="225">
                  <c:v>93.673825999999949</c:v>
                </c:pt>
                <c:pt idx="226">
                  <c:v>93.652203999999998</c:v>
                </c:pt>
                <c:pt idx="227">
                  <c:v>93.630541999999949</c:v>
                </c:pt>
                <c:pt idx="228">
                  <c:v>93.608836999999667</c:v>
                </c:pt>
                <c:pt idx="229">
                  <c:v>93.587091999999998</c:v>
                </c:pt>
                <c:pt idx="230">
                  <c:v>93.565305999999978</c:v>
                </c:pt>
                <c:pt idx="231">
                  <c:v>93.540974000000006</c:v>
                </c:pt>
                <c:pt idx="232">
                  <c:v>93.514024000000219</c:v>
                </c:pt>
                <c:pt idx="233">
                  <c:v>93.486900000000006</c:v>
                </c:pt>
                <c:pt idx="234">
                  <c:v>93.459722999999983</c:v>
                </c:pt>
                <c:pt idx="235">
                  <c:v>93.432491999999982</c:v>
                </c:pt>
                <c:pt idx="236">
                  <c:v>93.405208999999999</c:v>
                </c:pt>
                <c:pt idx="237">
                  <c:v>93.377872999999667</c:v>
                </c:pt>
                <c:pt idx="238">
                  <c:v>93.35048399999998</c:v>
                </c:pt>
                <c:pt idx="239">
                  <c:v>93.323041999999958</c:v>
                </c:pt>
                <c:pt idx="240">
                  <c:v>93.295547999999982</c:v>
                </c:pt>
                <c:pt idx="241">
                  <c:v>93.268000999999998</c:v>
                </c:pt>
                <c:pt idx="242">
                  <c:v>93.240403000000185</c:v>
                </c:pt>
                <c:pt idx="243">
                  <c:v>93.212753000000006</c:v>
                </c:pt>
                <c:pt idx="244">
                  <c:v>93.184605000000005</c:v>
                </c:pt>
                <c:pt idx="245">
                  <c:v>93.155812999999668</c:v>
                </c:pt>
                <c:pt idx="246">
                  <c:v>93.126964999999998</c:v>
                </c:pt>
                <c:pt idx="247">
                  <c:v>93.098061999999999</c:v>
                </c:pt>
                <c:pt idx="248">
                  <c:v>93.069102999999998</c:v>
                </c:pt>
                <c:pt idx="249">
                  <c:v>93.040088999999981</c:v>
                </c:pt>
                <c:pt idx="250">
                  <c:v>93.011020000000215</c:v>
                </c:pt>
                <c:pt idx="251">
                  <c:v>92.981897000000004</c:v>
                </c:pt>
                <c:pt idx="252">
                  <c:v>92.952719000000002</c:v>
                </c:pt>
                <c:pt idx="253">
                  <c:v>92.923485999999983</c:v>
                </c:pt>
                <c:pt idx="254">
                  <c:v>92.894198000000003</c:v>
                </c:pt>
                <c:pt idx="255">
                  <c:v>92.864853999999994</c:v>
                </c:pt>
                <c:pt idx="256">
                  <c:v>92.835454999999982</c:v>
                </c:pt>
                <c:pt idx="257">
                  <c:v>92.804687999999999</c:v>
                </c:pt>
                <c:pt idx="258">
                  <c:v>92.771135000000001</c:v>
                </c:pt>
                <c:pt idx="259">
                  <c:v>92.73752600000023</c:v>
                </c:pt>
                <c:pt idx="260">
                  <c:v>92.703860000000006</c:v>
                </c:pt>
                <c:pt idx="261">
                  <c:v>92.670136999999755</c:v>
                </c:pt>
                <c:pt idx="262">
                  <c:v>92.636359999999982</c:v>
                </c:pt>
                <c:pt idx="263">
                  <c:v>92.602525</c:v>
                </c:pt>
                <c:pt idx="264">
                  <c:v>92.56863199999998</c:v>
                </c:pt>
                <c:pt idx="265">
                  <c:v>92.534682000000004</c:v>
                </c:pt>
                <c:pt idx="266">
                  <c:v>92.500675000000001</c:v>
                </c:pt>
                <c:pt idx="267">
                  <c:v>92.46661000000023</c:v>
                </c:pt>
                <c:pt idx="268">
                  <c:v>92.432485999999983</c:v>
                </c:pt>
                <c:pt idx="269">
                  <c:v>92.398304999999979</c:v>
                </c:pt>
                <c:pt idx="270">
                  <c:v>92.364064999999997</c:v>
                </c:pt>
                <c:pt idx="271">
                  <c:v>92.330815000000001</c:v>
                </c:pt>
                <c:pt idx="272">
                  <c:v>92.298221999999996</c:v>
                </c:pt>
                <c:pt idx="273">
                  <c:v>92.265571999999949</c:v>
                </c:pt>
                <c:pt idx="274">
                  <c:v>92.232862999999981</c:v>
                </c:pt>
                <c:pt idx="275">
                  <c:v>92.200096000000002</c:v>
                </c:pt>
                <c:pt idx="276">
                  <c:v>92.167271</c:v>
                </c:pt>
                <c:pt idx="277">
                  <c:v>92.134385999999978</c:v>
                </c:pt>
                <c:pt idx="278">
                  <c:v>92.101443000000003</c:v>
                </c:pt>
                <c:pt idx="279">
                  <c:v>92.068440999999979</c:v>
                </c:pt>
                <c:pt idx="280">
                  <c:v>92.035378999999693</c:v>
                </c:pt>
                <c:pt idx="281">
                  <c:v>92.005455999999981</c:v>
                </c:pt>
                <c:pt idx="282">
                  <c:v>91.975490999999948</c:v>
                </c:pt>
                <c:pt idx="283">
                  <c:v>91.945481999999998</c:v>
                </c:pt>
                <c:pt idx="284">
                  <c:v>91.915428000000006</c:v>
                </c:pt>
                <c:pt idx="285">
                  <c:v>91.884873999999982</c:v>
                </c:pt>
                <c:pt idx="286">
                  <c:v>91.852383999999958</c:v>
                </c:pt>
                <c:pt idx="287">
                  <c:v>91.819852999999981</c:v>
                </c:pt>
                <c:pt idx="288">
                  <c:v>91.787280999999993</c:v>
                </c:pt>
                <c:pt idx="289">
                  <c:v>91.754667000000026</c:v>
                </c:pt>
                <c:pt idx="290">
                  <c:v>91.722011999999978</c:v>
                </c:pt>
                <c:pt idx="291">
                  <c:v>91.689314999999979</c:v>
                </c:pt>
                <c:pt idx="292">
                  <c:v>91.65657799999974</c:v>
                </c:pt>
                <c:pt idx="293">
                  <c:v>91.623798999999678</c:v>
                </c:pt>
                <c:pt idx="294">
                  <c:v>91.590975999999998</c:v>
                </c:pt>
                <c:pt idx="295">
                  <c:v>91.558109999999999</c:v>
                </c:pt>
                <c:pt idx="296">
                  <c:v>91.525199999999998</c:v>
                </c:pt>
                <c:pt idx="297">
                  <c:v>91.492245999999994</c:v>
                </c:pt>
                <c:pt idx="298">
                  <c:v>91.459245999999993</c:v>
                </c:pt>
                <c:pt idx="299">
                  <c:v>91.426202000000004</c:v>
                </c:pt>
                <c:pt idx="300">
                  <c:v>91.392873999999978</c:v>
                </c:pt>
                <c:pt idx="301">
                  <c:v>91.356511999999981</c:v>
                </c:pt>
                <c:pt idx="302">
                  <c:v>91.320103000000003</c:v>
                </c:pt>
                <c:pt idx="303">
                  <c:v>91.283645000000007</c:v>
                </c:pt>
                <c:pt idx="304">
                  <c:v>91.247138000000007</c:v>
                </c:pt>
                <c:pt idx="305">
                  <c:v>91.210582000000002</c:v>
                </c:pt>
                <c:pt idx="306">
                  <c:v>91.17397599999974</c:v>
                </c:pt>
                <c:pt idx="307">
                  <c:v>91.137320000000003</c:v>
                </c:pt>
                <c:pt idx="308">
                  <c:v>91.100612999999981</c:v>
                </c:pt>
                <c:pt idx="309">
                  <c:v>91.063855000000004</c:v>
                </c:pt>
                <c:pt idx="310">
                  <c:v>91.027045999999999</c:v>
                </c:pt>
                <c:pt idx="311">
                  <c:v>90.990184000000127</c:v>
                </c:pt>
                <c:pt idx="312">
                  <c:v>90.953273999999993</c:v>
                </c:pt>
                <c:pt idx="313">
                  <c:v>90.916310999999993</c:v>
                </c:pt>
                <c:pt idx="314">
                  <c:v>90.879294999999999</c:v>
                </c:pt>
                <c:pt idx="315">
                  <c:v>90.842225000000127</c:v>
                </c:pt>
                <c:pt idx="316">
                  <c:v>90.804585000000003</c:v>
                </c:pt>
                <c:pt idx="317">
                  <c:v>90.764512999999994</c:v>
                </c:pt>
                <c:pt idx="318">
                  <c:v>90.724383000000003</c:v>
                </c:pt>
                <c:pt idx="319">
                  <c:v>90.684194000000005</c:v>
                </c:pt>
                <c:pt idx="320">
                  <c:v>90.643945000000002</c:v>
                </c:pt>
                <c:pt idx="321">
                  <c:v>90.60363599999998</c:v>
                </c:pt>
                <c:pt idx="322">
                  <c:v>90.563270000000003</c:v>
                </c:pt>
                <c:pt idx="323">
                  <c:v>90.52284199999977</c:v>
                </c:pt>
                <c:pt idx="324">
                  <c:v>90.482353000000003</c:v>
                </c:pt>
                <c:pt idx="325">
                  <c:v>90.441801000000027</c:v>
                </c:pt>
                <c:pt idx="326">
                  <c:v>90.401185999999996</c:v>
                </c:pt>
                <c:pt idx="327">
                  <c:v>90.360507999999982</c:v>
                </c:pt>
                <c:pt idx="328">
                  <c:v>90.319765000000004</c:v>
                </c:pt>
                <c:pt idx="329">
                  <c:v>90.278956999999949</c:v>
                </c:pt>
                <c:pt idx="330">
                  <c:v>90.238084999999998</c:v>
                </c:pt>
                <c:pt idx="331">
                  <c:v>90.197146000000004</c:v>
                </c:pt>
                <c:pt idx="332">
                  <c:v>90.156146999999919</c:v>
                </c:pt>
                <c:pt idx="333">
                  <c:v>90.114947999999998</c:v>
                </c:pt>
                <c:pt idx="334">
                  <c:v>90.073521999999983</c:v>
                </c:pt>
                <c:pt idx="335">
                  <c:v>90.032033999999982</c:v>
                </c:pt>
                <c:pt idx="336">
                  <c:v>89.990483999999995</c:v>
                </c:pt>
                <c:pt idx="337">
                  <c:v>89.94887199999998</c:v>
                </c:pt>
                <c:pt idx="338">
                  <c:v>89.907197999999994</c:v>
                </c:pt>
                <c:pt idx="339">
                  <c:v>89.865459000000001</c:v>
                </c:pt>
                <c:pt idx="340">
                  <c:v>89.823656</c:v>
                </c:pt>
                <c:pt idx="341">
                  <c:v>89.781789000000003</c:v>
                </c:pt>
                <c:pt idx="342">
                  <c:v>89.739856000000003</c:v>
                </c:pt>
                <c:pt idx="343">
                  <c:v>89.697856000000002</c:v>
                </c:pt>
                <c:pt idx="344">
                  <c:v>89.65578999999974</c:v>
                </c:pt>
                <c:pt idx="345">
                  <c:v>89.613656000000006</c:v>
                </c:pt>
                <c:pt idx="346">
                  <c:v>89.571453000000005</c:v>
                </c:pt>
                <c:pt idx="347">
                  <c:v>89.529181999999949</c:v>
                </c:pt>
                <c:pt idx="348">
                  <c:v>89.486840999999998</c:v>
                </c:pt>
                <c:pt idx="349">
                  <c:v>89.444430000000025</c:v>
                </c:pt>
                <c:pt idx="350">
                  <c:v>89.401948000000004</c:v>
                </c:pt>
                <c:pt idx="351">
                  <c:v>89.353287999999978</c:v>
                </c:pt>
                <c:pt idx="352">
                  <c:v>89.303128000000001</c:v>
                </c:pt>
                <c:pt idx="353">
                  <c:v>89.252901999999978</c:v>
                </c:pt>
                <c:pt idx="354">
                  <c:v>89.202608999999981</c:v>
                </c:pt>
                <c:pt idx="355">
                  <c:v>89.152247999999958</c:v>
                </c:pt>
                <c:pt idx="356">
                  <c:v>89.101819000000006</c:v>
                </c:pt>
                <c:pt idx="357">
                  <c:v>89.051319000000007</c:v>
                </c:pt>
                <c:pt idx="358">
                  <c:v>89.000748999999814</c:v>
                </c:pt>
                <c:pt idx="359">
                  <c:v>88.950108</c:v>
                </c:pt>
                <c:pt idx="360">
                  <c:v>88.899394999999998</c:v>
                </c:pt>
                <c:pt idx="361">
                  <c:v>88.848607999999999</c:v>
                </c:pt>
                <c:pt idx="362">
                  <c:v>88.797751000000005</c:v>
                </c:pt>
                <c:pt idx="363">
                  <c:v>88.746820999999997</c:v>
                </c:pt>
                <c:pt idx="364">
                  <c:v>88.695815999999979</c:v>
                </c:pt>
                <c:pt idx="365">
                  <c:v>88.644734</c:v>
                </c:pt>
                <c:pt idx="366">
                  <c:v>88.593575999999999</c:v>
                </c:pt>
                <c:pt idx="367">
                  <c:v>88.542338999999799</c:v>
                </c:pt>
                <c:pt idx="368">
                  <c:v>88.491024000000309</c:v>
                </c:pt>
                <c:pt idx="369">
                  <c:v>88.437698999999995</c:v>
                </c:pt>
                <c:pt idx="370">
                  <c:v>88.376238999999799</c:v>
                </c:pt>
                <c:pt idx="371">
                  <c:v>88.31468300000023</c:v>
                </c:pt>
                <c:pt idx="372">
                  <c:v>88.253033000000002</c:v>
                </c:pt>
                <c:pt idx="373">
                  <c:v>88.191283999999996</c:v>
                </c:pt>
                <c:pt idx="374">
                  <c:v>88.129434999999958</c:v>
                </c:pt>
                <c:pt idx="375">
                  <c:v>88.067486000000002</c:v>
                </c:pt>
                <c:pt idx="376">
                  <c:v>88.005435999999989</c:v>
                </c:pt>
                <c:pt idx="377">
                  <c:v>87.943282999999994</c:v>
                </c:pt>
                <c:pt idx="378">
                  <c:v>87.881028000000001</c:v>
                </c:pt>
                <c:pt idx="379">
                  <c:v>87.818668000000002</c:v>
                </c:pt>
                <c:pt idx="380">
                  <c:v>87.756203999999997</c:v>
                </c:pt>
                <c:pt idx="381">
                  <c:v>87.693810999999982</c:v>
                </c:pt>
                <c:pt idx="382">
                  <c:v>87.631315999999998</c:v>
                </c:pt>
                <c:pt idx="383">
                  <c:v>87.568714999999983</c:v>
                </c:pt>
                <c:pt idx="384">
                  <c:v>87.50600799999998</c:v>
                </c:pt>
                <c:pt idx="385">
                  <c:v>87.443194000000247</c:v>
                </c:pt>
                <c:pt idx="386">
                  <c:v>87.380271999999948</c:v>
                </c:pt>
                <c:pt idx="387">
                  <c:v>87.317241999999993</c:v>
                </c:pt>
                <c:pt idx="388">
                  <c:v>87.254101000000006</c:v>
                </c:pt>
                <c:pt idx="389">
                  <c:v>87.183180999999948</c:v>
                </c:pt>
                <c:pt idx="390">
                  <c:v>87.104881999999989</c:v>
                </c:pt>
                <c:pt idx="391">
                  <c:v>87.026478999999668</c:v>
                </c:pt>
                <c:pt idx="392">
                  <c:v>86.947974000000215</c:v>
                </c:pt>
                <c:pt idx="393">
                  <c:v>86.869360999999998</c:v>
                </c:pt>
                <c:pt idx="394">
                  <c:v>86.790639999999996</c:v>
                </c:pt>
                <c:pt idx="395">
                  <c:v>86.711810999999997</c:v>
                </c:pt>
                <c:pt idx="396">
                  <c:v>86.632871999999693</c:v>
                </c:pt>
                <c:pt idx="397">
                  <c:v>86.553821999999982</c:v>
                </c:pt>
                <c:pt idx="398">
                  <c:v>86.474661000000026</c:v>
                </c:pt>
                <c:pt idx="399">
                  <c:v>86.395387999999755</c:v>
                </c:pt>
                <c:pt idx="400">
                  <c:v>86.316002999999981</c:v>
                </c:pt>
                <c:pt idx="401">
                  <c:v>86.236502999999999</c:v>
                </c:pt>
                <c:pt idx="402">
                  <c:v>86.156894999999949</c:v>
                </c:pt>
                <c:pt idx="403">
                  <c:v>86.077171999999948</c:v>
                </c:pt>
                <c:pt idx="404">
                  <c:v>85.997332999999998</c:v>
                </c:pt>
                <c:pt idx="405">
                  <c:v>85.917377999999999</c:v>
                </c:pt>
                <c:pt idx="406">
                  <c:v>85.837305000000001</c:v>
                </c:pt>
                <c:pt idx="407">
                  <c:v>85.757113000000246</c:v>
                </c:pt>
                <c:pt idx="408">
                  <c:v>85.676803999999919</c:v>
                </c:pt>
                <c:pt idx="409">
                  <c:v>85.596373999999983</c:v>
                </c:pt>
                <c:pt idx="410">
                  <c:v>85.500301999999948</c:v>
                </c:pt>
                <c:pt idx="411">
                  <c:v>85.396527000000006</c:v>
                </c:pt>
                <c:pt idx="412">
                  <c:v>85.29248699999998</c:v>
                </c:pt>
                <c:pt idx="413">
                  <c:v>85.188181999999784</c:v>
                </c:pt>
                <c:pt idx="414">
                  <c:v>85.083608999999981</c:v>
                </c:pt>
                <c:pt idx="415">
                  <c:v>84.978769</c:v>
                </c:pt>
                <c:pt idx="416">
                  <c:v>84.873660999999998</c:v>
                </c:pt>
                <c:pt idx="417">
                  <c:v>84.768285000000006</c:v>
                </c:pt>
                <c:pt idx="418">
                  <c:v>84.662641999999948</c:v>
                </c:pt>
                <c:pt idx="419">
                  <c:v>84.556730999999814</c:v>
                </c:pt>
                <c:pt idx="420">
                  <c:v>84.450552000000002</c:v>
                </c:pt>
                <c:pt idx="421">
                  <c:v>84.34410900000023</c:v>
                </c:pt>
                <c:pt idx="422">
                  <c:v>84.237399999999994</c:v>
                </c:pt>
                <c:pt idx="423">
                  <c:v>84.130424000000005</c:v>
                </c:pt>
                <c:pt idx="424">
                  <c:v>84.023179999999982</c:v>
                </c:pt>
                <c:pt idx="425">
                  <c:v>83.915668999999994</c:v>
                </c:pt>
                <c:pt idx="426">
                  <c:v>83.80789</c:v>
                </c:pt>
                <c:pt idx="427">
                  <c:v>83.699844999999982</c:v>
                </c:pt>
                <c:pt idx="428">
                  <c:v>83.591532000000001</c:v>
                </c:pt>
                <c:pt idx="429">
                  <c:v>83.482952999999981</c:v>
                </c:pt>
                <c:pt idx="430">
                  <c:v>83.374106999999981</c:v>
                </c:pt>
                <c:pt idx="431">
                  <c:v>83.264995999999996</c:v>
                </c:pt>
                <c:pt idx="432">
                  <c:v>83.159686999999948</c:v>
                </c:pt>
                <c:pt idx="433">
                  <c:v>83.057062999999999</c:v>
                </c:pt>
                <c:pt idx="434">
                  <c:v>82.954096000000007</c:v>
                </c:pt>
                <c:pt idx="435">
                  <c:v>82.850785999999815</c:v>
                </c:pt>
                <c:pt idx="436">
                  <c:v>82.74713400000023</c:v>
                </c:pt>
                <c:pt idx="437">
                  <c:v>82.643139000000005</c:v>
                </c:pt>
                <c:pt idx="438">
                  <c:v>82.538800999999978</c:v>
                </c:pt>
                <c:pt idx="439">
                  <c:v>82.434122000000215</c:v>
                </c:pt>
                <c:pt idx="440">
                  <c:v>82.32910099999998</c:v>
                </c:pt>
                <c:pt idx="441">
                  <c:v>82.223739999999978</c:v>
                </c:pt>
                <c:pt idx="442">
                  <c:v>82.118041999999988</c:v>
                </c:pt>
                <c:pt idx="443">
                  <c:v>82.012003000000007</c:v>
                </c:pt>
                <c:pt idx="444">
                  <c:v>81.905625000000185</c:v>
                </c:pt>
                <c:pt idx="445">
                  <c:v>81.798907</c:v>
                </c:pt>
                <c:pt idx="446">
                  <c:v>81.691851</c:v>
                </c:pt>
                <c:pt idx="447">
                  <c:v>81.584457</c:v>
                </c:pt>
                <c:pt idx="448">
                  <c:v>81.476725999999999</c:v>
                </c:pt>
                <c:pt idx="449">
                  <c:v>81.36865899999998</c:v>
                </c:pt>
                <c:pt idx="450">
                  <c:v>81.260256000000027</c:v>
                </c:pt>
                <c:pt idx="451">
                  <c:v>81.151522999999983</c:v>
                </c:pt>
                <c:pt idx="452">
                  <c:v>81.042457999999982</c:v>
                </c:pt>
                <c:pt idx="453">
                  <c:v>80.933060000000026</c:v>
                </c:pt>
                <c:pt idx="454">
                  <c:v>80.823329999999999</c:v>
                </c:pt>
                <c:pt idx="455">
                  <c:v>80.713103000000245</c:v>
                </c:pt>
                <c:pt idx="456">
                  <c:v>80.60084999999998</c:v>
                </c:pt>
                <c:pt idx="457">
                  <c:v>80.488145000000003</c:v>
                </c:pt>
                <c:pt idx="458">
                  <c:v>80.374988999999815</c:v>
                </c:pt>
                <c:pt idx="459">
                  <c:v>80.261382999999981</c:v>
                </c:pt>
                <c:pt idx="460">
                  <c:v>80.147327000000004</c:v>
                </c:pt>
              </c:numCache>
            </c:numRef>
          </c:yVal>
          <c:smooth val="1"/>
        </c:ser>
        <c:ser>
          <c:idx val="7"/>
          <c:order val="7"/>
          <c:tx>
            <c:strRef>
              <c:f>g0!$I$1:$I$3</c:f>
              <c:strCache>
                <c:ptCount val="1"/>
                <c:pt idx="0">
                  <c:v>Sim R(%)AOI 65o</c:v>
                </c:pt>
              </c:strCache>
            </c:strRef>
          </c:tx>
          <c:marker>
            <c:symbol val="none"/>
          </c:marker>
          <c:xVal>
            <c:numRef>
              <c:f>g0!$A$4:$A$464</c:f>
              <c:numCache>
                <c:formatCode>General</c:formatCode>
                <c:ptCount val="461"/>
                <c:pt idx="0">
                  <c:v>320</c:v>
                </c:pt>
                <c:pt idx="1">
                  <c:v>321</c:v>
                </c:pt>
                <c:pt idx="2">
                  <c:v>322</c:v>
                </c:pt>
                <c:pt idx="3">
                  <c:v>323</c:v>
                </c:pt>
                <c:pt idx="4">
                  <c:v>324</c:v>
                </c:pt>
                <c:pt idx="5">
                  <c:v>325</c:v>
                </c:pt>
                <c:pt idx="6">
                  <c:v>326</c:v>
                </c:pt>
                <c:pt idx="7">
                  <c:v>327</c:v>
                </c:pt>
                <c:pt idx="8">
                  <c:v>328</c:v>
                </c:pt>
                <c:pt idx="9">
                  <c:v>329</c:v>
                </c:pt>
                <c:pt idx="10">
                  <c:v>330</c:v>
                </c:pt>
                <c:pt idx="11">
                  <c:v>331</c:v>
                </c:pt>
                <c:pt idx="12">
                  <c:v>332</c:v>
                </c:pt>
                <c:pt idx="13">
                  <c:v>333</c:v>
                </c:pt>
                <c:pt idx="14">
                  <c:v>334</c:v>
                </c:pt>
                <c:pt idx="15">
                  <c:v>335</c:v>
                </c:pt>
                <c:pt idx="16">
                  <c:v>336</c:v>
                </c:pt>
                <c:pt idx="17">
                  <c:v>337</c:v>
                </c:pt>
                <c:pt idx="18">
                  <c:v>338</c:v>
                </c:pt>
                <c:pt idx="19">
                  <c:v>339</c:v>
                </c:pt>
                <c:pt idx="20">
                  <c:v>340</c:v>
                </c:pt>
                <c:pt idx="21">
                  <c:v>341</c:v>
                </c:pt>
                <c:pt idx="22">
                  <c:v>342</c:v>
                </c:pt>
                <c:pt idx="23">
                  <c:v>343</c:v>
                </c:pt>
                <c:pt idx="24">
                  <c:v>344</c:v>
                </c:pt>
                <c:pt idx="25">
                  <c:v>345</c:v>
                </c:pt>
                <c:pt idx="26">
                  <c:v>346</c:v>
                </c:pt>
                <c:pt idx="27">
                  <c:v>347</c:v>
                </c:pt>
                <c:pt idx="28">
                  <c:v>348</c:v>
                </c:pt>
                <c:pt idx="29">
                  <c:v>349</c:v>
                </c:pt>
                <c:pt idx="30">
                  <c:v>350</c:v>
                </c:pt>
                <c:pt idx="31">
                  <c:v>351</c:v>
                </c:pt>
                <c:pt idx="32">
                  <c:v>352</c:v>
                </c:pt>
                <c:pt idx="33">
                  <c:v>353</c:v>
                </c:pt>
                <c:pt idx="34">
                  <c:v>354</c:v>
                </c:pt>
                <c:pt idx="35">
                  <c:v>355</c:v>
                </c:pt>
                <c:pt idx="36">
                  <c:v>356</c:v>
                </c:pt>
                <c:pt idx="37">
                  <c:v>357</c:v>
                </c:pt>
                <c:pt idx="38">
                  <c:v>358</c:v>
                </c:pt>
                <c:pt idx="39">
                  <c:v>359</c:v>
                </c:pt>
                <c:pt idx="40">
                  <c:v>360</c:v>
                </c:pt>
                <c:pt idx="41">
                  <c:v>361</c:v>
                </c:pt>
                <c:pt idx="42">
                  <c:v>362</c:v>
                </c:pt>
                <c:pt idx="43">
                  <c:v>363</c:v>
                </c:pt>
                <c:pt idx="44">
                  <c:v>364</c:v>
                </c:pt>
                <c:pt idx="45">
                  <c:v>365</c:v>
                </c:pt>
                <c:pt idx="46">
                  <c:v>366</c:v>
                </c:pt>
                <c:pt idx="47">
                  <c:v>367</c:v>
                </c:pt>
                <c:pt idx="48">
                  <c:v>368</c:v>
                </c:pt>
                <c:pt idx="49">
                  <c:v>369</c:v>
                </c:pt>
                <c:pt idx="50">
                  <c:v>370</c:v>
                </c:pt>
                <c:pt idx="51">
                  <c:v>371</c:v>
                </c:pt>
                <c:pt idx="52">
                  <c:v>372</c:v>
                </c:pt>
                <c:pt idx="53">
                  <c:v>373</c:v>
                </c:pt>
                <c:pt idx="54">
                  <c:v>374</c:v>
                </c:pt>
                <c:pt idx="55">
                  <c:v>375</c:v>
                </c:pt>
                <c:pt idx="56">
                  <c:v>376</c:v>
                </c:pt>
                <c:pt idx="57">
                  <c:v>377</c:v>
                </c:pt>
                <c:pt idx="58">
                  <c:v>378</c:v>
                </c:pt>
                <c:pt idx="59">
                  <c:v>379</c:v>
                </c:pt>
                <c:pt idx="60">
                  <c:v>380</c:v>
                </c:pt>
                <c:pt idx="61">
                  <c:v>381</c:v>
                </c:pt>
                <c:pt idx="62">
                  <c:v>382</c:v>
                </c:pt>
                <c:pt idx="63">
                  <c:v>383</c:v>
                </c:pt>
                <c:pt idx="64">
                  <c:v>384</c:v>
                </c:pt>
                <c:pt idx="65">
                  <c:v>385</c:v>
                </c:pt>
                <c:pt idx="66">
                  <c:v>386</c:v>
                </c:pt>
                <c:pt idx="67">
                  <c:v>387</c:v>
                </c:pt>
                <c:pt idx="68">
                  <c:v>388</c:v>
                </c:pt>
                <c:pt idx="69">
                  <c:v>389</c:v>
                </c:pt>
                <c:pt idx="70">
                  <c:v>390</c:v>
                </c:pt>
                <c:pt idx="71">
                  <c:v>391</c:v>
                </c:pt>
                <c:pt idx="72">
                  <c:v>392</c:v>
                </c:pt>
                <c:pt idx="73">
                  <c:v>393</c:v>
                </c:pt>
                <c:pt idx="74">
                  <c:v>394</c:v>
                </c:pt>
                <c:pt idx="75">
                  <c:v>395</c:v>
                </c:pt>
                <c:pt idx="76">
                  <c:v>396</c:v>
                </c:pt>
                <c:pt idx="77">
                  <c:v>397</c:v>
                </c:pt>
                <c:pt idx="78">
                  <c:v>398</c:v>
                </c:pt>
                <c:pt idx="79">
                  <c:v>399</c:v>
                </c:pt>
                <c:pt idx="80">
                  <c:v>400</c:v>
                </c:pt>
                <c:pt idx="81">
                  <c:v>401</c:v>
                </c:pt>
                <c:pt idx="82">
                  <c:v>402</c:v>
                </c:pt>
                <c:pt idx="83">
                  <c:v>403</c:v>
                </c:pt>
                <c:pt idx="84">
                  <c:v>404</c:v>
                </c:pt>
                <c:pt idx="85">
                  <c:v>405</c:v>
                </c:pt>
                <c:pt idx="86">
                  <c:v>406</c:v>
                </c:pt>
                <c:pt idx="87">
                  <c:v>407</c:v>
                </c:pt>
                <c:pt idx="88">
                  <c:v>408</c:v>
                </c:pt>
                <c:pt idx="89">
                  <c:v>409</c:v>
                </c:pt>
                <c:pt idx="90">
                  <c:v>410</c:v>
                </c:pt>
                <c:pt idx="91">
                  <c:v>411</c:v>
                </c:pt>
                <c:pt idx="92">
                  <c:v>412</c:v>
                </c:pt>
                <c:pt idx="93">
                  <c:v>413</c:v>
                </c:pt>
                <c:pt idx="94">
                  <c:v>414</c:v>
                </c:pt>
                <c:pt idx="95">
                  <c:v>415</c:v>
                </c:pt>
                <c:pt idx="96">
                  <c:v>416</c:v>
                </c:pt>
                <c:pt idx="97">
                  <c:v>417</c:v>
                </c:pt>
                <c:pt idx="98">
                  <c:v>418</c:v>
                </c:pt>
                <c:pt idx="99">
                  <c:v>419</c:v>
                </c:pt>
                <c:pt idx="100">
                  <c:v>420</c:v>
                </c:pt>
                <c:pt idx="101">
                  <c:v>421</c:v>
                </c:pt>
                <c:pt idx="102">
                  <c:v>422</c:v>
                </c:pt>
                <c:pt idx="103">
                  <c:v>423</c:v>
                </c:pt>
                <c:pt idx="104">
                  <c:v>424</c:v>
                </c:pt>
                <c:pt idx="105">
                  <c:v>425</c:v>
                </c:pt>
                <c:pt idx="106">
                  <c:v>426</c:v>
                </c:pt>
                <c:pt idx="107">
                  <c:v>427</c:v>
                </c:pt>
                <c:pt idx="108">
                  <c:v>428</c:v>
                </c:pt>
                <c:pt idx="109">
                  <c:v>429</c:v>
                </c:pt>
                <c:pt idx="110">
                  <c:v>430</c:v>
                </c:pt>
                <c:pt idx="111">
                  <c:v>431</c:v>
                </c:pt>
                <c:pt idx="112">
                  <c:v>432</c:v>
                </c:pt>
                <c:pt idx="113">
                  <c:v>433</c:v>
                </c:pt>
                <c:pt idx="114">
                  <c:v>434</c:v>
                </c:pt>
                <c:pt idx="115">
                  <c:v>435</c:v>
                </c:pt>
                <c:pt idx="116">
                  <c:v>436</c:v>
                </c:pt>
                <c:pt idx="117">
                  <c:v>437</c:v>
                </c:pt>
                <c:pt idx="118">
                  <c:v>438</c:v>
                </c:pt>
                <c:pt idx="119">
                  <c:v>439</c:v>
                </c:pt>
                <c:pt idx="120">
                  <c:v>440</c:v>
                </c:pt>
                <c:pt idx="121">
                  <c:v>441</c:v>
                </c:pt>
                <c:pt idx="122">
                  <c:v>442</c:v>
                </c:pt>
                <c:pt idx="123">
                  <c:v>443</c:v>
                </c:pt>
                <c:pt idx="124">
                  <c:v>444</c:v>
                </c:pt>
                <c:pt idx="125">
                  <c:v>445</c:v>
                </c:pt>
                <c:pt idx="126">
                  <c:v>446</c:v>
                </c:pt>
                <c:pt idx="127">
                  <c:v>447</c:v>
                </c:pt>
                <c:pt idx="128">
                  <c:v>448</c:v>
                </c:pt>
                <c:pt idx="129">
                  <c:v>449</c:v>
                </c:pt>
                <c:pt idx="130">
                  <c:v>450</c:v>
                </c:pt>
                <c:pt idx="131">
                  <c:v>451</c:v>
                </c:pt>
                <c:pt idx="132">
                  <c:v>452</c:v>
                </c:pt>
                <c:pt idx="133">
                  <c:v>453</c:v>
                </c:pt>
                <c:pt idx="134">
                  <c:v>454</c:v>
                </c:pt>
                <c:pt idx="135">
                  <c:v>455</c:v>
                </c:pt>
                <c:pt idx="136">
                  <c:v>456</c:v>
                </c:pt>
                <c:pt idx="137">
                  <c:v>457</c:v>
                </c:pt>
                <c:pt idx="138">
                  <c:v>458</c:v>
                </c:pt>
                <c:pt idx="139">
                  <c:v>459</c:v>
                </c:pt>
                <c:pt idx="140">
                  <c:v>460</c:v>
                </c:pt>
                <c:pt idx="141">
                  <c:v>461</c:v>
                </c:pt>
                <c:pt idx="142">
                  <c:v>462</c:v>
                </c:pt>
                <c:pt idx="143">
                  <c:v>463</c:v>
                </c:pt>
                <c:pt idx="144">
                  <c:v>464</c:v>
                </c:pt>
                <c:pt idx="145">
                  <c:v>465</c:v>
                </c:pt>
                <c:pt idx="146">
                  <c:v>466</c:v>
                </c:pt>
                <c:pt idx="147">
                  <c:v>467</c:v>
                </c:pt>
                <c:pt idx="148">
                  <c:v>468</c:v>
                </c:pt>
                <c:pt idx="149">
                  <c:v>469</c:v>
                </c:pt>
                <c:pt idx="150">
                  <c:v>470</c:v>
                </c:pt>
                <c:pt idx="151">
                  <c:v>471</c:v>
                </c:pt>
                <c:pt idx="152">
                  <c:v>472</c:v>
                </c:pt>
                <c:pt idx="153">
                  <c:v>473</c:v>
                </c:pt>
                <c:pt idx="154">
                  <c:v>474</c:v>
                </c:pt>
                <c:pt idx="155">
                  <c:v>475</c:v>
                </c:pt>
                <c:pt idx="156">
                  <c:v>476</c:v>
                </c:pt>
                <c:pt idx="157">
                  <c:v>477</c:v>
                </c:pt>
                <c:pt idx="158">
                  <c:v>478</c:v>
                </c:pt>
                <c:pt idx="159">
                  <c:v>479</c:v>
                </c:pt>
                <c:pt idx="160">
                  <c:v>480</c:v>
                </c:pt>
                <c:pt idx="161">
                  <c:v>481</c:v>
                </c:pt>
                <c:pt idx="162">
                  <c:v>482</c:v>
                </c:pt>
                <c:pt idx="163">
                  <c:v>483</c:v>
                </c:pt>
                <c:pt idx="164">
                  <c:v>484</c:v>
                </c:pt>
                <c:pt idx="165">
                  <c:v>485</c:v>
                </c:pt>
                <c:pt idx="166">
                  <c:v>486</c:v>
                </c:pt>
                <c:pt idx="167">
                  <c:v>487</c:v>
                </c:pt>
                <c:pt idx="168">
                  <c:v>488</c:v>
                </c:pt>
                <c:pt idx="169">
                  <c:v>489</c:v>
                </c:pt>
                <c:pt idx="170">
                  <c:v>490</c:v>
                </c:pt>
                <c:pt idx="171">
                  <c:v>491</c:v>
                </c:pt>
                <c:pt idx="172">
                  <c:v>492</c:v>
                </c:pt>
                <c:pt idx="173">
                  <c:v>493</c:v>
                </c:pt>
                <c:pt idx="174">
                  <c:v>494</c:v>
                </c:pt>
                <c:pt idx="175">
                  <c:v>495</c:v>
                </c:pt>
                <c:pt idx="176">
                  <c:v>496</c:v>
                </c:pt>
                <c:pt idx="177">
                  <c:v>497</c:v>
                </c:pt>
                <c:pt idx="178">
                  <c:v>498</c:v>
                </c:pt>
                <c:pt idx="179">
                  <c:v>499</c:v>
                </c:pt>
                <c:pt idx="180">
                  <c:v>500</c:v>
                </c:pt>
                <c:pt idx="181">
                  <c:v>501</c:v>
                </c:pt>
                <c:pt idx="182">
                  <c:v>502</c:v>
                </c:pt>
                <c:pt idx="183">
                  <c:v>503</c:v>
                </c:pt>
                <c:pt idx="184">
                  <c:v>504</c:v>
                </c:pt>
                <c:pt idx="185">
                  <c:v>505</c:v>
                </c:pt>
                <c:pt idx="186">
                  <c:v>506</c:v>
                </c:pt>
                <c:pt idx="187">
                  <c:v>507</c:v>
                </c:pt>
                <c:pt idx="188">
                  <c:v>508</c:v>
                </c:pt>
                <c:pt idx="189">
                  <c:v>509</c:v>
                </c:pt>
                <c:pt idx="190">
                  <c:v>510</c:v>
                </c:pt>
                <c:pt idx="191">
                  <c:v>511</c:v>
                </c:pt>
                <c:pt idx="192">
                  <c:v>512</c:v>
                </c:pt>
                <c:pt idx="193">
                  <c:v>513</c:v>
                </c:pt>
                <c:pt idx="194">
                  <c:v>514</c:v>
                </c:pt>
                <c:pt idx="195">
                  <c:v>515</c:v>
                </c:pt>
                <c:pt idx="196">
                  <c:v>516</c:v>
                </c:pt>
                <c:pt idx="197">
                  <c:v>517</c:v>
                </c:pt>
                <c:pt idx="198">
                  <c:v>518</c:v>
                </c:pt>
                <c:pt idx="199">
                  <c:v>519</c:v>
                </c:pt>
                <c:pt idx="200">
                  <c:v>520</c:v>
                </c:pt>
                <c:pt idx="201">
                  <c:v>521</c:v>
                </c:pt>
                <c:pt idx="202">
                  <c:v>522</c:v>
                </c:pt>
                <c:pt idx="203">
                  <c:v>523</c:v>
                </c:pt>
                <c:pt idx="204">
                  <c:v>524</c:v>
                </c:pt>
                <c:pt idx="205">
                  <c:v>525</c:v>
                </c:pt>
                <c:pt idx="206">
                  <c:v>526</c:v>
                </c:pt>
                <c:pt idx="207">
                  <c:v>527</c:v>
                </c:pt>
                <c:pt idx="208">
                  <c:v>528</c:v>
                </c:pt>
                <c:pt idx="209">
                  <c:v>529</c:v>
                </c:pt>
                <c:pt idx="210">
                  <c:v>530</c:v>
                </c:pt>
                <c:pt idx="211">
                  <c:v>531</c:v>
                </c:pt>
                <c:pt idx="212">
                  <c:v>532</c:v>
                </c:pt>
                <c:pt idx="213">
                  <c:v>533</c:v>
                </c:pt>
                <c:pt idx="214">
                  <c:v>534</c:v>
                </c:pt>
                <c:pt idx="215">
                  <c:v>535</c:v>
                </c:pt>
                <c:pt idx="216">
                  <c:v>536</c:v>
                </c:pt>
                <c:pt idx="217">
                  <c:v>537</c:v>
                </c:pt>
                <c:pt idx="218">
                  <c:v>538</c:v>
                </c:pt>
                <c:pt idx="219">
                  <c:v>539</c:v>
                </c:pt>
                <c:pt idx="220">
                  <c:v>540</c:v>
                </c:pt>
                <c:pt idx="221">
                  <c:v>541</c:v>
                </c:pt>
                <c:pt idx="222">
                  <c:v>542</c:v>
                </c:pt>
                <c:pt idx="223">
                  <c:v>543</c:v>
                </c:pt>
                <c:pt idx="224">
                  <c:v>544</c:v>
                </c:pt>
                <c:pt idx="225">
                  <c:v>545</c:v>
                </c:pt>
                <c:pt idx="226">
                  <c:v>546</c:v>
                </c:pt>
                <c:pt idx="227">
                  <c:v>547</c:v>
                </c:pt>
                <c:pt idx="228">
                  <c:v>548</c:v>
                </c:pt>
                <c:pt idx="229">
                  <c:v>549</c:v>
                </c:pt>
                <c:pt idx="230">
                  <c:v>550</c:v>
                </c:pt>
                <c:pt idx="231">
                  <c:v>551</c:v>
                </c:pt>
                <c:pt idx="232">
                  <c:v>552</c:v>
                </c:pt>
                <c:pt idx="233">
                  <c:v>553</c:v>
                </c:pt>
                <c:pt idx="234">
                  <c:v>554</c:v>
                </c:pt>
                <c:pt idx="235">
                  <c:v>555</c:v>
                </c:pt>
                <c:pt idx="236">
                  <c:v>556</c:v>
                </c:pt>
                <c:pt idx="237">
                  <c:v>557</c:v>
                </c:pt>
                <c:pt idx="238">
                  <c:v>558</c:v>
                </c:pt>
                <c:pt idx="239">
                  <c:v>559</c:v>
                </c:pt>
                <c:pt idx="240">
                  <c:v>560</c:v>
                </c:pt>
                <c:pt idx="241">
                  <c:v>561</c:v>
                </c:pt>
                <c:pt idx="242">
                  <c:v>562</c:v>
                </c:pt>
                <c:pt idx="243">
                  <c:v>563</c:v>
                </c:pt>
                <c:pt idx="244">
                  <c:v>564</c:v>
                </c:pt>
                <c:pt idx="245">
                  <c:v>565</c:v>
                </c:pt>
                <c:pt idx="246">
                  <c:v>566</c:v>
                </c:pt>
                <c:pt idx="247">
                  <c:v>567</c:v>
                </c:pt>
                <c:pt idx="248">
                  <c:v>568</c:v>
                </c:pt>
                <c:pt idx="249">
                  <c:v>569</c:v>
                </c:pt>
                <c:pt idx="250">
                  <c:v>570</c:v>
                </c:pt>
                <c:pt idx="251">
                  <c:v>571</c:v>
                </c:pt>
                <c:pt idx="252">
                  <c:v>572</c:v>
                </c:pt>
                <c:pt idx="253">
                  <c:v>573</c:v>
                </c:pt>
                <c:pt idx="254">
                  <c:v>574</c:v>
                </c:pt>
                <c:pt idx="255">
                  <c:v>575</c:v>
                </c:pt>
                <c:pt idx="256">
                  <c:v>576</c:v>
                </c:pt>
                <c:pt idx="257">
                  <c:v>577</c:v>
                </c:pt>
                <c:pt idx="258">
                  <c:v>578</c:v>
                </c:pt>
                <c:pt idx="259">
                  <c:v>579</c:v>
                </c:pt>
                <c:pt idx="260">
                  <c:v>580</c:v>
                </c:pt>
                <c:pt idx="261">
                  <c:v>581</c:v>
                </c:pt>
                <c:pt idx="262">
                  <c:v>582</c:v>
                </c:pt>
                <c:pt idx="263">
                  <c:v>583</c:v>
                </c:pt>
                <c:pt idx="264">
                  <c:v>584</c:v>
                </c:pt>
                <c:pt idx="265">
                  <c:v>585</c:v>
                </c:pt>
                <c:pt idx="266">
                  <c:v>586</c:v>
                </c:pt>
                <c:pt idx="267">
                  <c:v>587</c:v>
                </c:pt>
                <c:pt idx="268">
                  <c:v>588</c:v>
                </c:pt>
                <c:pt idx="269">
                  <c:v>589</c:v>
                </c:pt>
                <c:pt idx="270">
                  <c:v>590</c:v>
                </c:pt>
                <c:pt idx="271">
                  <c:v>591</c:v>
                </c:pt>
                <c:pt idx="272">
                  <c:v>592</c:v>
                </c:pt>
                <c:pt idx="273">
                  <c:v>593</c:v>
                </c:pt>
                <c:pt idx="274">
                  <c:v>594</c:v>
                </c:pt>
                <c:pt idx="275">
                  <c:v>595</c:v>
                </c:pt>
                <c:pt idx="276">
                  <c:v>596</c:v>
                </c:pt>
                <c:pt idx="277">
                  <c:v>597</c:v>
                </c:pt>
                <c:pt idx="278">
                  <c:v>598</c:v>
                </c:pt>
                <c:pt idx="279">
                  <c:v>599</c:v>
                </c:pt>
                <c:pt idx="280">
                  <c:v>600</c:v>
                </c:pt>
                <c:pt idx="281">
                  <c:v>601</c:v>
                </c:pt>
                <c:pt idx="282">
                  <c:v>602</c:v>
                </c:pt>
                <c:pt idx="283">
                  <c:v>603</c:v>
                </c:pt>
                <c:pt idx="284">
                  <c:v>604</c:v>
                </c:pt>
                <c:pt idx="285">
                  <c:v>605</c:v>
                </c:pt>
                <c:pt idx="286">
                  <c:v>606</c:v>
                </c:pt>
                <c:pt idx="287">
                  <c:v>607</c:v>
                </c:pt>
                <c:pt idx="288">
                  <c:v>608</c:v>
                </c:pt>
                <c:pt idx="289">
                  <c:v>609</c:v>
                </c:pt>
                <c:pt idx="290">
                  <c:v>610</c:v>
                </c:pt>
                <c:pt idx="291">
                  <c:v>611</c:v>
                </c:pt>
                <c:pt idx="292">
                  <c:v>612</c:v>
                </c:pt>
                <c:pt idx="293">
                  <c:v>613</c:v>
                </c:pt>
                <c:pt idx="294">
                  <c:v>614</c:v>
                </c:pt>
                <c:pt idx="295">
                  <c:v>615</c:v>
                </c:pt>
                <c:pt idx="296">
                  <c:v>616</c:v>
                </c:pt>
                <c:pt idx="297">
                  <c:v>617</c:v>
                </c:pt>
                <c:pt idx="298">
                  <c:v>618</c:v>
                </c:pt>
                <c:pt idx="299">
                  <c:v>619</c:v>
                </c:pt>
                <c:pt idx="300">
                  <c:v>620</c:v>
                </c:pt>
                <c:pt idx="301">
                  <c:v>621</c:v>
                </c:pt>
                <c:pt idx="302">
                  <c:v>622</c:v>
                </c:pt>
                <c:pt idx="303">
                  <c:v>623</c:v>
                </c:pt>
                <c:pt idx="304">
                  <c:v>624</c:v>
                </c:pt>
                <c:pt idx="305">
                  <c:v>625</c:v>
                </c:pt>
                <c:pt idx="306">
                  <c:v>626</c:v>
                </c:pt>
                <c:pt idx="307">
                  <c:v>627</c:v>
                </c:pt>
                <c:pt idx="308">
                  <c:v>628</c:v>
                </c:pt>
                <c:pt idx="309">
                  <c:v>629</c:v>
                </c:pt>
                <c:pt idx="310">
                  <c:v>630</c:v>
                </c:pt>
                <c:pt idx="311">
                  <c:v>631</c:v>
                </c:pt>
                <c:pt idx="312">
                  <c:v>632</c:v>
                </c:pt>
                <c:pt idx="313">
                  <c:v>633</c:v>
                </c:pt>
                <c:pt idx="314">
                  <c:v>634</c:v>
                </c:pt>
                <c:pt idx="315">
                  <c:v>635</c:v>
                </c:pt>
                <c:pt idx="316">
                  <c:v>636</c:v>
                </c:pt>
                <c:pt idx="317">
                  <c:v>637</c:v>
                </c:pt>
                <c:pt idx="318">
                  <c:v>638</c:v>
                </c:pt>
                <c:pt idx="319">
                  <c:v>639</c:v>
                </c:pt>
                <c:pt idx="320">
                  <c:v>640</c:v>
                </c:pt>
                <c:pt idx="321">
                  <c:v>641</c:v>
                </c:pt>
                <c:pt idx="322">
                  <c:v>642</c:v>
                </c:pt>
                <c:pt idx="323">
                  <c:v>643</c:v>
                </c:pt>
                <c:pt idx="324">
                  <c:v>644</c:v>
                </c:pt>
                <c:pt idx="325">
                  <c:v>645</c:v>
                </c:pt>
                <c:pt idx="326">
                  <c:v>646</c:v>
                </c:pt>
                <c:pt idx="327">
                  <c:v>647</c:v>
                </c:pt>
                <c:pt idx="328">
                  <c:v>648</c:v>
                </c:pt>
                <c:pt idx="329">
                  <c:v>649</c:v>
                </c:pt>
                <c:pt idx="330">
                  <c:v>650</c:v>
                </c:pt>
                <c:pt idx="331">
                  <c:v>651</c:v>
                </c:pt>
                <c:pt idx="332">
                  <c:v>652</c:v>
                </c:pt>
                <c:pt idx="333">
                  <c:v>653</c:v>
                </c:pt>
                <c:pt idx="334">
                  <c:v>654</c:v>
                </c:pt>
                <c:pt idx="335">
                  <c:v>655</c:v>
                </c:pt>
                <c:pt idx="336">
                  <c:v>656</c:v>
                </c:pt>
                <c:pt idx="337">
                  <c:v>657</c:v>
                </c:pt>
                <c:pt idx="338">
                  <c:v>658</c:v>
                </c:pt>
                <c:pt idx="339">
                  <c:v>659</c:v>
                </c:pt>
                <c:pt idx="340">
                  <c:v>660</c:v>
                </c:pt>
                <c:pt idx="341">
                  <c:v>661</c:v>
                </c:pt>
                <c:pt idx="342">
                  <c:v>662</c:v>
                </c:pt>
                <c:pt idx="343">
                  <c:v>663</c:v>
                </c:pt>
                <c:pt idx="344">
                  <c:v>664</c:v>
                </c:pt>
                <c:pt idx="345">
                  <c:v>665</c:v>
                </c:pt>
                <c:pt idx="346">
                  <c:v>666</c:v>
                </c:pt>
                <c:pt idx="347">
                  <c:v>667</c:v>
                </c:pt>
                <c:pt idx="348">
                  <c:v>668</c:v>
                </c:pt>
                <c:pt idx="349">
                  <c:v>669</c:v>
                </c:pt>
                <c:pt idx="350">
                  <c:v>670</c:v>
                </c:pt>
                <c:pt idx="351">
                  <c:v>671</c:v>
                </c:pt>
                <c:pt idx="352">
                  <c:v>672</c:v>
                </c:pt>
                <c:pt idx="353">
                  <c:v>673</c:v>
                </c:pt>
                <c:pt idx="354">
                  <c:v>674</c:v>
                </c:pt>
                <c:pt idx="355">
                  <c:v>675</c:v>
                </c:pt>
                <c:pt idx="356">
                  <c:v>676</c:v>
                </c:pt>
                <c:pt idx="357">
                  <c:v>677</c:v>
                </c:pt>
                <c:pt idx="358">
                  <c:v>678</c:v>
                </c:pt>
                <c:pt idx="359">
                  <c:v>679</c:v>
                </c:pt>
                <c:pt idx="360">
                  <c:v>680</c:v>
                </c:pt>
                <c:pt idx="361">
                  <c:v>681</c:v>
                </c:pt>
                <c:pt idx="362">
                  <c:v>682</c:v>
                </c:pt>
                <c:pt idx="363">
                  <c:v>683</c:v>
                </c:pt>
                <c:pt idx="364">
                  <c:v>684</c:v>
                </c:pt>
                <c:pt idx="365">
                  <c:v>685</c:v>
                </c:pt>
                <c:pt idx="366">
                  <c:v>686</c:v>
                </c:pt>
                <c:pt idx="367">
                  <c:v>687</c:v>
                </c:pt>
                <c:pt idx="368">
                  <c:v>688</c:v>
                </c:pt>
                <c:pt idx="369">
                  <c:v>689</c:v>
                </c:pt>
                <c:pt idx="370">
                  <c:v>690</c:v>
                </c:pt>
                <c:pt idx="371">
                  <c:v>691</c:v>
                </c:pt>
                <c:pt idx="372">
                  <c:v>692</c:v>
                </c:pt>
                <c:pt idx="373">
                  <c:v>693</c:v>
                </c:pt>
                <c:pt idx="374">
                  <c:v>694</c:v>
                </c:pt>
                <c:pt idx="375">
                  <c:v>695</c:v>
                </c:pt>
                <c:pt idx="376">
                  <c:v>696</c:v>
                </c:pt>
                <c:pt idx="377">
                  <c:v>697</c:v>
                </c:pt>
                <c:pt idx="378">
                  <c:v>698</c:v>
                </c:pt>
                <c:pt idx="379">
                  <c:v>699</c:v>
                </c:pt>
                <c:pt idx="380">
                  <c:v>700</c:v>
                </c:pt>
                <c:pt idx="381">
                  <c:v>701</c:v>
                </c:pt>
                <c:pt idx="382">
                  <c:v>702</c:v>
                </c:pt>
                <c:pt idx="383">
                  <c:v>703</c:v>
                </c:pt>
                <c:pt idx="384">
                  <c:v>704</c:v>
                </c:pt>
                <c:pt idx="385">
                  <c:v>705</c:v>
                </c:pt>
                <c:pt idx="386">
                  <c:v>706</c:v>
                </c:pt>
                <c:pt idx="387">
                  <c:v>707</c:v>
                </c:pt>
                <c:pt idx="388">
                  <c:v>708</c:v>
                </c:pt>
                <c:pt idx="389">
                  <c:v>709</c:v>
                </c:pt>
                <c:pt idx="390">
                  <c:v>710</c:v>
                </c:pt>
                <c:pt idx="391">
                  <c:v>711</c:v>
                </c:pt>
                <c:pt idx="392">
                  <c:v>712</c:v>
                </c:pt>
                <c:pt idx="393">
                  <c:v>713</c:v>
                </c:pt>
                <c:pt idx="394">
                  <c:v>714</c:v>
                </c:pt>
                <c:pt idx="395">
                  <c:v>715</c:v>
                </c:pt>
                <c:pt idx="396">
                  <c:v>716</c:v>
                </c:pt>
                <c:pt idx="397">
                  <c:v>717</c:v>
                </c:pt>
                <c:pt idx="398">
                  <c:v>718</c:v>
                </c:pt>
                <c:pt idx="399">
                  <c:v>719</c:v>
                </c:pt>
                <c:pt idx="400">
                  <c:v>720</c:v>
                </c:pt>
                <c:pt idx="401">
                  <c:v>721</c:v>
                </c:pt>
                <c:pt idx="402">
                  <c:v>722</c:v>
                </c:pt>
                <c:pt idx="403">
                  <c:v>723</c:v>
                </c:pt>
                <c:pt idx="404">
                  <c:v>724</c:v>
                </c:pt>
                <c:pt idx="405">
                  <c:v>725</c:v>
                </c:pt>
                <c:pt idx="406">
                  <c:v>726</c:v>
                </c:pt>
                <c:pt idx="407">
                  <c:v>727</c:v>
                </c:pt>
                <c:pt idx="408">
                  <c:v>728</c:v>
                </c:pt>
                <c:pt idx="409">
                  <c:v>729</c:v>
                </c:pt>
                <c:pt idx="410">
                  <c:v>730</c:v>
                </c:pt>
                <c:pt idx="411">
                  <c:v>731</c:v>
                </c:pt>
                <c:pt idx="412">
                  <c:v>732</c:v>
                </c:pt>
                <c:pt idx="413">
                  <c:v>733</c:v>
                </c:pt>
                <c:pt idx="414">
                  <c:v>734</c:v>
                </c:pt>
                <c:pt idx="415">
                  <c:v>735</c:v>
                </c:pt>
                <c:pt idx="416">
                  <c:v>736</c:v>
                </c:pt>
                <c:pt idx="417">
                  <c:v>737</c:v>
                </c:pt>
                <c:pt idx="418">
                  <c:v>738</c:v>
                </c:pt>
                <c:pt idx="419">
                  <c:v>739</c:v>
                </c:pt>
                <c:pt idx="420">
                  <c:v>740</c:v>
                </c:pt>
                <c:pt idx="421">
                  <c:v>741</c:v>
                </c:pt>
                <c:pt idx="422">
                  <c:v>742</c:v>
                </c:pt>
                <c:pt idx="423">
                  <c:v>743</c:v>
                </c:pt>
                <c:pt idx="424">
                  <c:v>744</c:v>
                </c:pt>
                <c:pt idx="425">
                  <c:v>745</c:v>
                </c:pt>
                <c:pt idx="426">
                  <c:v>746</c:v>
                </c:pt>
                <c:pt idx="427">
                  <c:v>747</c:v>
                </c:pt>
                <c:pt idx="428">
                  <c:v>748</c:v>
                </c:pt>
                <c:pt idx="429">
                  <c:v>749</c:v>
                </c:pt>
                <c:pt idx="430">
                  <c:v>750</c:v>
                </c:pt>
                <c:pt idx="431">
                  <c:v>751</c:v>
                </c:pt>
                <c:pt idx="432">
                  <c:v>752</c:v>
                </c:pt>
                <c:pt idx="433">
                  <c:v>753</c:v>
                </c:pt>
                <c:pt idx="434">
                  <c:v>754</c:v>
                </c:pt>
                <c:pt idx="435">
                  <c:v>755</c:v>
                </c:pt>
                <c:pt idx="436">
                  <c:v>756</c:v>
                </c:pt>
                <c:pt idx="437">
                  <c:v>757</c:v>
                </c:pt>
                <c:pt idx="438">
                  <c:v>758</c:v>
                </c:pt>
                <c:pt idx="439">
                  <c:v>759</c:v>
                </c:pt>
                <c:pt idx="440">
                  <c:v>760</c:v>
                </c:pt>
                <c:pt idx="441">
                  <c:v>761</c:v>
                </c:pt>
                <c:pt idx="442">
                  <c:v>762</c:v>
                </c:pt>
                <c:pt idx="443">
                  <c:v>763</c:v>
                </c:pt>
                <c:pt idx="444">
                  <c:v>764</c:v>
                </c:pt>
                <c:pt idx="445">
                  <c:v>765</c:v>
                </c:pt>
                <c:pt idx="446">
                  <c:v>766</c:v>
                </c:pt>
                <c:pt idx="447">
                  <c:v>767</c:v>
                </c:pt>
                <c:pt idx="448">
                  <c:v>768</c:v>
                </c:pt>
                <c:pt idx="449">
                  <c:v>769</c:v>
                </c:pt>
                <c:pt idx="450">
                  <c:v>770</c:v>
                </c:pt>
                <c:pt idx="451">
                  <c:v>771</c:v>
                </c:pt>
                <c:pt idx="452">
                  <c:v>772</c:v>
                </c:pt>
                <c:pt idx="453">
                  <c:v>773</c:v>
                </c:pt>
                <c:pt idx="454">
                  <c:v>774</c:v>
                </c:pt>
                <c:pt idx="455">
                  <c:v>775</c:v>
                </c:pt>
                <c:pt idx="456">
                  <c:v>776</c:v>
                </c:pt>
                <c:pt idx="457">
                  <c:v>777</c:v>
                </c:pt>
                <c:pt idx="458">
                  <c:v>778</c:v>
                </c:pt>
                <c:pt idx="459">
                  <c:v>779</c:v>
                </c:pt>
                <c:pt idx="460">
                  <c:v>780</c:v>
                </c:pt>
              </c:numCache>
            </c:numRef>
          </c:xVal>
          <c:yVal>
            <c:numRef>
              <c:f>g0!$I$4:$I$464</c:f>
              <c:numCache>
                <c:formatCode>General</c:formatCode>
                <c:ptCount val="461"/>
                <c:pt idx="0">
                  <c:v>92.186115999999998</c:v>
                </c:pt>
                <c:pt idx="1">
                  <c:v>92.343514000000027</c:v>
                </c:pt>
                <c:pt idx="2">
                  <c:v>92.491946000000027</c:v>
                </c:pt>
                <c:pt idx="3">
                  <c:v>92.631654999999995</c:v>
                </c:pt>
                <c:pt idx="4">
                  <c:v>92.76356400000023</c:v>
                </c:pt>
                <c:pt idx="5">
                  <c:v>92.888195999999979</c:v>
                </c:pt>
                <c:pt idx="6">
                  <c:v>93.006017999999983</c:v>
                </c:pt>
                <c:pt idx="7">
                  <c:v>93.114924000000215</c:v>
                </c:pt>
                <c:pt idx="8">
                  <c:v>93.21700400000023</c:v>
                </c:pt>
                <c:pt idx="9">
                  <c:v>93.313603000000185</c:v>
                </c:pt>
                <c:pt idx="10">
                  <c:v>93.405047999999979</c:v>
                </c:pt>
                <c:pt idx="11">
                  <c:v>93.490644000000216</c:v>
                </c:pt>
                <c:pt idx="12">
                  <c:v>93.570013000000003</c:v>
                </c:pt>
                <c:pt idx="13">
                  <c:v>93.645181999999949</c:v>
                </c:pt>
                <c:pt idx="14">
                  <c:v>93.716380000000001</c:v>
                </c:pt>
                <c:pt idx="15">
                  <c:v>93.78381899999998</c:v>
                </c:pt>
                <c:pt idx="16">
                  <c:v>93.845096999999981</c:v>
                </c:pt>
                <c:pt idx="17">
                  <c:v>93.902811</c:v>
                </c:pt>
                <c:pt idx="18">
                  <c:v>93.957402000000002</c:v>
                </c:pt>
                <c:pt idx="19">
                  <c:v>94.009024999999994</c:v>
                </c:pt>
                <c:pt idx="20">
                  <c:v>94.057903999999994</c:v>
                </c:pt>
                <c:pt idx="21">
                  <c:v>94.103977999999785</c:v>
                </c:pt>
                <c:pt idx="22">
                  <c:v>94.147433000000007</c:v>
                </c:pt>
                <c:pt idx="23">
                  <c:v>94.188453999999979</c:v>
                </c:pt>
                <c:pt idx="24">
                  <c:v>94.227149999999995</c:v>
                </c:pt>
                <c:pt idx="25">
                  <c:v>94.265686000000002</c:v>
                </c:pt>
                <c:pt idx="26">
                  <c:v>94.303421999999998</c:v>
                </c:pt>
                <c:pt idx="27">
                  <c:v>94.339039999999983</c:v>
                </c:pt>
                <c:pt idx="28">
                  <c:v>94.372630999999799</c:v>
                </c:pt>
                <c:pt idx="29">
                  <c:v>94.404278000000005</c:v>
                </c:pt>
                <c:pt idx="30">
                  <c:v>94.434403000000216</c:v>
                </c:pt>
                <c:pt idx="31">
                  <c:v>94.463258999999994</c:v>
                </c:pt>
                <c:pt idx="32">
                  <c:v>94.490438999999981</c:v>
                </c:pt>
                <c:pt idx="33">
                  <c:v>94.516074000000003</c:v>
                </c:pt>
                <c:pt idx="34">
                  <c:v>94.540222000000185</c:v>
                </c:pt>
                <c:pt idx="35">
                  <c:v>94.562208999999982</c:v>
                </c:pt>
                <c:pt idx="36">
                  <c:v>94.582599000000002</c:v>
                </c:pt>
                <c:pt idx="37">
                  <c:v>94.601679000000004</c:v>
                </c:pt>
                <c:pt idx="38">
                  <c:v>94.619495999999998</c:v>
                </c:pt>
                <c:pt idx="39">
                  <c:v>94.636094</c:v>
                </c:pt>
                <c:pt idx="40">
                  <c:v>94.650744999999958</c:v>
                </c:pt>
                <c:pt idx="41">
                  <c:v>94.663727999999978</c:v>
                </c:pt>
                <c:pt idx="42">
                  <c:v>94.675566999999958</c:v>
                </c:pt>
                <c:pt idx="43">
                  <c:v>94.686369999999982</c:v>
                </c:pt>
                <c:pt idx="44">
                  <c:v>94.696170999999978</c:v>
                </c:pt>
                <c:pt idx="45">
                  <c:v>94.704173999999995</c:v>
                </c:pt>
                <c:pt idx="46">
                  <c:v>94.709633999999994</c:v>
                </c:pt>
                <c:pt idx="47">
                  <c:v>94.714214000000311</c:v>
                </c:pt>
                <c:pt idx="48">
                  <c:v>94.717940000000027</c:v>
                </c:pt>
                <c:pt idx="49">
                  <c:v>94.720835999999949</c:v>
                </c:pt>
                <c:pt idx="50">
                  <c:v>94.722927999999982</c:v>
                </c:pt>
                <c:pt idx="51">
                  <c:v>94.723630999999983</c:v>
                </c:pt>
                <c:pt idx="52">
                  <c:v>94.723511000000002</c:v>
                </c:pt>
                <c:pt idx="53">
                  <c:v>94.722663999999995</c:v>
                </c:pt>
                <c:pt idx="54">
                  <c:v>94.721112000000005</c:v>
                </c:pt>
                <c:pt idx="55">
                  <c:v>94.718874999999983</c:v>
                </c:pt>
                <c:pt idx="56">
                  <c:v>94.716286999999994</c:v>
                </c:pt>
                <c:pt idx="57">
                  <c:v>94.713830999999999</c:v>
                </c:pt>
                <c:pt idx="58">
                  <c:v>94.71073699999998</c:v>
                </c:pt>
                <c:pt idx="59">
                  <c:v>94.707024000000246</c:v>
                </c:pt>
                <c:pt idx="60">
                  <c:v>94.702706999999918</c:v>
                </c:pt>
                <c:pt idx="61">
                  <c:v>94.697759000000005</c:v>
                </c:pt>
                <c:pt idx="62">
                  <c:v>94.69206699999998</c:v>
                </c:pt>
                <c:pt idx="63">
                  <c:v>94.685678999999666</c:v>
                </c:pt>
                <c:pt idx="64">
                  <c:v>94.678757999999675</c:v>
                </c:pt>
                <c:pt idx="65">
                  <c:v>94.671317999999815</c:v>
                </c:pt>
                <c:pt idx="66">
                  <c:v>94.663372999999694</c:v>
                </c:pt>
                <c:pt idx="67">
                  <c:v>94.654936999999919</c:v>
                </c:pt>
                <c:pt idx="68">
                  <c:v>94.645353999999998</c:v>
                </c:pt>
                <c:pt idx="69">
                  <c:v>94.634753000000003</c:v>
                </c:pt>
                <c:pt idx="70">
                  <c:v>94.6237059999998</c:v>
                </c:pt>
                <c:pt idx="71">
                  <c:v>94.61220299999998</c:v>
                </c:pt>
                <c:pt idx="72">
                  <c:v>94.600254000000007</c:v>
                </c:pt>
                <c:pt idx="73">
                  <c:v>94.587896000000001</c:v>
                </c:pt>
                <c:pt idx="74">
                  <c:v>94.574904000000004</c:v>
                </c:pt>
                <c:pt idx="75">
                  <c:v>94.561164000000247</c:v>
                </c:pt>
                <c:pt idx="76">
                  <c:v>94.547050999999996</c:v>
                </c:pt>
                <c:pt idx="77">
                  <c:v>94.532575999999978</c:v>
                </c:pt>
                <c:pt idx="78">
                  <c:v>94.517750000000007</c:v>
                </c:pt>
                <c:pt idx="79">
                  <c:v>94.502581999999919</c:v>
                </c:pt>
                <c:pt idx="80">
                  <c:v>94.487054000000185</c:v>
                </c:pt>
                <c:pt idx="81">
                  <c:v>94.475380999999814</c:v>
                </c:pt>
                <c:pt idx="82">
                  <c:v>94.463488999999981</c:v>
                </c:pt>
                <c:pt idx="83">
                  <c:v>94.451385999999999</c:v>
                </c:pt>
                <c:pt idx="84">
                  <c:v>94.439079000000007</c:v>
                </c:pt>
                <c:pt idx="85">
                  <c:v>94.426575999999983</c:v>
                </c:pt>
                <c:pt idx="86">
                  <c:v>94.413881000000003</c:v>
                </c:pt>
                <c:pt idx="87">
                  <c:v>94.401088000000001</c:v>
                </c:pt>
                <c:pt idx="88">
                  <c:v>94.388217999999981</c:v>
                </c:pt>
                <c:pt idx="89">
                  <c:v>94.375179999999958</c:v>
                </c:pt>
                <c:pt idx="90">
                  <c:v>94.361979000000005</c:v>
                </c:pt>
                <c:pt idx="91">
                  <c:v>94.348616000000007</c:v>
                </c:pt>
                <c:pt idx="92">
                  <c:v>94.335093999999998</c:v>
                </c:pt>
                <c:pt idx="93">
                  <c:v>94.321429999999992</c:v>
                </c:pt>
                <c:pt idx="94">
                  <c:v>94.308748999999693</c:v>
                </c:pt>
                <c:pt idx="95">
                  <c:v>94.296379000000002</c:v>
                </c:pt>
                <c:pt idx="96">
                  <c:v>94.28388099999998</c:v>
                </c:pt>
                <c:pt idx="97">
                  <c:v>94.271260000000026</c:v>
                </c:pt>
                <c:pt idx="98">
                  <c:v>94.258522999999983</c:v>
                </c:pt>
                <c:pt idx="99">
                  <c:v>94.245676000000003</c:v>
                </c:pt>
                <c:pt idx="100">
                  <c:v>94.232722999999979</c:v>
                </c:pt>
                <c:pt idx="101">
                  <c:v>94.219283000000232</c:v>
                </c:pt>
                <c:pt idx="102">
                  <c:v>94.205592999999979</c:v>
                </c:pt>
                <c:pt idx="103">
                  <c:v>94.191818999999981</c:v>
                </c:pt>
                <c:pt idx="104">
                  <c:v>94.177965</c:v>
                </c:pt>
                <c:pt idx="105">
                  <c:v>94.164036999999979</c:v>
                </c:pt>
                <c:pt idx="106">
                  <c:v>94.150039999999919</c:v>
                </c:pt>
                <c:pt idx="107">
                  <c:v>94.135979999999989</c:v>
                </c:pt>
                <c:pt idx="108">
                  <c:v>94.120896999999815</c:v>
                </c:pt>
                <c:pt idx="109">
                  <c:v>94.104653999999996</c:v>
                </c:pt>
                <c:pt idx="110">
                  <c:v>94.088366999999948</c:v>
                </c:pt>
                <c:pt idx="111">
                  <c:v>94.07203599999977</c:v>
                </c:pt>
                <c:pt idx="112">
                  <c:v>94.055667</c:v>
                </c:pt>
                <c:pt idx="113">
                  <c:v>94.039268000000007</c:v>
                </c:pt>
                <c:pt idx="114">
                  <c:v>94.022844999999919</c:v>
                </c:pt>
                <c:pt idx="115">
                  <c:v>94.00640199999998</c:v>
                </c:pt>
                <c:pt idx="116">
                  <c:v>93.988386999999989</c:v>
                </c:pt>
                <c:pt idx="117">
                  <c:v>93.970305999999979</c:v>
                </c:pt>
                <c:pt idx="118">
                  <c:v>93.952220999999994</c:v>
                </c:pt>
                <c:pt idx="119">
                  <c:v>93.934135999999995</c:v>
                </c:pt>
                <c:pt idx="120">
                  <c:v>93.916056000000026</c:v>
                </c:pt>
                <c:pt idx="121">
                  <c:v>93.897981000000001</c:v>
                </c:pt>
                <c:pt idx="122">
                  <c:v>93.879913999999999</c:v>
                </c:pt>
                <c:pt idx="123">
                  <c:v>93.86197199999998</c:v>
                </c:pt>
                <c:pt idx="124">
                  <c:v>93.844493000000185</c:v>
                </c:pt>
                <c:pt idx="125">
                  <c:v>93.827044999999998</c:v>
                </c:pt>
                <c:pt idx="126">
                  <c:v>93.8096290000002</c:v>
                </c:pt>
                <c:pt idx="127">
                  <c:v>93.792250999999993</c:v>
                </c:pt>
                <c:pt idx="128">
                  <c:v>93.774912999999998</c:v>
                </c:pt>
                <c:pt idx="129">
                  <c:v>93.75762000000023</c:v>
                </c:pt>
                <c:pt idx="130">
                  <c:v>93.740374000000003</c:v>
                </c:pt>
                <c:pt idx="131">
                  <c:v>93.723291000000003</c:v>
                </c:pt>
                <c:pt idx="132">
                  <c:v>93.705027999999999</c:v>
                </c:pt>
                <c:pt idx="133">
                  <c:v>93.686829000000003</c:v>
                </c:pt>
                <c:pt idx="134">
                  <c:v>93.668695999999983</c:v>
                </c:pt>
                <c:pt idx="135">
                  <c:v>93.650631999999959</c:v>
                </c:pt>
                <c:pt idx="136">
                  <c:v>93.632641999999919</c:v>
                </c:pt>
                <c:pt idx="137">
                  <c:v>93.614727000000002</c:v>
                </c:pt>
                <c:pt idx="138">
                  <c:v>93.596891999999983</c:v>
                </c:pt>
                <c:pt idx="139">
                  <c:v>93.579137999999958</c:v>
                </c:pt>
                <c:pt idx="140">
                  <c:v>93.562515000000005</c:v>
                </c:pt>
                <c:pt idx="141">
                  <c:v>93.546245000000027</c:v>
                </c:pt>
                <c:pt idx="142">
                  <c:v>93.530067000000003</c:v>
                </c:pt>
                <c:pt idx="143">
                  <c:v>93.513983999999994</c:v>
                </c:pt>
                <c:pt idx="144">
                  <c:v>93.497997000000026</c:v>
                </c:pt>
                <c:pt idx="145">
                  <c:v>93.482110000000006</c:v>
                </c:pt>
                <c:pt idx="146">
                  <c:v>93.466325999999995</c:v>
                </c:pt>
                <c:pt idx="147">
                  <c:v>93.450644999999994</c:v>
                </c:pt>
                <c:pt idx="148">
                  <c:v>93.434849000000185</c:v>
                </c:pt>
                <c:pt idx="149">
                  <c:v>93.41769400000031</c:v>
                </c:pt>
                <c:pt idx="150">
                  <c:v>93.400651999999994</c:v>
                </c:pt>
                <c:pt idx="151">
                  <c:v>93.383724000000001</c:v>
                </c:pt>
                <c:pt idx="152">
                  <c:v>93.366912999999983</c:v>
                </c:pt>
                <c:pt idx="153">
                  <c:v>93.350219999999993</c:v>
                </c:pt>
                <c:pt idx="154">
                  <c:v>93.333650000000006</c:v>
                </c:pt>
                <c:pt idx="155">
                  <c:v>93.317201999999995</c:v>
                </c:pt>
                <c:pt idx="156">
                  <c:v>93.300879999999978</c:v>
                </c:pt>
                <c:pt idx="157">
                  <c:v>93.284533999999994</c:v>
                </c:pt>
                <c:pt idx="158">
                  <c:v>93.267346000000003</c:v>
                </c:pt>
                <c:pt idx="159">
                  <c:v>93.250292999999999</c:v>
                </c:pt>
                <c:pt idx="160">
                  <c:v>93.233376999999948</c:v>
                </c:pt>
                <c:pt idx="161">
                  <c:v>93.216598000000005</c:v>
                </c:pt>
                <c:pt idx="162">
                  <c:v>93.199956</c:v>
                </c:pt>
                <c:pt idx="163">
                  <c:v>93.183453999999998</c:v>
                </c:pt>
                <c:pt idx="164">
                  <c:v>93.167095000000003</c:v>
                </c:pt>
                <c:pt idx="165">
                  <c:v>93.150876999999667</c:v>
                </c:pt>
                <c:pt idx="166">
                  <c:v>93.134804000000003</c:v>
                </c:pt>
                <c:pt idx="167">
                  <c:v>93.117224000000235</c:v>
                </c:pt>
                <c:pt idx="168">
                  <c:v>93.099337999999989</c:v>
                </c:pt>
                <c:pt idx="169">
                  <c:v>93.081602000000004</c:v>
                </c:pt>
                <c:pt idx="170">
                  <c:v>93.064017000000007</c:v>
                </c:pt>
                <c:pt idx="171">
                  <c:v>93.046581000000003</c:v>
                </c:pt>
                <c:pt idx="172">
                  <c:v>93.029297</c:v>
                </c:pt>
                <c:pt idx="173">
                  <c:v>93.012164999999996</c:v>
                </c:pt>
                <c:pt idx="174">
                  <c:v>92.995187000000001</c:v>
                </c:pt>
                <c:pt idx="175">
                  <c:v>92.978361999999919</c:v>
                </c:pt>
                <c:pt idx="176">
                  <c:v>92.961622000000247</c:v>
                </c:pt>
                <c:pt idx="177">
                  <c:v>92.943931000000006</c:v>
                </c:pt>
                <c:pt idx="178">
                  <c:v>92.926400999999998</c:v>
                </c:pt>
                <c:pt idx="179">
                  <c:v>92.909030000000001</c:v>
                </c:pt>
                <c:pt idx="180">
                  <c:v>92.891819999999996</c:v>
                </c:pt>
                <c:pt idx="181">
                  <c:v>92.87688099999977</c:v>
                </c:pt>
                <c:pt idx="182">
                  <c:v>92.862085999999948</c:v>
                </c:pt>
                <c:pt idx="183">
                  <c:v>92.847432999999981</c:v>
                </c:pt>
                <c:pt idx="184">
                  <c:v>92.832921999999982</c:v>
                </c:pt>
                <c:pt idx="185">
                  <c:v>92.818551999999983</c:v>
                </c:pt>
                <c:pt idx="186">
                  <c:v>92.804323999999994</c:v>
                </c:pt>
                <c:pt idx="187">
                  <c:v>92.789934000000002</c:v>
                </c:pt>
                <c:pt idx="188">
                  <c:v>92.775670999999988</c:v>
                </c:pt>
                <c:pt idx="189">
                  <c:v>92.761554000000245</c:v>
                </c:pt>
                <c:pt idx="190">
                  <c:v>92.747580000000127</c:v>
                </c:pt>
                <c:pt idx="191">
                  <c:v>92.733749000000003</c:v>
                </c:pt>
                <c:pt idx="192">
                  <c:v>92.720059000000006</c:v>
                </c:pt>
                <c:pt idx="193">
                  <c:v>92.706511000000006</c:v>
                </c:pt>
                <c:pt idx="194">
                  <c:v>92.693102999999979</c:v>
                </c:pt>
                <c:pt idx="195">
                  <c:v>92.679835999999668</c:v>
                </c:pt>
                <c:pt idx="196">
                  <c:v>92.666705999999948</c:v>
                </c:pt>
                <c:pt idx="197">
                  <c:v>92.653324999999981</c:v>
                </c:pt>
                <c:pt idx="198">
                  <c:v>92.639489999999981</c:v>
                </c:pt>
                <c:pt idx="199">
                  <c:v>92.625800999999726</c:v>
                </c:pt>
                <c:pt idx="200">
                  <c:v>92.612253999999993</c:v>
                </c:pt>
                <c:pt idx="201">
                  <c:v>92.598849999999999</c:v>
                </c:pt>
                <c:pt idx="202">
                  <c:v>92.585583999999983</c:v>
                </c:pt>
                <c:pt idx="203">
                  <c:v>92.57245799999977</c:v>
                </c:pt>
                <c:pt idx="204">
                  <c:v>92.55946999999999</c:v>
                </c:pt>
                <c:pt idx="205">
                  <c:v>92.546619000000234</c:v>
                </c:pt>
                <c:pt idx="206">
                  <c:v>92.533902999999981</c:v>
                </c:pt>
                <c:pt idx="207">
                  <c:v>92.521321</c:v>
                </c:pt>
                <c:pt idx="208">
                  <c:v>92.507160000000027</c:v>
                </c:pt>
                <c:pt idx="209">
                  <c:v>92.490602999999993</c:v>
                </c:pt>
                <c:pt idx="210">
                  <c:v>92.474181000000002</c:v>
                </c:pt>
                <c:pt idx="211">
                  <c:v>92.457893999999996</c:v>
                </c:pt>
                <c:pt idx="212">
                  <c:v>92.441736000000006</c:v>
                </c:pt>
                <c:pt idx="213">
                  <c:v>92.425709999999981</c:v>
                </c:pt>
                <c:pt idx="214">
                  <c:v>92.409813000000185</c:v>
                </c:pt>
                <c:pt idx="215">
                  <c:v>92.394043999999994</c:v>
                </c:pt>
                <c:pt idx="216">
                  <c:v>92.378401999999667</c:v>
                </c:pt>
                <c:pt idx="217">
                  <c:v>92.36288399999998</c:v>
                </c:pt>
                <c:pt idx="218">
                  <c:v>92.347489999999993</c:v>
                </c:pt>
                <c:pt idx="219">
                  <c:v>92.332217</c:v>
                </c:pt>
                <c:pt idx="220">
                  <c:v>92.316873000000001</c:v>
                </c:pt>
                <c:pt idx="221">
                  <c:v>92.301646000000005</c:v>
                </c:pt>
                <c:pt idx="222">
                  <c:v>92.286550000000005</c:v>
                </c:pt>
                <c:pt idx="223">
                  <c:v>92.271584000000004</c:v>
                </c:pt>
                <c:pt idx="224">
                  <c:v>92.256744999999981</c:v>
                </c:pt>
                <c:pt idx="225">
                  <c:v>92.24203199999998</c:v>
                </c:pt>
                <c:pt idx="226">
                  <c:v>92.227441999999982</c:v>
                </c:pt>
                <c:pt idx="227">
                  <c:v>92.212975</c:v>
                </c:pt>
                <c:pt idx="228">
                  <c:v>92.198627000000002</c:v>
                </c:pt>
                <c:pt idx="229">
                  <c:v>92.184396999999919</c:v>
                </c:pt>
                <c:pt idx="230">
                  <c:v>92.170282999999785</c:v>
                </c:pt>
                <c:pt idx="231">
                  <c:v>92.154279000000002</c:v>
                </c:pt>
                <c:pt idx="232">
                  <c:v>92.135314999999949</c:v>
                </c:pt>
                <c:pt idx="233">
                  <c:v>92.116336999999959</c:v>
                </c:pt>
                <c:pt idx="234">
                  <c:v>92.097489999999993</c:v>
                </c:pt>
                <c:pt idx="235">
                  <c:v>92.078770999999676</c:v>
                </c:pt>
                <c:pt idx="236">
                  <c:v>92.060179000000005</c:v>
                </c:pt>
                <c:pt idx="237">
                  <c:v>92.041709999999995</c:v>
                </c:pt>
                <c:pt idx="238">
                  <c:v>92.023363000000003</c:v>
                </c:pt>
                <c:pt idx="239">
                  <c:v>92.005134999999981</c:v>
                </c:pt>
                <c:pt idx="240">
                  <c:v>91.987024000000247</c:v>
                </c:pt>
                <c:pt idx="241">
                  <c:v>91.969026999999997</c:v>
                </c:pt>
                <c:pt idx="242">
                  <c:v>91.951139999999995</c:v>
                </c:pt>
                <c:pt idx="243">
                  <c:v>91.933362000000002</c:v>
                </c:pt>
                <c:pt idx="244">
                  <c:v>91.915155000000027</c:v>
                </c:pt>
                <c:pt idx="245">
                  <c:v>91.896343999999999</c:v>
                </c:pt>
                <c:pt idx="246">
                  <c:v>91.877634</c:v>
                </c:pt>
                <c:pt idx="247">
                  <c:v>91.859024000000005</c:v>
                </c:pt>
                <c:pt idx="248">
                  <c:v>91.840511000000006</c:v>
                </c:pt>
                <c:pt idx="249">
                  <c:v>91.822091999999785</c:v>
                </c:pt>
                <c:pt idx="250">
                  <c:v>91.803764999999999</c:v>
                </c:pt>
                <c:pt idx="251">
                  <c:v>91.785525000000007</c:v>
                </c:pt>
                <c:pt idx="252">
                  <c:v>91.767370999999983</c:v>
                </c:pt>
                <c:pt idx="253">
                  <c:v>91.749302</c:v>
                </c:pt>
                <c:pt idx="254">
                  <c:v>91.731314000000026</c:v>
                </c:pt>
                <c:pt idx="255">
                  <c:v>91.713404999999995</c:v>
                </c:pt>
                <c:pt idx="256">
                  <c:v>91.6955719999998</c:v>
                </c:pt>
                <c:pt idx="257">
                  <c:v>91.676308999999705</c:v>
                </c:pt>
                <c:pt idx="258">
                  <c:v>91.653999999999982</c:v>
                </c:pt>
                <c:pt idx="259">
                  <c:v>91.631774999999948</c:v>
                </c:pt>
                <c:pt idx="260">
                  <c:v>91.609628999999998</c:v>
                </c:pt>
                <c:pt idx="261">
                  <c:v>91.587562000000005</c:v>
                </c:pt>
                <c:pt idx="262">
                  <c:v>91.565567000000001</c:v>
                </c:pt>
                <c:pt idx="263">
                  <c:v>91.543644000000185</c:v>
                </c:pt>
                <c:pt idx="264">
                  <c:v>91.521790999999979</c:v>
                </c:pt>
                <c:pt idx="265">
                  <c:v>91.500005000000002</c:v>
                </c:pt>
                <c:pt idx="266">
                  <c:v>91.478281999999979</c:v>
                </c:pt>
                <c:pt idx="267">
                  <c:v>91.4566200000002</c:v>
                </c:pt>
                <c:pt idx="268">
                  <c:v>91.435016000000005</c:v>
                </c:pt>
                <c:pt idx="269">
                  <c:v>91.413466999999997</c:v>
                </c:pt>
                <c:pt idx="270">
                  <c:v>91.391970000000001</c:v>
                </c:pt>
                <c:pt idx="271">
                  <c:v>91.371687999999978</c:v>
                </c:pt>
                <c:pt idx="272">
                  <c:v>91.352241999999919</c:v>
                </c:pt>
                <c:pt idx="273">
                  <c:v>91.332833999999949</c:v>
                </c:pt>
                <c:pt idx="274">
                  <c:v>91.313460000000006</c:v>
                </c:pt>
                <c:pt idx="275">
                  <c:v>91.294117000000185</c:v>
                </c:pt>
                <c:pt idx="276">
                  <c:v>91.27480199999998</c:v>
                </c:pt>
                <c:pt idx="277">
                  <c:v>91.255512999999979</c:v>
                </c:pt>
                <c:pt idx="278">
                  <c:v>91.236245999999994</c:v>
                </c:pt>
                <c:pt idx="279">
                  <c:v>91.216998000000004</c:v>
                </c:pt>
                <c:pt idx="280">
                  <c:v>91.197766999999999</c:v>
                </c:pt>
                <c:pt idx="281">
                  <c:v>91.180250999999998</c:v>
                </c:pt>
                <c:pt idx="282">
                  <c:v>91.1627459999998</c:v>
                </c:pt>
                <c:pt idx="283">
                  <c:v>91.145249000000007</c:v>
                </c:pt>
                <c:pt idx="284">
                  <c:v>91.127759999999981</c:v>
                </c:pt>
                <c:pt idx="285">
                  <c:v>91.109785999999858</c:v>
                </c:pt>
                <c:pt idx="286">
                  <c:v>91.089794999999981</c:v>
                </c:pt>
                <c:pt idx="287">
                  <c:v>91.069817</c:v>
                </c:pt>
                <c:pt idx="288">
                  <c:v>91.04984899999998</c:v>
                </c:pt>
                <c:pt idx="289">
                  <c:v>91.029890999999978</c:v>
                </c:pt>
                <c:pt idx="290">
                  <c:v>91.009939000000003</c:v>
                </c:pt>
                <c:pt idx="291">
                  <c:v>90.989990000000006</c:v>
                </c:pt>
                <c:pt idx="292">
                  <c:v>90.970041999999978</c:v>
                </c:pt>
                <c:pt idx="293">
                  <c:v>90.950092999999981</c:v>
                </c:pt>
                <c:pt idx="294">
                  <c:v>90.930141000000006</c:v>
                </c:pt>
                <c:pt idx="295">
                  <c:v>90.9101840000002</c:v>
                </c:pt>
                <c:pt idx="296">
                  <c:v>90.890219000000215</c:v>
                </c:pt>
                <c:pt idx="297">
                  <c:v>90.870244</c:v>
                </c:pt>
                <c:pt idx="298">
                  <c:v>90.850256999999999</c:v>
                </c:pt>
                <c:pt idx="299">
                  <c:v>90.830254999999994</c:v>
                </c:pt>
                <c:pt idx="300">
                  <c:v>90.809979999999982</c:v>
                </c:pt>
                <c:pt idx="301">
                  <c:v>90.786491999999981</c:v>
                </c:pt>
                <c:pt idx="302">
                  <c:v>90.762990000000002</c:v>
                </c:pt>
                <c:pt idx="303">
                  <c:v>90.739473000000004</c:v>
                </c:pt>
                <c:pt idx="304">
                  <c:v>90.71593799999998</c:v>
                </c:pt>
                <c:pt idx="305">
                  <c:v>90.692382999999694</c:v>
                </c:pt>
                <c:pt idx="306">
                  <c:v>90.66880399999998</c:v>
                </c:pt>
                <c:pt idx="307">
                  <c:v>90.645200000000003</c:v>
                </c:pt>
                <c:pt idx="308">
                  <c:v>90.62156899999998</c:v>
                </c:pt>
                <c:pt idx="309">
                  <c:v>90.597907000000006</c:v>
                </c:pt>
                <c:pt idx="310">
                  <c:v>90.574212000000003</c:v>
                </c:pt>
                <c:pt idx="311">
                  <c:v>90.550481999999988</c:v>
                </c:pt>
                <c:pt idx="312">
                  <c:v>90.526713999999998</c:v>
                </c:pt>
                <c:pt idx="313">
                  <c:v>90.502906999999979</c:v>
                </c:pt>
                <c:pt idx="314">
                  <c:v>90.479056999999983</c:v>
                </c:pt>
                <c:pt idx="315">
                  <c:v>90.455162000000001</c:v>
                </c:pt>
                <c:pt idx="316">
                  <c:v>90.430679999999995</c:v>
                </c:pt>
                <c:pt idx="317">
                  <c:v>90.403668999999994</c:v>
                </c:pt>
                <c:pt idx="318">
                  <c:v>90.376609999999999</c:v>
                </c:pt>
                <c:pt idx="319">
                  <c:v>90.349502000000001</c:v>
                </c:pt>
                <c:pt idx="320">
                  <c:v>90.322340999999668</c:v>
                </c:pt>
                <c:pt idx="321">
                  <c:v>90.295125999999996</c:v>
                </c:pt>
                <c:pt idx="322">
                  <c:v>90.26785300000023</c:v>
                </c:pt>
                <c:pt idx="323">
                  <c:v>90.2405210000002</c:v>
                </c:pt>
                <c:pt idx="324">
                  <c:v>90.213127000000185</c:v>
                </c:pt>
                <c:pt idx="325">
                  <c:v>90.185667999999978</c:v>
                </c:pt>
                <c:pt idx="326">
                  <c:v>90.158141999999785</c:v>
                </c:pt>
                <c:pt idx="327">
                  <c:v>90.130545999999981</c:v>
                </c:pt>
                <c:pt idx="328">
                  <c:v>90.102877999999677</c:v>
                </c:pt>
                <c:pt idx="329">
                  <c:v>90.075134999999989</c:v>
                </c:pt>
                <c:pt idx="330">
                  <c:v>90.047315000000026</c:v>
                </c:pt>
                <c:pt idx="331">
                  <c:v>90.019414999999995</c:v>
                </c:pt>
                <c:pt idx="332">
                  <c:v>89.9914330000002</c:v>
                </c:pt>
                <c:pt idx="333">
                  <c:v>89.963260000000218</c:v>
                </c:pt>
                <c:pt idx="334">
                  <c:v>89.934872999999982</c:v>
                </c:pt>
                <c:pt idx="335">
                  <c:v>89.906402999999983</c:v>
                </c:pt>
                <c:pt idx="336">
                  <c:v>89.877848999999784</c:v>
                </c:pt>
                <c:pt idx="337">
                  <c:v>89.849205999999995</c:v>
                </c:pt>
                <c:pt idx="338">
                  <c:v>89.820473999999948</c:v>
                </c:pt>
                <c:pt idx="339">
                  <c:v>89.791647999999995</c:v>
                </c:pt>
                <c:pt idx="340">
                  <c:v>89.762726999999998</c:v>
                </c:pt>
                <c:pt idx="341">
                  <c:v>89.733707999999979</c:v>
                </c:pt>
                <c:pt idx="342">
                  <c:v>89.704588000000001</c:v>
                </c:pt>
                <c:pt idx="343">
                  <c:v>89.675364999999815</c:v>
                </c:pt>
                <c:pt idx="344">
                  <c:v>89.646034999999998</c:v>
                </c:pt>
                <c:pt idx="345">
                  <c:v>89.616596999999999</c:v>
                </c:pt>
                <c:pt idx="346">
                  <c:v>89.587046999999998</c:v>
                </c:pt>
                <c:pt idx="347">
                  <c:v>89.557383000000002</c:v>
                </c:pt>
                <c:pt idx="348">
                  <c:v>89.527602999999999</c:v>
                </c:pt>
                <c:pt idx="349">
                  <c:v>89.497703000000215</c:v>
                </c:pt>
                <c:pt idx="350">
                  <c:v>89.467681000000027</c:v>
                </c:pt>
                <c:pt idx="351">
                  <c:v>89.431517999999997</c:v>
                </c:pt>
                <c:pt idx="352">
                  <c:v>89.393833000000001</c:v>
                </c:pt>
                <c:pt idx="353">
                  <c:v>89.356039999999979</c:v>
                </c:pt>
                <c:pt idx="354">
                  <c:v>89.318135999999981</c:v>
                </c:pt>
                <c:pt idx="355">
                  <c:v>89.280116000000007</c:v>
                </c:pt>
                <c:pt idx="356">
                  <c:v>89.241978000000003</c:v>
                </c:pt>
                <c:pt idx="357">
                  <c:v>89.203717999999981</c:v>
                </c:pt>
                <c:pt idx="358">
                  <c:v>89.165333999999959</c:v>
                </c:pt>
                <c:pt idx="359">
                  <c:v>89.126823000000002</c:v>
                </c:pt>
                <c:pt idx="360">
                  <c:v>89.088180999999949</c:v>
                </c:pt>
                <c:pt idx="361">
                  <c:v>89.049404999999993</c:v>
                </c:pt>
                <c:pt idx="362">
                  <c:v>89.010492999999983</c:v>
                </c:pt>
                <c:pt idx="363">
                  <c:v>88.971441999999982</c:v>
                </c:pt>
                <c:pt idx="364">
                  <c:v>88.932248000000001</c:v>
                </c:pt>
                <c:pt idx="365">
                  <c:v>88.892907999999949</c:v>
                </c:pt>
                <c:pt idx="366">
                  <c:v>88.853419000000002</c:v>
                </c:pt>
                <c:pt idx="367">
                  <c:v>88.813775999999919</c:v>
                </c:pt>
                <c:pt idx="368">
                  <c:v>88.77397899999977</c:v>
                </c:pt>
                <c:pt idx="369">
                  <c:v>88.732127000000006</c:v>
                </c:pt>
                <c:pt idx="370">
                  <c:v>88.682209</c:v>
                </c:pt>
                <c:pt idx="371">
                  <c:v>88.63212799999998</c:v>
                </c:pt>
                <c:pt idx="372">
                  <c:v>88.581880999999981</c:v>
                </c:pt>
                <c:pt idx="373">
                  <c:v>88.531462000000005</c:v>
                </c:pt>
                <c:pt idx="374">
                  <c:v>88.480868999999998</c:v>
                </c:pt>
                <c:pt idx="375">
                  <c:v>88.430097000000004</c:v>
                </c:pt>
                <c:pt idx="376">
                  <c:v>88.379143999999982</c:v>
                </c:pt>
                <c:pt idx="377">
                  <c:v>88.328004999999948</c:v>
                </c:pt>
                <c:pt idx="378">
                  <c:v>88.276676999999978</c:v>
                </c:pt>
                <c:pt idx="379">
                  <c:v>88.225156999999982</c:v>
                </c:pt>
                <c:pt idx="380">
                  <c:v>88.173440999999755</c:v>
                </c:pt>
                <c:pt idx="381">
                  <c:v>88.121657999999982</c:v>
                </c:pt>
                <c:pt idx="382">
                  <c:v>88.069676999999999</c:v>
                </c:pt>
                <c:pt idx="383">
                  <c:v>88.017492000000004</c:v>
                </c:pt>
                <c:pt idx="384">
                  <c:v>87.965101000000004</c:v>
                </c:pt>
                <c:pt idx="385">
                  <c:v>87.912499999999994</c:v>
                </c:pt>
                <c:pt idx="386">
                  <c:v>87.859685999999982</c:v>
                </c:pt>
                <c:pt idx="387">
                  <c:v>87.806655000000006</c:v>
                </c:pt>
                <c:pt idx="388">
                  <c:v>87.753403000000006</c:v>
                </c:pt>
                <c:pt idx="389">
                  <c:v>87.692565000000002</c:v>
                </c:pt>
                <c:pt idx="390">
                  <c:v>87.624531999999988</c:v>
                </c:pt>
                <c:pt idx="391">
                  <c:v>87.556287999999981</c:v>
                </c:pt>
                <c:pt idx="392">
                  <c:v>87.487831</c:v>
                </c:pt>
                <c:pt idx="393">
                  <c:v>87.419152999999994</c:v>
                </c:pt>
                <c:pt idx="394">
                  <c:v>87.350251999999998</c:v>
                </c:pt>
                <c:pt idx="395">
                  <c:v>87.281121999999996</c:v>
                </c:pt>
                <c:pt idx="396">
                  <c:v>87.2117590000002</c:v>
                </c:pt>
                <c:pt idx="397">
                  <c:v>87.142160000000004</c:v>
                </c:pt>
                <c:pt idx="398">
                  <c:v>87.072319999999948</c:v>
                </c:pt>
                <c:pt idx="399">
                  <c:v>87.002234999999999</c:v>
                </c:pt>
                <c:pt idx="400">
                  <c:v>86.931901999999994</c:v>
                </c:pt>
                <c:pt idx="401">
                  <c:v>86.861315000000005</c:v>
                </c:pt>
                <c:pt idx="402">
                  <c:v>86.790475999999998</c:v>
                </c:pt>
                <c:pt idx="403">
                  <c:v>86.719374999999999</c:v>
                </c:pt>
                <c:pt idx="404">
                  <c:v>86.648009999999999</c:v>
                </c:pt>
                <c:pt idx="405">
                  <c:v>86.576374999999814</c:v>
                </c:pt>
                <c:pt idx="406">
                  <c:v>86.504467000000005</c:v>
                </c:pt>
                <c:pt idx="407">
                  <c:v>86.432282999999998</c:v>
                </c:pt>
                <c:pt idx="408">
                  <c:v>86.359816999999978</c:v>
                </c:pt>
                <c:pt idx="409">
                  <c:v>86.287065999999996</c:v>
                </c:pt>
                <c:pt idx="410">
                  <c:v>86.199026000000003</c:v>
                </c:pt>
                <c:pt idx="411">
                  <c:v>86.103381999999741</c:v>
                </c:pt>
                <c:pt idx="412">
                  <c:v>86.007320000000007</c:v>
                </c:pt>
                <c:pt idx="413">
                  <c:v>85.910837000000001</c:v>
                </c:pt>
                <c:pt idx="414">
                  <c:v>85.813927000000007</c:v>
                </c:pt>
                <c:pt idx="415">
                  <c:v>85.716586000000007</c:v>
                </c:pt>
                <c:pt idx="416">
                  <c:v>85.618809999999982</c:v>
                </c:pt>
                <c:pt idx="417">
                  <c:v>85.520594000000003</c:v>
                </c:pt>
                <c:pt idx="418">
                  <c:v>85.421935000000005</c:v>
                </c:pt>
                <c:pt idx="419">
                  <c:v>85.322829999999982</c:v>
                </c:pt>
                <c:pt idx="420">
                  <c:v>85.223273000000006</c:v>
                </c:pt>
                <c:pt idx="421">
                  <c:v>85.123265000000004</c:v>
                </c:pt>
                <c:pt idx="422">
                  <c:v>85.022800999999959</c:v>
                </c:pt>
                <c:pt idx="423">
                  <c:v>84.921874000000003</c:v>
                </c:pt>
                <c:pt idx="424">
                  <c:v>84.820480999999958</c:v>
                </c:pt>
                <c:pt idx="425">
                  <c:v>84.718619000000245</c:v>
                </c:pt>
                <c:pt idx="426">
                  <c:v>84.616282999999981</c:v>
                </c:pt>
                <c:pt idx="427">
                  <c:v>84.513469000000185</c:v>
                </c:pt>
                <c:pt idx="428">
                  <c:v>84.410176000000007</c:v>
                </c:pt>
                <c:pt idx="429">
                  <c:v>84.306396999999919</c:v>
                </c:pt>
                <c:pt idx="430">
                  <c:v>84.20213099999998</c:v>
                </c:pt>
                <c:pt idx="431">
                  <c:v>84.097374000000002</c:v>
                </c:pt>
                <c:pt idx="432">
                  <c:v>83.995958000000002</c:v>
                </c:pt>
                <c:pt idx="433">
                  <c:v>83.896833999999998</c:v>
                </c:pt>
                <c:pt idx="434">
                  <c:v>83.797146999999995</c:v>
                </c:pt>
                <c:pt idx="435">
                  <c:v>83.696894</c:v>
                </c:pt>
                <c:pt idx="436">
                  <c:v>83.596071999999978</c:v>
                </c:pt>
                <c:pt idx="437">
                  <c:v>83.494676999999996</c:v>
                </c:pt>
                <c:pt idx="438">
                  <c:v>83.392706999999959</c:v>
                </c:pt>
                <c:pt idx="439">
                  <c:v>83.290159000000216</c:v>
                </c:pt>
                <c:pt idx="440">
                  <c:v>83.187028999999981</c:v>
                </c:pt>
                <c:pt idx="441">
                  <c:v>83.08331699999998</c:v>
                </c:pt>
                <c:pt idx="442">
                  <c:v>82.979022999999998</c:v>
                </c:pt>
                <c:pt idx="443">
                  <c:v>82.874139</c:v>
                </c:pt>
                <c:pt idx="444">
                  <c:v>82.768663000000231</c:v>
                </c:pt>
                <c:pt idx="445">
                  <c:v>82.662593999999999</c:v>
                </c:pt>
                <c:pt idx="446">
                  <c:v>82.55592799999998</c:v>
                </c:pt>
                <c:pt idx="447">
                  <c:v>82.448662000000027</c:v>
                </c:pt>
                <c:pt idx="448">
                  <c:v>82.340795999999983</c:v>
                </c:pt>
                <c:pt idx="449">
                  <c:v>82.232326</c:v>
                </c:pt>
                <c:pt idx="450">
                  <c:v>82.123250999999982</c:v>
                </c:pt>
                <c:pt idx="451">
                  <c:v>82.013574000000006</c:v>
                </c:pt>
                <c:pt idx="452">
                  <c:v>81.9032890000002</c:v>
                </c:pt>
                <c:pt idx="453">
                  <c:v>81.792391999999978</c:v>
                </c:pt>
                <c:pt idx="454">
                  <c:v>81.680882999999668</c:v>
                </c:pt>
                <c:pt idx="455">
                  <c:v>81.568605000000005</c:v>
                </c:pt>
                <c:pt idx="456">
                  <c:v>81.454153000000247</c:v>
                </c:pt>
                <c:pt idx="457">
                  <c:v>81.338982999999814</c:v>
                </c:pt>
                <c:pt idx="458">
                  <c:v>81.223093000000006</c:v>
                </c:pt>
                <c:pt idx="459">
                  <c:v>81.106481999999858</c:v>
                </c:pt>
                <c:pt idx="460">
                  <c:v>80.989148</c:v>
                </c:pt>
              </c:numCache>
            </c:numRef>
          </c:yVal>
          <c:smooth val="1"/>
        </c:ser>
        <c:ser>
          <c:idx val="8"/>
          <c:order val="8"/>
          <c:tx>
            <c:strRef>
              <c:f>g0!$J$1:$J$3</c:f>
              <c:strCache>
                <c:ptCount val="1"/>
                <c:pt idx="0">
                  <c:v>Sim R(%)AOI 75o</c:v>
                </c:pt>
              </c:strCache>
            </c:strRef>
          </c:tx>
          <c:marker>
            <c:symbol val="none"/>
          </c:marker>
          <c:xVal>
            <c:numRef>
              <c:f>g0!$A$4:$A$464</c:f>
              <c:numCache>
                <c:formatCode>General</c:formatCode>
                <c:ptCount val="461"/>
                <c:pt idx="0">
                  <c:v>320</c:v>
                </c:pt>
                <c:pt idx="1">
                  <c:v>321</c:v>
                </c:pt>
                <c:pt idx="2">
                  <c:v>322</c:v>
                </c:pt>
                <c:pt idx="3">
                  <c:v>323</c:v>
                </c:pt>
                <c:pt idx="4">
                  <c:v>324</c:v>
                </c:pt>
                <c:pt idx="5">
                  <c:v>325</c:v>
                </c:pt>
                <c:pt idx="6">
                  <c:v>326</c:v>
                </c:pt>
                <c:pt idx="7">
                  <c:v>327</c:v>
                </c:pt>
                <c:pt idx="8">
                  <c:v>328</c:v>
                </c:pt>
                <c:pt idx="9">
                  <c:v>329</c:v>
                </c:pt>
                <c:pt idx="10">
                  <c:v>330</c:v>
                </c:pt>
                <c:pt idx="11">
                  <c:v>331</c:v>
                </c:pt>
                <c:pt idx="12">
                  <c:v>332</c:v>
                </c:pt>
                <c:pt idx="13">
                  <c:v>333</c:v>
                </c:pt>
                <c:pt idx="14">
                  <c:v>334</c:v>
                </c:pt>
                <c:pt idx="15">
                  <c:v>335</c:v>
                </c:pt>
                <c:pt idx="16">
                  <c:v>336</c:v>
                </c:pt>
                <c:pt idx="17">
                  <c:v>337</c:v>
                </c:pt>
                <c:pt idx="18">
                  <c:v>338</c:v>
                </c:pt>
                <c:pt idx="19">
                  <c:v>339</c:v>
                </c:pt>
                <c:pt idx="20">
                  <c:v>340</c:v>
                </c:pt>
                <c:pt idx="21">
                  <c:v>341</c:v>
                </c:pt>
                <c:pt idx="22">
                  <c:v>342</c:v>
                </c:pt>
                <c:pt idx="23">
                  <c:v>343</c:v>
                </c:pt>
                <c:pt idx="24">
                  <c:v>344</c:v>
                </c:pt>
                <c:pt idx="25">
                  <c:v>345</c:v>
                </c:pt>
                <c:pt idx="26">
                  <c:v>346</c:v>
                </c:pt>
                <c:pt idx="27">
                  <c:v>347</c:v>
                </c:pt>
                <c:pt idx="28">
                  <c:v>348</c:v>
                </c:pt>
                <c:pt idx="29">
                  <c:v>349</c:v>
                </c:pt>
                <c:pt idx="30">
                  <c:v>350</c:v>
                </c:pt>
                <c:pt idx="31">
                  <c:v>351</c:v>
                </c:pt>
                <c:pt idx="32">
                  <c:v>352</c:v>
                </c:pt>
                <c:pt idx="33">
                  <c:v>353</c:v>
                </c:pt>
                <c:pt idx="34">
                  <c:v>354</c:v>
                </c:pt>
                <c:pt idx="35">
                  <c:v>355</c:v>
                </c:pt>
                <c:pt idx="36">
                  <c:v>356</c:v>
                </c:pt>
                <c:pt idx="37">
                  <c:v>357</c:v>
                </c:pt>
                <c:pt idx="38">
                  <c:v>358</c:v>
                </c:pt>
                <c:pt idx="39">
                  <c:v>359</c:v>
                </c:pt>
                <c:pt idx="40">
                  <c:v>360</c:v>
                </c:pt>
                <c:pt idx="41">
                  <c:v>361</c:v>
                </c:pt>
                <c:pt idx="42">
                  <c:v>362</c:v>
                </c:pt>
                <c:pt idx="43">
                  <c:v>363</c:v>
                </c:pt>
                <c:pt idx="44">
                  <c:v>364</c:v>
                </c:pt>
                <c:pt idx="45">
                  <c:v>365</c:v>
                </c:pt>
                <c:pt idx="46">
                  <c:v>366</c:v>
                </c:pt>
                <c:pt idx="47">
                  <c:v>367</c:v>
                </c:pt>
                <c:pt idx="48">
                  <c:v>368</c:v>
                </c:pt>
                <c:pt idx="49">
                  <c:v>369</c:v>
                </c:pt>
                <c:pt idx="50">
                  <c:v>370</c:v>
                </c:pt>
                <c:pt idx="51">
                  <c:v>371</c:v>
                </c:pt>
                <c:pt idx="52">
                  <c:v>372</c:v>
                </c:pt>
                <c:pt idx="53">
                  <c:v>373</c:v>
                </c:pt>
                <c:pt idx="54">
                  <c:v>374</c:v>
                </c:pt>
                <c:pt idx="55">
                  <c:v>375</c:v>
                </c:pt>
                <c:pt idx="56">
                  <c:v>376</c:v>
                </c:pt>
                <c:pt idx="57">
                  <c:v>377</c:v>
                </c:pt>
                <c:pt idx="58">
                  <c:v>378</c:v>
                </c:pt>
                <c:pt idx="59">
                  <c:v>379</c:v>
                </c:pt>
                <c:pt idx="60">
                  <c:v>380</c:v>
                </c:pt>
                <c:pt idx="61">
                  <c:v>381</c:v>
                </c:pt>
                <c:pt idx="62">
                  <c:v>382</c:v>
                </c:pt>
                <c:pt idx="63">
                  <c:v>383</c:v>
                </c:pt>
                <c:pt idx="64">
                  <c:v>384</c:v>
                </c:pt>
                <c:pt idx="65">
                  <c:v>385</c:v>
                </c:pt>
                <c:pt idx="66">
                  <c:v>386</c:v>
                </c:pt>
                <c:pt idx="67">
                  <c:v>387</c:v>
                </c:pt>
                <c:pt idx="68">
                  <c:v>388</c:v>
                </c:pt>
                <c:pt idx="69">
                  <c:v>389</c:v>
                </c:pt>
                <c:pt idx="70">
                  <c:v>390</c:v>
                </c:pt>
                <c:pt idx="71">
                  <c:v>391</c:v>
                </c:pt>
                <c:pt idx="72">
                  <c:v>392</c:v>
                </c:pt>
                <c:pt idx="73">
                  <c:v>393</c:v>
                </c:pt>
                <c:pt idx="74">
                  <c:v>394</c:v>
                </c:pt>
                <c:pt idx="75">
                  <c:v>395</c:v>
                </c:pt>
                <c:pt idx="76">
                  <c:v>396</c:v>
                </c:pt>
                <c:pt idx="77">
                  <c:v>397</c:v>
                </c:pt>
                <c:pt idx="78">
                  <c:v>398</c:v>
                </c:pt>
                <c:pt idx="79">
                  <c:v>399</c:v>
                </c:pt>
                <c:pt idx="80">
                  <c:v>400</c:v>
                </c:pt>
                <c:pt idx="81">
                  <c:v>401</c:v>
                </c:pt>
                <c:pt idx="82">
                  <c:v>402</c:v>
                </c:pt>
                <c:pt idx="83">
                  <c:v>403</c:v>
                </c:pt>
                <c:pt idx="84">
                  <c:v>404</c:v>
                </c:pt>
                <c:pt idx="85">
                  <c:v>405</c:v>
                </c:pt>
                <c:pt idx="86">
                  <c:v>406</c:v>
                </c:pt>
                <c:pt idx="87">
                  <c:v>407</c:v>
                </c:pt>
                <c:pt idx="88">
                  <c:v>408</c:v>
                </c:pt>
                <c:pt idx="89">
                  <c:v>409</c:v>
                </c:pt>
                <c:pt idx="90">
                  <c:v>410</c:v>
                </c:pt>
                <c:pt idx="91">
                  <c:v>411</c:v>
                </c:pt>
                <c:pt idx="92">
                  <c:v>412</c:v>
                </c:pt>
                <c:pt idx="93">
                  <c:v>413</c:v>
                </c:pt>
                <c:pt idx="94">
                  <c:v>414</c:v>
                </c:pt>
                <c:pt idx="95">
                  <c:v>415</c:v>
                </c:pt>
                <c:pt idx="96">
                  <c:v>416</c:v>
                </c:pt>
                <c:pt idx="97">
                  <c:v>417</c:v>
                </c:pt>
                <c:pt idx="98">
                  <c:v>418</c:v>
                </c:pt>
                <c:pt idx="99">
                  <c:v>419</c:v>
                </c:pt>
                <c:pt idx="100">
                  <c:v>420</c:v>
                </c:pt>
                <c:pt idx="101">
                  <c:v>421</c:v>
                </c:pt>
                <c:pt idx="102">
                  <c:v>422</c:v>
                </c:pt>
                <c:pt idx="103">
                  <c:v>423</c:v>
                </c:pt>
                <c:pt idx="104">
                  <c:v>424</c:v>
                </c:pt>
                <c:pt idx="105">
                  <c:v>425</c:v>
                </c:pt>
                <c:pt idx="106">
                  <c:v>426</c:v>
                </c:pt>
                <c:pt idx="107">
                  <c:v>427</c:v>
                </c:pt>
                <c:pt idx="108">
                  <c:v>428</c:v>
                </c:pt>
                <c:pt idx="109">
                  <c:v>429</c:v>
                </c:pt>
                <c:pt idx="110">
                  <c:v>430</c:v>
                </c:pt>
                <c:pt idx="111">
                  <c:v>431</c:v>
                </c:pt>
                <c:pt idx="112">
                  <c:v>432</c:v>
                </c:pt>
                <c:pt idx="113">
                  <c:v>433</c:v>
                </c:pt>
                <c:pt idx="114">
                  <c:v>434</c:v>
                </c:pt>
                <c:pt idx="115">
                  <c:v>435</c:v>
                </c:pt>
                <c:pt idx="116">
                  <c:v>436</c:v>
                </c:pt>
                <c:pt idx="117">
                  <c:v>437</c:v>
                </c:pt>
                <c:pt idx="118">
                  <c:v>438</c:v>
                </c:pt>
                <c:pt idx="119">
                  <c:v>439</c:v>
                </c:pt>
                <c:pt idx="120">
                  <c:v>440</c:v>
                </c:pt>
                <c:pt idx="121">
                  <c:v>441</c:v>
                </c:pt>
                <c:pt idx="122">
                  <c:v>442</c:v>
                </c:pt>
                <c:pt idx="123">
                  <c:v>443</c:v>
                </c:pt>
                <c:pt idx="124">
                  <c:v>444</c:v>
                </c:pt>
                <c:pt idx="125">
                  <c:v>445</c:v>
                </c:pt>
                <c:pt idx="126">
                  <c:v>446</c:v>
                </c:pt>
                <c:pt idx="127">
                  <c:v>447</c:v>
                </c:pt>
                <c:pt idx="128">
                  <c:v>448</c:v>
                </c:pt>
                <c:pt idx="129">
                  <c:v>449</c:v>
                </c:pt>
                <c:pt idx="130">
                  <c:v>450</c:v>
                </c:pt>
                <c:pt idx="131">
                  <c:v>451</c:v>
                </c:pt>
                <c:pt idx="132">
                  <c:v>452</c:v>
                </c:pt>
                <c:pt idx="133">
                  <c:v>453</c:v>
                </c:pt>
                <c:pt idx="134">
                  <c:v>454</c:v>
                </c:pt>
                <c:pt idx="135">
                  <c:v>455</c:v>
                </c:pt>
                <c:pt idx="136">
                  <c:v>456</c:v>
                </c:pt>
                <c:pt idx="137">
                  <c:v>457</c:v>
                </c:pt>
                <c:pt idx="138">
                  <c:v>458</c:v>
                </c:pt>
                <c:pt idx="139">
                  <c:v>459</c:v>
                </c:pt>
                <c:pt idx="140">
                  <c:v>460</c:v>
                </c:pt>
                <c:pt idx="141">
                  <c:v>461</c:v>
                </c:pt>
                <c:pt idx="142">
                  <c:v>462</c:v>
                </c:pt>
                <c:pt idx="143">
                  <c:v>463</c:v>
                </c:pt>
                <c:pt idx="144">
                  <c:v>464</c:v>
                </c:pt>
                <c:pt idx="145">
                  <c:v>465</c:v>
                </c:pt>
                <c:pt idx="146">
                  <c:v>466</c:v>
                </c:pt>
                <c:pt idx="147">
                  <c:v>467</c:v>
                </c:pt>
                <c:pt idx="148">
                  <c:v>468</c:v>
                </c:pt>
                <c:pt idx="149">
                  <c:v>469</c:v>
                </c:pt>
                <c:pt idx="150">
                  <c:v>470</c:v>
                </c:pt>
                <c:pt idx="151">
                  <c:v>471</c:v>
                </c:pt>
                <c:pt idx="152">
                  <c:v>472</c:v>
                </c:pt>
                <c:pt idx="153">
                  <c:v>473</c:v>
                </c:pt>
                <c:pt idx="154">
                  <c:v>474</c:v>
                </c:pt>
                <c:pt idx="155">
                  <c:v>475</c:v>
                </c:pt>
                <c:pt idx="156">
                  <c:v>476</c:v>
                </c:pt>
                <c:pt idx="157">
                  <c:v>477</c:v>
                </c:pt>
                <c:pt idx="158">
                  <c:v>478</c:v>
                </c:pt>
                <c:pt idx="159">
                  <c:v>479</c:v>
                </c:pt>
                <c:pt idx="160">
                  <c:v>480</c:v>
                </c:pt>
                <c:pt idx="161">
                  <c:v>481</c:v>
                </c:pt>
                <c:pt idx="162">
                  <c:v>482</c:v>
                </c:pt>
                <c:pt idx="163">
                  <c:v>483</c:v>
                </c:pt>
                <c:pt idx="164">
                  <c:v>484</c:v>
                </c:pt>
                <c:pt idx="165">
                  <c:v>485</c:v>
                </c:pt>
                <c:pt idx="166">
                  <c:v>486</c:v>
                </c:pt>
                <c:pt idx="167">
                  <c:v>487</c:v>
                </c:pt>
                <c:pt idx="168">
                  <c:v>488</c:v>
                </c:pt>
                <c:pt idx="169">
                  <c:v>489</c:v>
                </c:pt>
                <c:pt idx="170">
                  <c:v>490</c:v>
                </c:pt>
                <c:pt idx="171">
                  <c:v>491</c:v>
                </c:pt>
                <c:pt idx="172">
                  <c:v>492</c:v>
                </c:pt>
                <c:pt idx="173">
                  <c:v>493</c:v>
                </c:pt>
                <c:pt idx="174">
                  <c:v>494</c:v>
                </c:pt>
                <c:pt idx="175">
                  <c:v>495</c:v>
                </c:pt>
                <c:pt idx="176">
                  <c:v>496</c:v>
                </c:pt>
                <c:pt idx="177">
                  <c:v>497</c:v>
                </c:pt>
                <c:pt idx="178">
                  <c:v>498</c:v>
                </c:pt>
                <c:pt idx="179">
                  <c:v>499</c:v>
                </c:pt>
                <c:pt idx="180">
                  <c:v>500</c:v>
                </c:pt>
                <c:pt idx="181">
                  <c:v>501</c:v>
                </c:pt>
                <c:pt idx="182">
                  <c:v>502</c:v>
                </c:pt>
                <c:pt idx="183">
                  <c:v>503</c:v>
                </c:pt>
                <c:pt idx="184">
                  <c:v>504</c:v>
                </c:pt>
                <c:pt idx="185">
                  <c:v>505</c:v>
                </c:pt>
                <c:pt idx="186">
                  <c:v>506</c:v>
                </c:pt>
                <c:pt idx="187">
                  <c:v>507</c:v>
                </c:pt>
                <c:pt idx="188">
                  <c:v>508</c:v>
                </c:pt>
                <c:pt idx="189">
                  <c:v>509</c:v>
                </c:pt>
                <c:pt idx="190">
                  <c:v>510</c:v>
                </c:pt>
                <c:pt idx="191">
                  <c:v>511</c:v>
                </c:pt>
                <c:pt idx="192">
                  <c:v>512</c:v>
                </c:pt>
                <c:pt idx="193">
                  <c:v>513</c:v>
                </c:pt>
                <c:pt idx="194">
                  <c:v>514</c:v>
                </c:pt>
                <c:pt idx="195">
                  <c:v>515</c:v>
                </c:pt>
                <c:pt idx="196">
                  <c:v>516</c:v>
                </c:pt>
                <c:pt idx="197">
                  <c:v>517</c:v>
                </c:pt>
                <c:pt idx="198">
                  <c:v>518</c:v>
                </c:pt>
                <c:pt idx="199">
                  <c:v>519</c:v>
                </c:pt>
                <c:pt idx="200">
                  <c:v>520</c:v>
                </c:pt>
                <c:pt idx="201">
                  <c:v>521</c:v>
                </c:pt>
                <c:pt idx="202">
                  <c:v>522</c:v>
                </c:pt>
                <c:pt idx="203">
                  <c:v>523</c:v>
                </c:pt>
                <c:pt idx="204">
                  <c:v>524</c:v>
                </c:pt>
                <c:pt idx="205">
                  <c:v>525</c:v>
                </c:pt>
                <c:pt idx="206">
                  <c:v>526</c:v>
                </c:pt>
                <c:pt idx="207">
                  <c:v>527</c:v>
                </c:pt>
                <c:pt idx="208">
                  <c:v>528</c:v>
                </c:pt>
                <c:pt idx="209">
                  <c:v>529</c:v>
                </c:pt>
                <c:pt idx="210">
                  <c:v>530</c:v>
                </c:pt>
                <c:pt idx="211">
                  <c:v>531</c:v>
                </c:pt>
                <c:pt idx="212">
                  <c:v>532</c:v>
                </c:pt>
                <c:pt idx="213">
                  <c:v>533</c:v>
                </c:pt>
                <c:pt idx="214">
                  <c:v>534</c:v>
                </c:pt>
                <c:pt idx="215">
                  <c:v>535</c:v>
                </c:pt>
                <c:pt idx="216">
                  <c:v>536</c:v>
                </c:pt>
                <c:pt idx="217">
                  <c:v>537</c:v>
                </c:pt>
                <c:pt idx="218">
                  <c:v>538</c:v>
                </c:pt>
                <c:pt idx="219">
                  <c:v>539</c:v>
                </c:pt>
                <c:pt idx="220">
                  <c:v>540</c:v>
                </c:pt>
                <c:pt idx="221">
                  <c:v>541</c:v>
                </c:pt>
                <c:pt idx="222">
                  <c:v>542</c:v>
                </c:pt>
                <c:pt idx="223">
                  <c:v>543</c:v>
                </c:pt>
                <c:pt idx="224">
                  <c:v>544</c:v>
                </c:pt>
                <c:pt idx="225">
                  <c:v>545</c:v>
                </c:pt>
                <c:pt idx="226">
                  <c:v>546</c:v>
                </c:pt>
                <c:pt idx="227">
                  <c:v>547</c:v>
                </c:pt>
                <c:pt idx="228">
                  <c:v>548</c:v>
                </c:pt>
                <c:pt idx="229">
                  <c:v>549</c:v>
                </c:pt>
                <c:pt idx="230">
                  <c:v>550</c:v>
                </c:pt>
                <c:pt idx="231">
                  <c:v>551</c:v>
                </c:pt>
                <c:pt idx="232">
                  <c:v>552</c:v>
                </c:pt>
                <c:pt idx="233">
                  <c:v>553</c:v>
                </c:pt>
                <c:pt idx="234">
                  <c:v>554</c:v>
                </c:pt>
                <c:pt idx="235">
                  <c:v>555</c:v>
                </c:pt>
                <c:pt idx="236">
                  <c:v>556</c:v>
                </c:pt>
                <c:pt idx="237">
                  <c:v>557</c:v>
                </c:pt>
                <c:pt idx="238">
                  <c:v>558</c:v>
                </c:pt>
                <c:pt idx="239">
                  <c:v>559</c:v>
                </c:pt>
                <c:pt idx="240">
                  <c:v>560</c:v>
                </c:pt>
                <c:pt idx="241">
                  <c:v>561</c:v>
                </c:pt>
                <c:pt idx="242">
                  <c:v>562</c:v>
                </c:pt>
                <c:pt idx="243">
                  <c:v>563</c:v>
                </c:pt>
                <c:pt idx="244">
                  <c:v>564</c:v>
                </c:pt>
                <c:pt idx="245">
                  <c:v>565</c:v>
                </c:pt>
                <c:pt idx="246">
                  <c:v>566</c:v>
                </c:pt>
                <c:pt idx="247">
                  <c:v>567</c:v>
                </c:pt>
                <c:pt idx="248">
                  <c:v>568</c:v>
                </c:pt>
                <c:pt idx="249">
                  <c:v>569</c:v>
                </c:pt>
                <c:pt idx="250">
                  <c:v>570</c:v>
                </c:pt>
                <c:pt idx="251">
                  <c:v>571</c:v>
                </c:pt>
                <c:pt idx="252">
                  <c:v>572</c:v>
                </c:pt>
                <c:pt idx="253">
                  <c:v>573</c:v>
                </c:pt>
                <c:pt idx="254">
                  <c:v>574</c:v>
                </c:pt>
                <c:pt idx="255">
                  <c:v>575</c:v>
                </c:pt>
                <c:pt idx="256">
                  <c:v>576</c:v>
                </c:pt>
                <c:pt idx="257">
                  <c:v>577</c:v>
                </c:pt>
                <c:pt idx="258">
                  <c:v>578</c:v>
                </c:pt>
                <c:pt idx="259">
                  <c:v>579</c:v>
                </c:pt>
                <c:pt idx="260">
                  <c:v>580</c:v>
                </c:pt>
                <c:pt idx="261">
                  <c:v>581</c:v>
                </c:pt>
                <c:pt idx="262">
                  <c:v>582</c:v>
                </c:pt>
                <c:pt idx="263">
                  <c:v>583</c:v>
                </c:pt>
                <c:pt idx="264">
                  <c:v>584</c:v>
                </c:pt>
                <c:pt idx="265">
                  <c:v>585</c:v>
                </c:pt>
                <c:pt idx="266">
                  <c:v>586</c:v>
                </c:pt>
                <c:pt idx="267">
                  <c:v>587</c:v>
                </c:pt>
                <c:pt idx="268">
                  <c:v>588</c:v>
                </c:pt>
                <c:pt idx="269">
                  <c:v>589</c:v>
                </c:pt>
                <c:pt idx="270">
                  <c:v>590</c:v>
                </c:pt>
                <c:pt idx="271">
                  <c:v>591</c:v>
                </c:pt>
                <c:pt idx="272">
                  <c:v>592</c:v>
                </c:pt>
                <c:pt idx="273">
                  <c:v>593</c:v>
                </c:pt>
                <c:pt idx="274">
                  <c:v>594</c:v>
                </c:pt>
                <c:pt idx="275">
                  <c:v>595</c:v>
                </c:pt>
                <c:pt idx="276">
                  <c:v>596</c:v>
                </c:pt>
                <c:pt idx="277">
                  <c:v>597</c:v>
                </c:pt>
                <c:pt idx="278">
                  <c:v>598</c:v>
                </c:pt>
                <c:pt idx="279">
                  <c:v>599</c:v>
                </c:pt>
                <c:pt idx="280">
                  <c:v>600</c:v>
                </c:pt>
                <c:pt idx="281">
                  <c:v>601</c:v>
                </c:pt>
                <c:pt idx="282">
                  <c:v>602</c:v>
                </c:pt>
                <c:pt idx="283">
                  <c:v>603</c:v>
                </c:pt>
                <c:pt idx="284">
                  <c:v>604</c:v>
                </c:pt>
                <c:pt idx="285">
                  <c:v>605</c:v>
                </c:pt>
                <c:pt idx="286">
                  <c:v>606</c:v>
                </c:pt>
                <c:pt idx="287">
                  <c:v>607</c:v>
                </c:pt>
                <c:pt idx="288">
                  <c:v>608</c:v>
                </c:pt>
                <c:pt idx="289">
                  <c:v>609</c:v>
                </c:pt>
                <c:pt idx="290">
                  <c:v>610</c:v>
                </c:pt>
                <c:pt idx="291">
                  <c:v>611</c:v>
                </c:pt>
                <c:pt idx="292">
                  <c:v>612</c:v>
                </c:pt>
                <c:pt idx="293">
                  <c:v>613</c:v>
                </c:pt>
                <c:pt idx="294">
                  <c:v>614</c:v>
                </c:pt>
                <c:pt idx="295">
                  <c:v>615</c:v>
                </c:pt>
                <c:pt idx="296">
                  <c:v>616</c:v>
                </c:pt>
                <c:pt idx="297">
                  <c:v>617</c:v>
                </c:pt>
                <c:pt idx="298">
                  <c:v>618</c:v>
                </c:pt>
                <c:pt idx="299">
                  <c:v>619</c:v>
                </c:pt>
                <c:pt idx="300">
                  <c:v>620</c:v>
                </c:pt>
                <c:pt idx="301">
                  <c:v>621</c:v>
                </c:pt>
                <c:pt idx="302">
                  <c:v>622</c:v>
                </c:pt>
                <c:pt idx="303">
                  <c:v>623</c:v>
                </c:pt>
                <c:pt idx="304">
                  <c:v>624</c:v>
                </c:pt>
                <c:pt idx="305">
                  <c:v>625</c:v>
                </c:pt>
                <c:pt idx="306">
                  <c:v>626</c:v>
                </c:pt>
                <c:pt idx="307">
                  <c:v>627</c:v>
                </c:pt>
                <c:pt idx="308">
                  <c:v>628</c:v>
                </c:pt>
                <c:pt idx="309">
                  <c:v>629</c:v>
                </c:pt>
                <c:pt idx="310">
                  <c:v>630</c:v>
                </c:pt>
                <c:pt idx="311">
                  <c:v>631</c:v>
                </c:pt>
                <c:pt idx="312">
                  <c:v>632</c:v>
                </c:pt>
                <c:pt idx="313">
                  <c:v>633</c:v>
                </c:pt>
                <c:pt idx="314">
                  <c:v>634</c:v>
                </c:pt>
                <c:pt idx="315">
                  <c:v>635</c:v>
                </c:pt>
                <c:pt idx="316">
                  <c:v>636</c:v>
                </c:pt>
                <c:pt idx="317">
                  <c:v>637</c:v>
                </c:pt>
                <c:pt idx="318">
                  <c:v>638</c:v>
                </c:pt>
                <c:pt idx="319">
                  <c:v>639</c:v>
                </c:pt>
                <c:pt idx="320">
                  <c:v>640</c:v>
                </c:pt>
                <c:pt idx="321">
                  <c:v>641</c:v>
                </c:pt>
                <c:pt idx="322">
                  <c:v>642</c:v>
                </c:pt>
                <c:pt idx="323">
                  <c:v>643</c:v>
                </c:pt>
                <c:pt idx="324">
                  <c:v>644</c:v>
                </c:pt>
                <c:pt idx="325">
                  <c:v>645</c:v>
                </c:pt>
                <c:pt idx="326">
                  <c:v>646</c:v>
                </c:pt>
                <c:pt idx="327">
                  <c:v>647</c:v>
                </c:pt>
                <c:pt idx="328">
                  <c:v>648</c:v>
                </c:pt>
                <c:pt idx="329">
                  <c:v>649</c:v>
                </c:pt>
                <c:pt idx="330">
                  <c:v>650</c:v>
                </c:pt>
                <c:pt idx="331">
                  <c:v>651</c:v>
                </c:pt>
                <c:pt idx="332">
                  <c:v>652</c:v>
                </c:pt>
                <c:pt idx="333">
                  <c:v>653</c:v>
                </c:pt>
                <c:pt idx="334">
                  <c:v>654</c:v>
                </c:pt>
                <c:pt idx="335">
                  <c:v>655</c:v>
                </c:pt>
                <c:pt idx="336">
                  <c:v>656</c:v>
                </c:pt>
                <c:pt idx="337">
                  <c:v>657</c:v>
                </c:pt>
                <c:pt idx="338">
                  <c:v>658</c:v>
                </c:pt>
                <c:pt idx="339">
                  <c:v>659</c:v>
                </c:pt>
                <c:pt idx="340">
                  <c:v>660</c:v>
                </c:pt>
                <c:pt idx="341">
                  <c:v>661</c:v>
                </c:pt>
                <c:pt idx="342">
                  <c:v>662</c:v>
                </c:pt>
                <c:pt idx="343">
                  <c:v>663</c:v>
                </c:pt>
                <c:pt idx="344">
                  <c:v>664</c:v>
                </c:pt>
                <c:pt idx="345">
                  <c:v>665</c:v>
                </c:pt>
                <c:pt idx="346">
                  <c:v>666</c:v>
                </c:pt>
                <c:pt idx="347">
                  <c:v>667</c:v>
                </c:pt>
                <c:pt idx="348">
                  <c:v>668</c:v>
                </c:pt>
                <c:pt idx="349">
                  <c:v>669</c:v>
                </c:pt>
                <c:pt idx="350">
                  <c:v>670</c:v>
                </c:pt>
                <c:pt idx="351">
                  <c:v>671</c:v>
                </c:pt>
                <c:pt idx="352">
                  <c:v>672</c:v>
                </c:pt>
                <c:pt idx="353">
                  <c:v>673</c:v>
                </c:pt>
                <c:pt idx="354">
                  <c:v>674</c:v>
                </c:pt>
                <c:pt idx="355">
                  <c:v>675</c:v>
                </c:pt>
                <c:pt idx="356">
                  <c:v>676</c:v>
                </c:pt>
                <c:pt idx="357">
                  <c:v>677</c:v>
                </c:pt>
                <c:pt idx="358">
                  <c:v>678</c:v>
                </c:pt>
                <c:pt idx="359">
                  <c:v>679</c:v>
                </c:pt>
                <c:pt idx="360">
                  <c:v>680</c:v>
                </c:pt>
                <c:pt idx="361">
                  <c:v>681</c:v>
                </c:pt>
                <c:pt idx="362">
                  <c:v>682</c:v>
                </c:pt>
                <c:pt idx="363">
                  <c:v>683</c:v>
                </c:pt>
                <c:pt idx="364">
                  <c:v>684</c:v>
                </c:pt>
                <c:pt idx="365">
                  <c:v>685</c:v>
                </c:pt>
                <c:pt idx="366">
                  <c:v>686</c:v>
                </c:pt>
                <c:pt idx="367">
                  <c:v>687</c:v>
                </c:pt>
                <c:pt idx="368">
                  <c:v>688</c:v>
                </c:pt>
                <c:pt idx="369">
                  <c:v>689</c:v>
                </c:pt>
                <c:pt idx="370">
                  <c:v>690</c:v>
                </c:pt>
                <c:pt idx="371">
                  <c:v>691</c:v>
                </c:pt>
                <c:pt idx="372">
                  <c:v>692</c:v>
                </c:pt>
                <c:pt idx="373">
                  <c:v>693</c:v>
                </c:pt>
                <c:pt idx="374">
                  <c:v>694</c:v>
                </c:pt>
                <c:pt idx="375">
                  <c:v>695</c:v>
                </c:pt>
                <c:pt idx="376">
                  <c:v>696</c:v>
                </c:pt>
                <c:pt idx="377">
                  <c:v>697</c:v>
                </c:pt>
                <c:pt idx="378">
                  <c:v>698</c:v>
                </c:pt>
                <c:pt idx="379">
                  <c:v>699</c:v>
                </c:pt>
                <c:pt idx="380">
                  <c:v>700</c:v>
                </c:pt>
                <c:pt idx="381">
                  <c:v>701</c:v>
                </c:pt>
                <c:pt idx="382">
                  <c:v>702</c:v>
                </c:pt>
                <c:pt idx="383">
                  <c:v>703</c:v>
                </c:pt>
                <c:pt idx="384">
                  <c:v>704</c:v>
                </c:pt>
                <c:pt idx="385">
                  <c:v>705</c:v>
                </c:pt>
                <c:pt idx="386">
                  <c:v>706</c:v>
                </c:pt>
                <c:pt idx="387">
                  <c:v>707</c:v>
                </c:pt>
                <c:pt idx="388">
                  <c:v>708</c:v>
                </c:pt>
                <c:pt idx="389">
                  <c:v>709</c:v>
                </c:pt>
                <c:pt idx="390">
                  <c:v>710</c:v>
                </c:pt>
                <c:pt idx="391">
                  <c:v>711</c:v>
                </c:pt>
                <c:pt idx="392">
                  <c:v>712</c:v>
                </c:pt>
                <c:pt idx="393">
                  <c:v>713</c:v>
                </c:pt>
                <c:pt idx="394">
                  <c:v>714</c:v>
                </c:pt>
                <c:pt idx="395">
                  <c:v>715</c:v>
                </c:pt>
                <c:pt idx="396">
                  <c:v>716</c:v>
                </c:pt>
                <c:pt idx="397">
                  <c:v>717</c:v>
                </c:pt>
                <c:pt idx="398">
                  <c:v>718</c:v>
                </c:pt>
                <c:pt idx="399">
                  <c:v>719</c:v>
                </c:pt>
                <c:pt idx="400">
                  <c:v>720</c:v>
                </c:pt>
                <c:pt idx="401">
                  <c:v>721</c:v>
                </c:pt>
                <c:pt idx="402">
                  <c:v>722</c:v>
                </c:pt>
                <c:pt idx="403">
                  <c:v>723</c:v>
                </c:pt>
                <c:pt idx="404">
                  <c:v>724</c:v>
                </c:pt>
                <c:pt idx="405">
                  <c:v>725</c:v>
                </c:pt>
                <c:pt idx="406">
                  <c:v>726</c:v>
                </c:pt>
                <c:pt idx="407">
                  <c:v>727</c:v>
                </c:pt>
                <c:pt idx="408">
                  <c:v>728</c:v>
                </c:pt>
                <c:pt idx="409">
                  <c:v>729</c:v>
                </c:pt>
                <c:pt idx="410">
                  <c:v>730</c:v>
                </c:pt>
                <c:pt idx="411">
                  <c:v>731</c:v>
                </c:pt>
                <c:pt idx="412">
                  <c:v>732</c:v>
                </c:pt>
                <c:pt idx="413">
                  <c:v>733</c:v>
                </c:pt>
                <c:pt idx="414">
                  <c:v>734</c:v>
                </c:pt>
                <c:pt idx="415">
                  <c:v>735</c:v>
                </c:pt>
                <c:pt idx="416">
                  <c:v>736</c:v>
                </c:pt>
                <c:pt idx="417">
                  <c:v>737</c:v>
                </c:pt>
                <c:pt idx="418">
                  <c:v>738</c:v>
                </c:pt>
                <c:pt idx="419">
                  <c:v>739</c:v>
                </c:pt>
                <c:pt idx="420">
                  <c:v>740</c:v>
                </c:pt>
                <c:pt idx="421">
                  <c:v>741</c:v>
                </c:pt>
                <c:pt idx="422">
                  <c:v>742</c:v>
                </c:pt>
                <c:pt idx="423">
                  <c:v>743</c:v>
                </c:pt>
                <c:pt idx="424">
                  <c:v>744</c:v>
                </c:pt>
                <c:pt idx="425">
                  <c:v>745</c:v>
                </c:pt>
                <c:pt idx="426">
                  <c:v>746</c:v>
                </c:pt>
                <c:pt idx="427">
                  <c:v>747</c:v>
                </c:pt>
                <c:pt idx="428">
                  <c:v>748</c:v>
                </c:pt>
                <c:pt idx="429">
                  <c:v>749</c:v>
                </c:pt>
                <c:pt idx="430">
                  <c:v>750</c:v>
                </c:pt>
                <c:pt idx="431">
                  <c:v>751</c:v>
                </c:pt>
                <c:pt idx="432">
                  <c:v>752</c:v>
                </c:pt>
                <c:pt idx="433">
                  <c:v>753</c:v>
                </c:pt>
                <c:pt idx="434">
                  <c:v>754</c:v>
                </c:pt>
                <c:pt idx="435">
                  <c:v>755</c:v>
                </c:pt>
                <c:pt idx="436">
                  <c:v>756</c:v>
                </c:pt>
                <c:pt idx="437">
                  <c:v>757</c:v>
                </c:pt>
                <c:pt idx="438">
                  <c:v>758</c:v>
                </c:pt>
                <c:pt idx="439">
                  <c:v>759</c:v>
                </c:pt>
                <c:pt idx="440">
                  <c:v>760</c:v>
                </c:pt>
                <c:pt idx="441">
                  <c:v>761</c:v>
                </c:pt>
                <c:pt idx="442">
                  <c:v>762</c:v>
                </c:pt>
                <c:pt idx="443">
                  <c:v>763</c:v>
                </c:pt>
                <c:pt idx="444">
                  <c:v>764</c:v>
                </c:pt>
                <c:pt idx="445">
                  <c:v>765</c:v>
                </c:pt>
                <c:pt idx="446">
                  <c:v>766</c:v>
                </c:pt>
                <c:pt idx="447">
                  <c:v>767</c:v>
                </c:pt>
                <c:pt idx="448">
                  <c:v>768</c:v>
                </c:pt>
                <c:pt idx="449">
                  <c:v>769</c:v>
                </c:pt>
                <c:pt idx="450">
                  <c:v>770</c:v>
                </c:pt>
                <c:pt idx="451">
                  <c:v>771</c:v>
                </c:pt>
                <c:pt idx="452">
                  <c:v>772</c:v>
                </c:pt>
                <c:pt idx="453">
                  <c:v>773</c:v>
                </c:pt>
                <c:pt idx="454">
                  <c:v>774</c:v>
                </c:pt>
                <c:pt idx="455">
                  <c:v>775</c:v>
                </c:pt>
                <c:pt idx="456">
                  <c:v>776</c:v>
                </c:pt>
                <c:pt idx="457">
                  <c:v>777</c:v>
                </c:pt>
                <c:pt idx="458">
                  <c:v>778</c:v>
                </c:pt>
                <c:pt idx="459">
                  <c:v>779</c:v>
                </c:pt>
                <c:pt idx="460">
                  <c:v>780</c:v>
                </c:pt>
              </c:numCache>
            </c:numRef>
          </c:xVal>
          <c:yVal>
            <c:numRef>
              <c:f>g0!$J$4:$J$464</c:f>
              <c:numCache>
                <c:formatCode>General</c:formatCode>
                <c:ptCount val="461"/>
                <c:pt idx="0">
                  <c:v>95.35859499999998</c:v>
                </c:pt>
                <c:pt idx="1">
                  <c:v>95.420405000000002</c:v>
                </c:pt>
                <c:pt idx="2">
                  <c:v>95.477635000000006</c:v>
                </c:pt>
                <c:pt idx="3">
                  <c:v>95.530365000000003</c:v>
                </c:pt>
                <c:pt idx="4">
                  <c:v>95.579075999999958</c:v>
                </c:pt>
                <c:pt idx="5">
                  <c:v>95.624019000000004</c:v>
                </c:pt>
                <c:pt idx="6">
                  <c:v>95.665413999999998</c:v>
                </c:pt>
                <c:pt idx="7">
                  <c:v>95.701920000000214</c:v>
                </c:pt>
                <c:pt idx="8">
                  <c:v>95.734724999999997</c:v>
                </c:pt>
                <c:pt idx="9">
                  <c:v>95.764588000000003</c:v>
                </c:pt>
                <c:pt idx="10">
                  <c:v>95.7916570000002</c:v>
                </c:pt>
                <c:pt idx="11">
                  <c:v>95.815496999999979</c:v>
                </c:pt>
                <c:pt idx="12">
                  <c:v>95.835857999999988</c:v>
                </c:pt>
                <c:pt idx="13">
                  <c:v>95.853847999999815</c:v>
                </c:pt>
                <c:pt idx="14">
                  <c:v>95.869566000000006</c:v>
                </c:pt>
                <c:pt idx="15">
                  <c:v>95.883103000000006</c:v>
                </c:pt>
                <c:pt idx="16">
                  <c:v>95.89288999999998</c:v>
                </c:pt>
                <c:pt idx="17">
                  <c:v>95.900513000000231</c:v>
                </c:pt>
                <c:pt idx="18">
                  <c:v>95.906216000000185</c:v>
                </c:pt>
                <c:pt idx="19">
                  <c:v>95.910059000000246</c:v>
                </c:pt>
                <c:pt idx="20">
                  <c:v>95.912143000000185</c:v>
                </c:pt>
                <c:pt idx="21">
                  <c:v>95.912485000000004</c:v>
                </c:pt>
                <c:pt idx="22">
                  <c:v>95.911115000000308</c:v>
                </c:pt>
                <c:pt idx="23">
                  <c:v>95.908096</c:v>
                </c:pt>
                <c:pt idx="24">
                  <c:v>95.903468000000004</c:v>
                </c:pt>
                <c:pt idx="25">
                  <c:v>95.898611000000002</c:v>
                </c:pt>
                <c:pt idx="26">
                  <c:v>95.893101999999999</c:v>
                </c:pt>
                <c:pt idx="27">
                  <c:v>95.886059000000003</c:v>
                </c:pt>
                <c:pt idx="28">
                  <c:v>95.877514000000005</c:v>
                </c:pt>
                <c:pt idx="29">
                  <c:v>95.867495000000005</c:v>
                </c:pt>
                <c:pt idx="30">
                  <c:v>95.856262000000001</c:v>
                </c:pt>
                <c:pt idx="31">
                  <c:v>95.844922999999994</c:v>
                </c:pt>
                <c:pt idx="32">
                  <c:v>95.832291999999981</c:v>
                </c:pt>
                <c:pt idx="33">
                  <c:v>95.818398999999815</c:v>
                </c:pt>
                <c:pt idx="34">
                  <c:v>95.803262000000004</c:v>
                </c:pt>
                <c:pt idx="35">
                  <c:v>95.786428999999998</c:v>
                </c:pt>
                <c:pt idx="36">
                  <c:v>95.768237999999982</c:v>
                </c:pt>
                <c:pt idx="37">
                  <c:v>95.748851999999999</c:v>
                </c:pt>
                <c:pt idx="38">
                  <c:v>95.728284000000002</c:v>
                </c:pt>
                <c:pt idx="39">
                  <c:v>95.706545000000006</c:v>
                </c:pt>
                <c:pt idx="40">
                  <c:v>95.683070999999799</c:v>
                </c:pt>
                <c:pt idx="41">
                  <c:v>95.65810299999977</c:v>
                </c:pt>
                <c:pt idx="42">
                  <c:v>95.632003999999981</c:v>
                </c:pt>
                <c:pt idx="43">
                  <c:v>95.604776999999814</c:v>
                </c:pt>
                <c:pt idx="44">
                  <c:v>95.576425999999998</c:v>
                </c:pt>
                <c:pt idx="45">
                  <c:v>95.546306000000001</c:v>
                </c:pt>
                <c:pt idx="46">
                  <c:v>95.513791999999981</c:v>
                </c:pt>
                <c:pt idx="47">
                  <c:v>95.480164000000215</c:v>
                </c:pt>
                <c:pt idx="48">
                  <c:v>95.445425000000185</c:v>
                </c:pt>
                <c:pt idx="49">
                  <c:v>95.409577999999982</c:v>
                </c:pt>
                <c:pt idx="50">
                  <c:v>95.372624999999999</c:v>
                </c:pt>
                <c:pt idx="51">
                  <c:v>95.334117000000006</c:v>
                </c:pt>
                <c:pt idx="52">
                  <c:v>95.294456999999994</c:v>
                </c:pt>
                <c:pt idx="53">
                  <c:v>95.253698999999983</c:v>
                </c:pt>
                <c:pt idx="54">
                  <c:v>95.211842000000004</c:v>
                </c:pt>
                <c:pt idx="55">
                  <c:v>95.168888999999666</c:v>
                </c:pt>
                <c:pt idx="56">
                  <c:v>95.125057999999726</c:v>
                </c:pt>
                <c:pt idx="57">
                  <c:v>95.08067699999998</c:v>
                </c:pt>
                <c:pt idx="58">
                  <c:v>95.035206000000002</c:v>
                </c:pt>
                <c:pt idx="59">
                  <c:v>94.988648999999981</c:v>
                </c:pt>
                <c:pt idx="60">
                  <c:v>94.941006000000215</c:v>
                </c:pt>
                <c:pt idx="61">
                  <c:v>94.892325</c:v>
                </c:pt>
                <c:pt idx="62">
                  <c:v>94.842443000000003</c:v>
                </c:pt>
                <c:pt idx="63">
                  <c:v>94.791340000000005</c:v>
                </c:pt>
                <c:pt idx="64">
                  <c:v>94.739169000000246</c:v>
                </c:pt>
                <c:pt idx="65">
                  <c:v>94.685931999999667</c:v>
                </c:pt>
                <c:pt idx="66">
                  <c:v>94.631634000000005</c:v>
                </c:pt>
                <c:pt idx="67">
                  <c:v>94.576281999999978</c:v>
                </c:pt>
                <c:pt idx="68">
                  <c:v>94.519313999999994</c:v>
                </c:pt>
                <c:pt idx="69">
                  <c:v>94.460826999999995</c:v>
                </c:pt>
                <c:pt idx="70">
                  <c:v>94.401292999999995</c:v>
                </c:pt>
                <c:pt idx="71">
                  <c:v>94.340760000000003</c:v>
                </c:pt>
                <c:pt idx="72">
                  <c:v>94.279247999999981</c:v>
                </c:pt>
                <c:pt idx="73">
                  <c:v>94.216722000000004</c:v>
                </c:pt>
                <c:pt idx="74">
                  <c:v>94.152963</c:v>
                </c:pt>
                <c:pt idx="75">
                  <c:v>94.087857</c:v>
                </c:pt>
                <c:pt idx="76">
                  <c:v>94.02176799999998</c:v>
                </c:pt>
                <c:pt idx="77">
                  <c:v>93.954711000000003</c:v>
                </c:pt>
                <c:pt idx="78">
                  <c:v>93.886701999999858</c:v>
                </c:pt>
                <c:pt idx="79">
                  <c:v>93.817757999999998</c:v>
                </c:pt>
                <c:pt idx="80">
                  <c:v>93.747867999999997</c:v>
                </c:pt>
                <c:pt idx="81">
                  <c:v>93.686073999999948</c:v>
                </c:pt>
                <c:pt idx="82">
                  <c:v>93.623696999999979</c:v>
                </c:pt>
                <c:pt idx="83">
                  <c:v>93.560759000000004</c:v>
                </c:pt>
                <c:pt idx="84">
                  <c:v>93.497280000000231</c:v>
                </c:pt>
                <c:pt idx="85">
                  <c:v>93.433282000000005</c:v>
                </c:pt>
                <c:pt idx="86">
                  <c:v>93.36879399999998</c:v>
                </c:pt>
                <c:pt idx="87">
                  <c:v>93.303962999999982</c:v>
                </c:pt>
                <c:pt idx="88">
                  <c:v>93.238775999999959</c:v>
                </c:pt>
                <c:pt idx="89">
                  <c:v>93.173172999999679</c:v>
                </c:pt>
                <c:pt idx="90">
                  <c:v>93.107184000000004</c:v>
                </c:pt>
                <c:pt idx="91">
                  <c:v>93.040864999999997</c:v>
                </c:pt>
                <c:pt idx="92">
                  <c:v>92.974261000000027</c:v>
                </c:pt>
                <c:pt idx="93">
                  <c:v>92.907360999999995</c:v>
                </c:pt>
                <c:pt idx="94">
                  <c:v>92.841429000000247</c:v>
                </c:pt>
                <c:pt idx="95">
                  <c:v>92.775770999999693</c:v>
                </c:pt>
                <c:pt idx="96">
                  <c:v>92.709934000000004</c:v>
                </c:pt>
                <c:pt idx="97">
                  <c:v>92.643955000000005</c:v>
                </c:pt>
                <c:pt idx="98">
                  <c:v>92.577869000000007</c:v>
                </c:pt>
                <c:pt idx="99">
                  <c:v>92.511714000000026</c:v>
                </c:pt>
                <c:pt idx="100">
                  <c:v>92.445527000000027</c:v>
                </c:pt>
                <c:pt idx="101">
                  <c:v>92.378940999999784</c:v>
                </c:pt>
                <c:pt idx="102">
                  <c:v>92.312237999999979</c:v>
                </c:pt>
                <c:pt idx="103">
                  <c:v>92.245621000000185</c:v>
                </c:pt>
                <c:pt idx="104">
                  <c:v>92.179129999999986</c:v>
                </c:pt>
                <c:pt idx="105">
                  <c:v>92.112807999999958</c:v>
                </c:pt>
                <c:pt idx="106">
                  <c:v>92.046699000000245</c:v>
                </c:pt>
                <c:pt idx="107">
                  <c:v>91.980846</c:v>
                </c:pt>
                <c:pt idx="108">
                  <c:v>91.914094000000247</c:v>
                </c:pt>
                <c:pt idx="109">
                  <c:v>91.846288999999999</c:v>
                </c:pt>
                <c:pt idx="110">
                  <c:v>91.778851999999958</c:v>
                </c:pt>
                <c:pt idx="111">
                  <c:v>91.711866000000185</c:v>
                </c:pt>
                <c:pt idx="112">
                  <c:v>91.645385999999988</c:v>
                </c:pt>
                <c:pt idx="113">
                  <c:v>91.579411999999948</c:v>
                </c:pt>
                <c:pt idx="114">
                  <c:v>91.513992999999999</c:v>
                </c:pt>
                <c:pt idx="115">
                  <c:v>91.449174000000127</c:v>
                </c:pt>
                <c:pt idx="116">
                  <c:v>91.382963000000004</c:v>
                </c:pt>
                <c:pt idx="117">
                  <c:v>91.317353999999995</c:v>
                </c:pt>
                <c:pt idx="118">
                  <c:v>91.252470999999858</c:v>
                </c:pt>
                <c:pt idx="119">
                  <c:v>91.188360999999958</c:v>
                </c:pt>
                <c:pt idx="120">
                  <c:v>91.125071999999676</c:v>
                </c:pt>
                <c:pt idx="121">
                  <c:v>91.062685999999999</c:v>
                </c:pt>
                <c:pt idx="122">
                  <c:v>91.001247000000006</c:v>
                </c:pt>
                <c:pt idx="123">
                  <c:v>90.940875000000005</c:v>
                </c:pt>
                <c:pt idx="124">
                  <c:v>90.881969999999995</c:v>
                </c:pt>
                <c:pt idx="125">
                  <c:v>90.824135999999982</c:v>
                </c:pt>
                <c:pt idx="126">
                  <c:v>90.767418000000006</c:v>
                </c:pt>
                <c:pt idx="127">
                  <c:v>90.711860000000215</c:v>
                </c:pt>
                <c:pt idx="128">
                  <c:v>90.657504000000003</c:v>
                </c:pt>
                <c:pt idx="129">
                  <c:v>90.604389999999981</c:v>
                </c:pt>
                <c:pt idx="130">
                  <c:v>90.552557999999948</c:v>
                </c:pt>
                <c:pt idx="131">
                  <c:v>90.502123999999995</c:v>
                </c:pt>
                <c:pt idx="132">
                  <c:v>90.45137099999998</c:v>
                </c:pt>
                <c:pt idx="133">
                  <c:v>90.402005000000003</c:v>
                </c:pt>
                <c:pt idx="134">
                  <c:v>90.354060000000004</c:v>
                </c:pt>
                <c:pt idx="135">
                  <c:v>90.307570000000013</c:v>
                </c:pt>
                <c:pt idx="136">
                  <c:v>90.262564999999995</c:v>
                </c:pt>
                <c:pt idx="137">
                  <c:v>90.219075000000004</c:v>
                </c:pt>
                <c:pt idx="138">
                  <c:v>90.177127999999982</c:v>
                </c:pt>
                <c:pt idx="139">
                  <c:v>90.13674799999977</c:v>
                </c:pt>
                <c:pt idx="140">
                  <c:v>90.099435</c:v>
                </c:pt>
                <c:pt idx="141">
                  <c:v>90.064150999999995</c:v>
                </c:pt>
                <c:pt idx="142">
                  <c:v>90.030518000000001</c:v>
                </c:pt>
                <c:pt idx="143">
                  <c:v>89.998549999999994</c:v>
                </c:pt>
                <c:pt idx="144">
                  <c:v>89.968261000000027</c:v>
                </c:pt>
                <c:pt idx="145">
                  <c:v>89.939662999999996</c:v>
                </c:pt>
                <c:pt idx="146">
                  <c:v>89.912767000000002</c:v>
                </c:pt>
                <c:pt idx="147">
                  <c:v>89.887580999999983</c:v>
                </c:pt>
                <c:pt idx="148">
                  <c:v>89.863783999999981</c:v>
                </c:pt>
                <c:pt idx="149">
                  <c:v>89.839547999999979</c:v>
                </c:pt>
                <c:pt idx="150">
                  <c:v>89.817029000000247</c:v>
                </c:pt>
                <c:pt idx="151">
                  <c:v>89.796228999999997</c:v>
                </c:pt>
                <c:pt idx="152">
                  <c:v>89.777144000000007</c:v>
                </c:pt>
                <c:pt idx="153">
                  <c:v>89.759766999999982</c:v>
                </c:pt>
                <c:pt idx="154">
                  <c:v>89.744093000000234</c:v>
                </c:pt>
                <c:pt idx="155">
                  <c:v>89.730114000000185</c:v>
                </c:pt>
                <c:pt idx="156">
                  <c:v>89.717820000000216</c:v>
                </c:pt>
                <c:pt idx="157">
                  <c:v>89.706980000000001</c:v>
                </c:pt>
                <c:pt idx="158">
                  <c:v>89.69638999999998</c:v>
                </c:pt>
                <c:pt idx="159">
                  <c:v>89.687460000000002</c:v>
                </c:pt>
                <c:pt idx="160">
                  <c:v>89.680171999999814</c:v>
                </c:pt>
                <c:pt idx="161">
                  <c:v>89.674503999999999</c:v>
                </c:pt>
                <c:pt idx="162">
                  <c:v>89.670429999999982</c:v>
                </c:pt>
                <c:pt idx="163">
                  <c:v>89.667935999999983</c:v>
                </c:pt>
                <c:pt idx="164">
                  <c:v>89.667000000000002</c:v>
                </c:pt>
                <c:pt idx="165">
                  <c:v>89.667597000000001</c:v>
                </c:pt>
                <c:pt idx="166">
                  <c:v>89.669702999999799</c:v>
                </c:pt>
                <c:pt idx="167">
                  <c:v>89.670869999999979</c:v>
                </c:pt>
                <c:pt idx="168">
                  <c:v>89.672833999999668</c:v>
                </c:pt>
                <c:pt idx="169">
                  <c:v>89.676237999999785</c:v>
                </c:pt>
                <c:pt idx="170">
                  <c:v>89.68105199999998</c:v>
                </c:pt>
                <c:pt idx="171">
                  <c:v>89.68722300000023</c:v>
                </c:pt>
                <c:pt idx="172">
                  <c:v>89.694738999999799</c:v>
                </c:pt>
                <c:pt idx="173">
                  <c:v>89.703570999999982</c:v>
                </c:pt>
                <c:pt idx="174">
                  <c:v>89.713688000000005</c:v>
                </c:pt>
                <c:pt idx="175">
                  <c:v>89.725055999999981</c:v>
                </c:pt>
                <c:pt idx="176">
                  <c:v>89.737547000000006</c:v>
                </c:pt>
                <c:pt idx="177">
                  <c:v>89.749701000000002</c:v>
                </c:pt>
                <c:pt idx="178">
                  <c:v>89.763024000000215</c:v>
                </c:pt>
                <c:pt idx="179">
                  <c:v>89.777484999999999</c:v>
                </c:pt>
                <c:pt idx="180">
                  <c:v>89.793047999999999</c:v>
                </c:pt>
                <c:pt idx="181">
                  <c:v>89.809979999999982</c:v>
                </c:pt>
                <c:pt idx="182">
                  <c:v>89.827806999999979</c:v>
                </c:pt>
                <c:pt idx="183">
                  <c:v>89.846496000000002</c:v>
                </c:pt>
                <c:pt idx="184">
                  <c:v>89.866016999999999</c:v>
                </c:pt>
                <c:pt idx="185">
                  <c:v>89.886340999999959</c:v>
                </c:pt>
                <c:pt idx="186">
                  <c:v>89.907436000000004</c:v>
                </c:pt>
                <c:pt idx="187">
                  <c:v>89.929000000000002</c:v>
                </c:pt>
                <c:pt idx="188">
                  <c:v>89.951273000000185</c:v>
                </c:pt>
                <c:pt idx="189">
                  <c:v>89.974244000000027</c:v>
                </c:pt>
                <c:pt idx="190">
                  <c:v>89.997884000000127</c:v>
                </c:pt>
                <c:pt idx="191">
                  <c:v>90.022132999999755</c:v>
                </c:pt>
                <c:pt idx="192">
                  <c:v>90.046978999999979</c:v>
                </c:pt>
                <c:pt idx="193">
                  <c:v>90.072405999999958</c:v>
                </c:pt>
                <c:pt idx="194">
                  <c:v>90.098385999999948</c:v>
                </c:pt>
                <c:pt idx="195">
                  <c:v>90.124891999999988</c:v>
                </c:pt>
                <c:pt idx="196">
                  <c:v>90.151894999999982</c:v>
                </c:pt>
                <c:pt idx="197">
                  <c:v>90.178920999999988</c:v>
                </c:pt>
                <c:pt idx="198">
                  <c:v>90.20572199999998</c:v>
                </c:pt>
                <c:pt idx="199">
                  <c:v>90.232967000000002</c:v>
                </c:pt>
                <c:pt idx="200">
                  <c:v>90.260631000000004</c:v>
                </c:pt>
                <c:pt idx="201">
                  <c:v>90.288687999999979</c:v>
                </c:pt>
                <c:pt idx="202">
                  <c:v>90.317071999999982</c:v>
                </c:pt>
                <c:pt idx="203">
                  <c:v>90.34580099999998</c:v>
                </c:pt>
                <c:pt idx="204">
                  <c:v>90.374849999999981</c:v>
                </c:pt>
                <c:pt idx="205">
                  <c:v>90.404197999999994</c:v>
                </c:pt>
                <c:pt idx="206">
                  <c:v>90.433822000000006</c:v>
                </c:pt>
                <c:pt idx="207">
                  <c:v>90.463699000000247</c:v>
                </c:pt>
                <c:pt idx="208">
                  <c:v>90.491532000000007</c:v>
                </c:pt>
                <c:pt idx="209">
                  <c:v>90.516248000000004</c:v>
                </c:pt>
                <c:pt idx="210">
                  <c:v>90.541207999999997</c:v>
                </c:pt>
                <c:pt idx="211">
                  <c:v>90.566395</c:v>
                </c:pt>
                <c:pt idx="212">
                  <c:v>90.591752</c:v>
                </c:pt>
                <c:pt idx="213">
                  <c:v>90.617295000000027</c:v>
                </c:pt>
                <c:pt idx="214">
                  <c:v>90.643010000000004</c:v>
                </c:pt>
                <c:pt idx="215">
                  <c:v>90.668877999999694</c:v>
                </c:pt>
                <c:pt idx="216">
                  <c:v>90.694884000000002</c:v>
                </c:pt>
                <c:pt idx="217">
                  <c:v>90.721011000000004</c:v>
                </c:pt>
                <c:pt idx="218">
                  <c:v>90.747242999999997</c:v>
                </c:pt>
                <c:pt idx="219">
                  <c:v>90.773565000000005</c:v>
                </c:pt>
                <c:pt idx="220">
                  <c:v>90.800101999999981</c:v>
                </c:pt>
                <c:pt idx="221">
                  <c:v>90.826700999999858</c:v>
                </c:pt>
                <c:pt idx="222">
                  <c:v>90.853353999999982</c:v>
                </c:pt>
                <c:pt idx="223">
                  <c:v>90.880055999999982</c:v>
                </c:pt>
                <c:pt idx="224">
                  <c:v>90.906794000000005</c:v>
                </c:pt>
                <c:pt idx="225">
                  <c:v>90.933555999999996</c:v>
                </c:pt>
                <c:pt idx="226">
                  <c:v>90.960327000000007</c:v>
                </c:pt>
                <c:pt idx="227">
                  <c:v>90.987094999999997</c:v>
                </c:pt>
                <c:pt idx="228">
                  <c:v>91.013850000000005</c:v>
                </c:pt>
                <c:pt idx="229">
                  <c:v>91.040577999999982</c:v>
                </c:pt>
                <c:pt idx="230">
                  <c:v>91.067268999999996</c:v>
                </c:pt>
                <c:pt idx="231">
                  <c:v>91.094487000000001</c:v>
                </c:pt>
                <c:pt idx="232">
                  <c:v>91.118087999999958</c:v>
                </c:pt>
                <c:pt idx="233">
                  <c:v>91.141506000000007</c:v>
                </c:pt>
                <c:pt idx="234">
                  <c:v>91.164902999999981</c:v>
                </c:pt>
                <c:pt idx="235">
                  <c:v>91.188265999999999</c:v>
                </c:pt>
                <c:pt idx="236">
                  <c:v>91.211584000000215</c:v>
                </c:pt>
                <c:pt idx="237">
                  <c:v>91.234846000000005</c:v>
                </c:pt>
                <c:pt idx="238">
                  <c:v>91.258041999999989</c:v>
                </c:pt>
                <c:pt idx="239">
                  <c:v>91.281161999999995</c:v>
                </c:pt>
                <c:pt idx="240">
                  <c:v>91.304195000000007</c:v>
                </c:pt>
                <c:pt idx="241">
                  <c:v>91.327131999999978</c:v>
                </c:pt>
                <c:pt idx="242">
                  <c:v>91.349939000000006</c:v>
                </c:pt>
                <c:pt idx="243">
                  <c:v>91.372629999999987</c:v>
                </c:pt>
                <c:pt idx="244">
                  <c:v>91.394575000000003</c:v>
                </c:pt>
                <c:pt idx="245">
                  <c:v>91.415575000000004</c:v>
                </c:pt>
                <c:pt idx="246">
                  <c:v>91.436449999999994</c:v>
                </c:pt>
                <c:pt idx="247">
                  <c:v>91.457193000000231</c:v>
                </c:pt>
                <c:pt idx="248">
                  <c:v>91.477795</c:v>
                </c:pt>
                <c:pt idx="249">
                  <c:v>91.498250999999996</c:v>
                </c:pt>
                <c:pt idx="250">
                  <c:v>91.518552</c:v>
                </c:pt>
                <c:pt idx="251">
                  <c:v>91.538669999999996</c:v>
                </c:pt>
                <c:pt idx="252">
                  <c:v>91.558618999999979</c:v>
                </c:pt>
                <c:pt idx="253">
                  <c:v>91.578394999999958</c:v>
                </c:pt>
                <c:pt idx="254">
                  <c:v>91.59799300000023</c:v>
                </c:pt>
                <c:pt idx="255">
                  <c:v>91.617407</c:v>
                </c:pt>
                <c:pt idx="256">
                  <c:v>91.636631999999949</c:v>
                </c:pt>
                <c:pt idx="257">
                  <c:v>91.654137999999989</c:v>
                </c:pt>
                <c:pt idx="258">
                  <c:v>91.668309999999948</c:v>
                </c:pt>
                <c:pt idx="259">
                  <c:v>91.682329999999979</c:v>
                </c:pt>
                <c:pt idx="260">
                  <c:v>91.69619299999998</c:v>
                </c:pt>
                <c:pt idx="261">
                  <c:v>91.709889000000004</c:v>
                </c:pt>
                <c:pt idx="262">
                  <c:v>91.723399999999998</c:v>
                </c:pt>
                <c:pt idx="263">
                  <c:v>91.736739</c:v>
                </c:pt>
                <c:pt idx="264">
                  <c:v>91.749900999999994</c:v>
                </c:pt>
                <c:pt idx="265">
                  <c:v>91.762881999999948</c:v>
                </c:pt>
                <c:pt idx="266">
                  <c:v>91.775676999999988</c:v>
                </c:pt>
                <c:pt idx="267">
                  <c:v>91.788280999999998</c:v>
                </c:pt>
                <c:pt idx="268">
                  <c:v>91.800691</c:v>
                </c:pt>
                <c:pt idx="269">
                  <c:v>91.81290199999998</c:v>
                </c:pt>
                <c:pt idx="270">
                  <c:v>91.824911</c:v>
                </c:pt>
                <c:pt idx="271">
                  <c:v>91.837817999999999</c:v>
                </c:pt>
                <c:pt idx="272">
                  <c:v>91.851253000000185</c:v>
                </c:pt>
                <c:pt idx="273">
                  <c:v>91.864453999999995</c:v>
                </c:pt>
                <c:pt idx="274">
                  <c:v>91.877420000000001</c:v>
                </c:pt>
                <c:pt idx="275">
                  <c:v>91.890146999999999</c:v>
                </c:pt>
                <c:pt idx="276">
                  <c:v>91.902631</c:v>
                </c:pt>
                <c:pt idx="277">
                  <c:v>91.914872000000003</c:v>
                </c:pt>
                <c:pt idx="278">
                  <c:v>91.926865000000006</c:v>
                </c:pt>
                <c:pt idx="279">
                  <c:v>91.938608000000002</c:v>
                </c:pt>
                <c:pt idx="280">
                  <c:v>91.950097999999983</c:v>
                </c:pt>
                <c:pt idx="281">
                  <c:v>91.960064000000216</c:v>
                </c:pt>
                <c:pt idx="282">
                  <c:v>91.969808</c:v>
                </c:pt>
                <c:pt idx="283">
                  <c:v>91.9793379999998</c:v>
                </c:pt>
                <c:pt idx="284">
                  <c:v>91.988651000000004</c:v>
                </c:pt>
                <c:pt idx="285">
                  <c:v>91.997316000000026</c:v>
                </c:pt>
                <c:pt idx="286">
                  <c:v>92.003987999999978</c:v>
                </c:pt>
                <c:pt idx="287">
                  <c:v>92.010463000000215</c:v>
                </c:pt>
                <c:pt idx="288">
                  <c:v>92.016739999999999</c:v>
                </c:pt>
                <c:pt idx="289">
                  <c:v>92.022816999999989</c:v>
                </c:pt>
                <c:pt idx="290">
                  <c:v>92.028691999999978</c:v>
                </c:pt>
                <c:pt idx="291">
                  <c:v>92.034361000000004</c:v>
                </c:pt>
                <c:pt idx="292">
                  <c:v>92.039816000000002</c:v>
                </c:pt>
                <c:pt idx="293">
                  <c:v>92.045063999999996</c:v>
                </c:pt>
                <c:pt idx="294">
                  <c:v>92.050105000000002</c:v>
                </c:pt>
                <c:pt idx="295">
                  <c:v>92.054935999999998</c:v>
                </c:pt>
                <c:pt idx="296">
                  <c:v>92.059556999999998</c:v>
                </c:pt>
                <c:pt idx="297">
                  <c:v>92.063967000000005</c:v>
                </c:pt>
                <c:pt idx="298">
                  <c:v>92.068162999999998</c:v>
                </c:pt>
                <c:pt idx="299">
                  <c:v>92.07214399999998</c:v>
                </c:pt>
                <c:pt idx="300">
                  <c:v>92.075681999999958</c:v>
                </c:pt>
                <c:pt idx="301">
                  <c:v>92.076171999999858</c:v>
                </c:pt>
                <c:pt idx="302">
                  <c:v>92.076464999999999</c:v>
                </c:pt>
                <c:pt idx="303">
                  <c:v>92.076560999999998</c:v>
                </c:pt>
                <c:pt idx="304">
                  <c:v>92.076457999999988</c:v>
                </c:pt>
                <c:pt idx="305">
                  <c:v>92.076155</c:v>
                </c:pt>
                <c:pt idx="306">
                  <c:v>92.0756489999998</c:v>
                </c:pt>
                <c:pt idx="307">
                  <c:v>92.074939000000001</c:v>
                </c:pt>
                <c:pt idx="308">
                  <c:v>92.074022999999983</c:v>
                </c:pt>
                <c:pt idx="309">
                  <c:v>92.072899999999919</c:v>
                </c:pt>
                <c:pt idx="310">
                  <c:v>92.071567000000002</c:v>
                </c:pt>
                <c:pt idx="311">
                  <c:v>92.070024000000004</c:v>
                </c:pt>
                <c:pt idx="312">
                  <c:v>92.068258999999998</c:v>
                </c:pt>
                <c:pt idx="313">
                  <c:v>92.066280000000006</c:v>
                </c:pt>
                <c:pt idx="314">
                  <c:v>92.064085000000006</c:v>
                </c:pt>
                <c:pt idx="315">
                  <c:v>92.061672999999999</c:v>
                </c:pt>
                <c:pt idx="316">
                  <c:v>92.058580999999919</c:v>
                </c:pt>
                <c:pt idx="317">
                  <c:v>92.053151999999983</c:v>
                </c:pt>
                <c:pt idx="318">
                  <c:v>92.047516000000215</c:v>
                </c:pt>
                <c:pt idx="319">
                  <c:v>92.041670999999994</c:v>
                </c:pt>
                <c:pt idx="320">
                  <c:v>92.035615000000007</c:v>
                </c:pt>
                <c:pt idx="321">
                  <c:v>92.02934399999998</c:v>
                </c:pt>
                <c:pt idx="322">
                  <c:v>92.022851999999958</c:v>
                </c:pt>
                <c:pt idx="323">
                  <c:v>92.016143000000127</c:v>
                </c:pt>
                <c:pt idx="324">
                  <c:v>92.009215999999995</c:v>
                </c:pt>
                <c:pt idx="325">
                  <c:v>92.002066999999982</c:v>
                </c:pt>
                <c:pt idx="326">
                  <c:v>91.994695000000235</c:v>
                </c:pt>
                <c:pt idx="327">
                  <c:v>91.987098000000003</c:v>
                </c:pt>
                <c:pt idx="328">
                  <c:v>91.979274000000004</c:v>
                </c:pt>
                <c:pt idx="329">
                  <c:v>91.971221000000185</c:v>
                </c:pt>
                <c:pt idx="330">
                  <c:v>91.962935999999999</c:v>
                </c:pt>
                <c:pt idx="331">
                  <c:v>91.954417000000007</c:v>
                </c:pt>
                <c:pt idx="332">
                  <c:v>91.945656000000184</c:v>
                </c:pt>
                <c:pt idx="333">
                  <c:v>91.936606000000026</c:v>
                </c:pt>
                <c:pt idx="334">
                  <c:v>91.927256000000185</c:v>
                </c:pt>
                <c:pt idx="335">
                  <c:v>91.91766900000043</c:v>
                </c:pt>
                <c:pt idx="336">
                  <c:v>91.907843000000184</c:v>
                </c:pt>
                <c:pt idx="337">
                  <c:v>91.897774999999982</c:v>
                </c:pt>
                <c:pt idx="338">
                  <c:v>91.887463999999994</c:v>
                </c:pt>
                <c:pt idx="339">
                  <c:v>91.876906999999989</c:v>
                </c:pt>
                <c:pt idx="340">
                  <c:v>91.866101</c:v>
                </c:pt>
                <c:pt idx="341">
                  <c:v>91.855044999999919</c:v>
                </c:pt>
                <c:pt idx="342">
                  <c:v>91.843734999999981</c:v>
                </c:pt>
                <c:pt idx="343">
                  <c:v>91.832169999999991</c:v>
                </c:pt>
                <c:pt idx="344">
                  <c:v>91.820345999999958</c:v>
                </c:pt>
                <c:pt idx="345">
                  <c:v>91.808262999999982</c:v>
                </c:pt>
                <c:pt idx="346">
                  <c:v>91.795916000000005</c:v>
                </c:pt>
                <c:pt idx="347">
                  <c:v>91.783303000000004</c:v>
                </c:pt>
                <c:pt idx="348">
                  <c:v>91.77042299999998</c:v>
                </c:pt>
                <c:pt idx="349">
                  <c:v>91.757272</c:v>
                </c:pt>
                <c:pt idx="350">
                  <c:v>91.743848</c:v>
                </c:pt>
                <c:pt idx="351">
                  <c:v>91.725399999999979</c:v>
                </c:pt>
                <c:pt idx="352">
                  <c:v>91.705584000000002</c:v>
                </c:pt>
                <c:pt idx="353">
                  <c:v>91.685513999999998</c:v>
                </c:pt>
                <c:pt idx="354">
                  <c:v>91.665186999999989</c:v>
                </c:pt>
                <c:pt idx="355">
                  <c:v>91.644599999999997</c:v>
                </c:pt>
                <c:pt idx="356">
                  <c:v>91.623747999999694</c:v>
                </c:pt>
                <c:pt idx="357">
                  <c:v>91.602628999999979</c:v>
                </c:pt>
                <c:pt idx="358">
                  <c:v>91.581237999999999</c:v>
                </c:pt>
                <c:pt idx="359">
                  <c:v>91.559571999999989</c:v>
                </c:pt>
                <c:pt idx="360">
                  <c:v>91.537627000000185</c:v>
                </c:pt>
                <c:pt idx="361">
                  <c:v>91.515397999999948</c:v>
                </c:pt>
                <c:pt idx="362">
                  <c:v>91.49288199999998</c:v>
                </c:pt>
                <c:pt idx="363">
                  <c:v>91.470075999999978</c:v>
                </c:pt>
                <c:pt idx="364">
                  <c:v>91.446974999999995</c:v>
                </c:pt>
                <c:pt idx="365">
                  <c:v>91.423575</c:v>
                </c:pt>
                <c:pt idx="366">
                  <c:v>91.399873999999983</c:v>
                </c:pt>
                <c:pt idx="367">
                  <c:v>91.375866999999815</c:v>
                </c:pt>
                <c:pt idx="368">
                  <c:v>91.351550000000003</c:v>
                </c:pt>
                <c:pt idx="369">
                  <c:v>91.325421999999989</c:v>
                </c:pt>
                <c:pt idx="370">
                  <c:v>91.292740999999978</c:v>
                </c:pt>
                <c:pt idx="371">
                  <c:v>91.259748999999815</c:v>
                </c:pt>
                <c:pt idx="372">
                  <c:v>91.226441999999949</c:v>
                </c:pt>
                <c:pt idx="373">
                  <c:v>91.192813999999998</c:v>
                </c:pt>
                <c:pt idx="374">
                  <c:v>91.158859999999919</c:v>
                </c:pt>
                <c:pt idx="375">
                  <c:v>91.124575999999948</c:v>
                </c:pt>
                <c:pt idx="376">
                  <c:v>91.089955000000003</c:v>
                </c:pt>
                <c:pt idx="377">
                  <c:v>91.054992999999982</c:v>
                </c:pt>
                <c:pt idx="378">
                  <c:v>91.019684000000026</c:v>
                </c:pt>
                <c:pt idx="379">
                  <c:v>90.984022999999993</c:v>
                </c:pt>
                <c:pt idx="380">
                  <c:v>90.948003999999997</c:v>
                </c:pt>
                <c:pt idx="381">
                  <c:v>90.911716999999996</c:v>
                </c:pt>
                <c:pt idx="382">
                  <c:v>90.875067999999814</c:v>
                </c:pt>
                <c:pt idx="383">
                  <c:v>90.838049999999981</c:v>
                </c:pt>
                <c:pt idx="384">
                  <c:v>90.800657999999999</c:v>
                </c:pt>
                <c:pt idx="385">
                  <c:v>90.76288599999998</c:v>
                </c:pt>
                <c:pt idx="386">
                  <c:v>90.724729999999994</c:v>
                </c:pt>
                <c:pt idx="387">
                  <c:v>90.686183</c:v>
                </c:pt>
                <c:pt idx="388">
                  <c:v>90.647239999999996</c:v>
                </c:pt>
                <c:pt idx="389">
                  <c:v>90.602179999999919</c:v>
                </c:pt>
                <c:pt idx="390">
                  <c:v>90.551304999999999</c:v>
                </c:pt>
                <c:pt idx="391">
                  <c:v>90.500029999999995</c:v>
                </c:pt>
                <c:pt idx="392">
                  <c:v>90.448348999999979</c:v>
                </c:pt>
                <c:pt idx="393">
                  <c:v>90.396253000000215</c:v>
                </c:pt>
                <c:pt idx="394">
                  <c:v>90.343734999999981</c:v>
                </c:pt>
                <c:pt idx="395">
                  <c:v>90.29078699999998</c:v>
                </c:pt>
                <c:pt idx="396">
                  <c:v>90.237402000000003</c:v>
                </c:pt>
                <c:pt idx="397">
                  <c:v>90.183571999999799</c:v>
                </c:pt>
                <c:pt idx="398">
                  <c:v>90.129289</c:v>
                </c:pt>
                <c:pt idx="399">
                  <c:v>90.074545999999998</c:v>
                </c:pt>
                <c:pt idx="400">
                  <c:v>90.019334999999998</c:v>
                </c:pt>
                <c:pt idx="401">
                  <c:v>89.963649000000231</c:v>
                </c:pt>
                <c:pt idx="402">
                  <c:v>89.907482000000002</c:v>
                </c:pt>
                <c:pt idx="403">
                  <c:v>89.850823000000005</c:v>
                </c:pt>
                <c:pt idx="404">
                  <c:v>89.793665000000232</c:v>
                </c:pt>
                <c:pt idx="405">
                  <c:v>89.735999000000007</c:v>
                </c:pt>
                <c:pt idx="406">
                  <c:v>89.677817999999988</c:v>
                </c:pt>
                <c:pt idx="407">
                  <c:v>89.619112000000001</c:v>
                </c:pt>
                <c:pt idx="408">
                  <c:v>89.559873999999979</c:v>
                </c:pt>
                <c:pt idx="409">
                  <c:v>89.500095000000002</c:v>
                </c:pt>
                <c:pt idx="410">
                  <c:v>89.42801799999998</c:v>
                </c:pt>
                <c:pt idx="411">
                  <c:v>89.349658000000005</c:v>
                </c:pt>
                <c:pt idx="412">
                  <c:v>89.270635999999982</c:v>
                </c:pt>
                <c:pt idx="413">
                  <c:v>89.190944000000002</c:v>
                </c:pt>
                <c:pt idx="414">
                  <c:v>89.110570999999979</c:v>
                </c:pt>
                <c:pt idx="415">
                  <c:v>89.029505</c:v>
                </c:pt>
                <c:pt idx="416">
                  <c:v>88.947737000000004</c:v>
                </c:pt>
                <c:pt idx="417">
                  <c:v>88.865256000000002</c:v>
                </c:pt>
                <c:pt idx="418">
                  <c:v>88.782054000000002</c:v>
                </c:pt>
                <c:pt idx="419">
                  <c:v>88.69811799999998</c:v>
                </c:pt>
                <c:pt idx="420">
                  <c:v>88.613439999999983</c:v>
                </c:pt>
                <c:pt idx="421">
                  <c:v>88.528011999999919</c:v>
                </c:pt>
                <c:pt idx="422">
                  <c:v>88.441823000000326</c:v>
                </c:pt>
                <c:pt idx="423">
                  <c:v>88.354859000000005</c:v>
                </c:pt>
                <c:pt idx="424">
                  <c:v>88.26711000000023</c:v>
                </c:pt>
                <c:pt idx="425">
                  <c:v>88.178564999999978</c:v>
                </c:pt>
                <c:pt idx="426">
                  <c:v>88.089214000000027</c:v>
                </c:pt>
                <c:pt idx="427">
                  <c:v>87.999044999999995</c:v>
                </c:pt>
                <c:pt idx="428">
                  <c:v>87.90804799999998</c:v>
                </c:pt>
                <c:pt idx="429">
                  <c:v>87.816210999999996</c:v>
                </c:pt>
                <c:pt idx="430">
                  <c:v>87.723524000000026</c:v>
                </c:pt>
                <c:pt idx="431">
                  <c:v>87.629974999999988</c:v>
                </c:pt>
                <c:pt idx="432">
                  <c:v>87.538691999999998</c:v>
                </c:pt>
                <c:pt idx="433">
                  <c:v>87.448835000000003</c:v>
                </c:pt>
                <c:pt idx="434">
                  <c:v>87.358064999999982</c:v>
                </c:pt>
                <c:pt idx="435">
                  <c:v>87.266370999999978</c:v>
                </c:pt>
                <c:pt idx="436">
                  <c:v>87.173743999999814</c:v>
                </c:pt>
                <c:pt idx="437">
                  <c:v>87.080170999999979</c:v>
                </c:pt>
                <c:pt idx="438">
                  <c:v>86.985642999999982</c:v>
                </c:pt>
                <c:pt idx="439">
                  <c:v>86.890147999999982</c:v>
                </c:pt>
                <c:pt idx="440">
                  <c:v>86.793674999999993</c:v>
                </c:pt>
                <c:pt idx="441">
                  <c:v>86.696216000000007</c:v>
                </c:pt>
                <c:pt idx="442">
                  <c:v>86.597762000000003</c:v>
                </c:pt>
                <c:pt idx="443">
                  <c:v>86.498298000000005</c:v>
                </c:pt>
                <c:pt idx="444">
                  <c:v>86.397812999999999</c:v>
                </c:pt>
                <c:pt idx="445">
                  <c:v>86.296295000000185</c:v>
                </c:pt>
                <c:pt idx="446">
                  <c:v>86.193732999999668</c:v>
                </c:pt>
                <c:pt idx="447">
                  <c:v>86.090115999999995</c:v>
                </c:pt>
                <c:pt idx="448">
                  <c:v>85.985433</c:v>
                </c:pt>
                <c:pt idx="449">
                  <c:v>85.879671999999815</c:v>
                </c:pt>
                <c:pt idx="450">
                  <c:v>85.772821999999948</c:v>
                </c:pt>
                <c:pt idx="451">
                  <c:v>85.66488099999998</c:v>
                </c:pt>
                <c:pt idx="452">
                  <c:v>85.555829999999986</c:v>
                </c:pt>
                <c:pt idx="453">
                  <c:v>85.445656999999997</c:v>
                </c:pt>
                <c:pt idx="454">
                  <c:v>85.334350000000001</c:v>
                </c:pt>
                <c:pt idx="455">
                  <c:v>85.221827000000005</c:v>
                </c:pt>
                <c:pt idx="456">
                  <c:v>85.107449000000003</c:v>
                </c:pt>
                <c:pt idx="457">
                  <c:v>84.991857999999993</c:v>
                </c:pt>
                <c:pt idx="458">
                  <c:v>84.875043999999988</c:v>
                </c:pt>
                <c:pt idx="459">
                  <c:v>84.756996000000001</c:v>
                </c:pt>
                <c:pt idx="460">
                  <c:v>84.637701999999948</c:v>
                </c:pt>
              </c:numCache>
            </c:numRef>
          </c:yVal>
          <c:smooth val="1"/>
        </c:ser>
        <c:axId val="65716992"/>
        <c:axId val="65718528"/>
      </c:scatterChart>
      <c:valAx>
        <c:axId val="65716992"/>
        <c:scaling>
          <c:orientation val="minMax"/>
          <c:max val="780"/>
          <c:min val="320"/>
        </c:scaling>
        <c:axPos val="b"/>
        <c:numFmt formatCode="General" sourceLinked="1"/>
        <c:tickLblPos val="nextTo"/>
        <c:crossAx val="65718528"/>
        <c:crosses val="autoZero"/>
        <c:crossBetween val="midCat"/>
      </c:valAx>
      <c:valAx>
        <c:axId val="65718528"/>
        <c:scaling>
          <c:orientation val="minMax"/>
          <c:max val="100"/>
        </c:scaling>
        <c:axPos val="l"/>
        <c:majorGridlines/>
        <c:numFmt formatCode="General" sourceLinked="1"/>
        <c:tickLblPos val="nextTo"/>
        <c:crossAx val="65716992"/>
        <c:crosses val="autoZero"/>
        <c:crossBetween val="midCat"/>
      </c:valAx>
    </c:plotArea>
    <c:legend>
      <c:legendPos val="r"/>
      <c:layout/>
    </c:legend>
    <c:plotVisOnly val="1"/>
    <c:dispBlanksAs val="gap"/>
  </c:chart>
  <c:externalData r:id="rId1"/>
  <c:userShapes r:id="rId2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81849</cdr:x>
      <cdr:y>0.94041</cdr:y>
    </cdr:from>
    <cdr:to>
      <cdr:x>0.8812</cdr:x>
      <cdr:y>0.98195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7615329" y="5699005"/>
          <a:ext cx="583514" cy="25171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100"/>
            <a:t>[</a:t>
          </a:r>
          <a:r>
            <a:rPr lang="en-US" sz="1200" b="1"/>
            <a:t>nm</a:t>
          </a:r>
          <a:r>
            <a:rPr lang="en-US" sz="1100"/>
            <a:t>]</a:t>
          </a: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24BB6A-867C-4D5C-86AF-859812E5FCA3}" type="datetimeFigureOut">
              <a:rPr lang="zh-CN" altLang="en-US" smtClean="0"/>
              <a:pPr/>
              <a:t>2016-12-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9F084C-BEB3-48D0-B6D1-FD39215CF56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2-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2-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2-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6-12-2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2-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7" name="矩形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2-2</a:t>
            </a:fld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530820CF-B880-4189-942D-D702A7CBA730}" type="datetimeFigureOut">
              <a:rPr lang="zh-CN" altLang="en-US" smtClean="0"/>
              <a:pPr/>
              <a:t>2016-12-2</a:t>
            </a:fld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530820CF-B880-4189-942D-D702A7CBA730}" type="datetimeFigureOut">
              <a:rPr lang="zh-CN" altLang="en-US" smtClean="0"/>
              <a:pPr/>
              <a:t>2016-12-2</a:t>
            </a:fld>
            <a:endParaRPr lang="zh-CN" altLang="en-US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zh-CN" altLang="en-US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5" name="文本占位符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2-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2-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2-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2-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8" name="矩形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1" name="矩形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日期占位符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530820CF-B880-4189-942D-D702A7CBA730}" type="datetimeFigureOut">
              <a:rPr lang="zh-CN" altLang="en-US" smtClean="0"/>
              <a:pPr/>
              <a:t>2016-12-2</a:t>
            </a:fld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4" name="页脚占位符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2-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2-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2-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2-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2-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2-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2-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2-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-12-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6-12-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6-12-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矩形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gif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5.gif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gif"/><Relationship Id="rId2" Type="http://schemas.openxmlformats.org/officeDocument/2006/relationships/image" Target="../media/image43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gif"/><Relationship Id="rId4" Type="http://schemas.openxmlformats.org/officeDocument/2006/relationships/image" Target="../media/image45.gi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jpeg"/><Relationship Id="rId4" Type="http://schemas.openxmlformats.org/officeDocument/2006/relationships/image" Target="../media/image15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image" Target="../media/image62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Relationship Id="rId9" Type="http://schemas.openxmlformats.org/officeDocument/2006/relationships/oleObject" Target="../embeddings/oleObject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5.png"/><Relationship Id="rId4" Type="http://schemas.openxmlformats.org/officeDocument/2006/relationships/image" Target="../media/image5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jpeg"/><Relationship Id="rId4" Type="http://schemas.openxmlformats.org/officeDocument/2006/relationships/image" Target="../media/image57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8.bin"/><Relationship Id="rId4" Type="http://schemas.openxmlformats.org/officeDocument/2006/relationships/image" Target="../media/image79.gi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gif"/><Relationship Id="rId2" Type="http://schemas.openxmlformats.org/officeDocument/2006/relationships/image" Target="../media/image90.gi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3.gif"/><Relationship Id="rId4" Type="http://schemas.openxmlformats.org/officeDocument/2006/relationships/image" Target="../media/image92.gi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gif"/><Relationship Id="rId2" Type="http://schemas.openxmlformats.org/officeDocument/2006/relationships/image" Target="../media/image94.gi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7.gif"/><Relationship Id="rId4" Type="http://schemas.openxmlformats.org/officeDocument/2006/relationships/image" Target="../media/image96.gi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gif"/><Relationship Id="rId2" Type="http://schemas.openxmlformats.org/officeDocument/2006/relationships/image" Target="../media/image98.gi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1.png"/><Relationship Id="rId4" Type="http://schemas.openxmlformats.org/officeDocument/2006/relationships/image" Target="../media/image100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e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15515" y="980728"/>
            <a:ext cx="8712968" cy="1470025"/>
          </a:xfrm>
        </p:spPr>
        <p:txBody>
          <a:bodyPr>
            <a:noAutofit/>
          </a:bodyPr>
          <a:lstStyle/>
          <a:p>
            <a:r>
              <a:rPr lang="en-US" altLang="zh-CN" sz="4000" i="1" dirty="0" err="1" smtClean="0"/>
              <a:t>SiPM</a:t>
            </a:r>
            <a:r>
              <a:rPr lang="en-US" altLang="zh-CN" sz="4000" i="1" dirty="0" smtClean="0"/>
              <a:t> camera R&amp;D for LHAASO-WFCTA</a:t>
            </a:r>
            <a:endParaRPr lang="zh-CN" altLang="en-US" sz="4000" b="1" dirty="0">
              <a:effectLst/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83568" y="3212976"/>
            <a:ext cx="7704856" cy="1752600"/>
          </a:xfrm>
        </p:spPr>
        <p:txBody>
          <a:bodyPr>
            <a:noAutofit/>
          </a:bodyPr>
          <a:lstStyle/>
          <a:p>
            <a:r>
              <a:rPr lang="en-US" altLang="zh-CN" b="1" dirty="0" err="1" smtClean="0">
                <a:solidFill>
                  <a:srgbClr val="FFFF00"/>
                </a:solidFill>
              </a:rPr>
              <a:t>Shoushan</a:t>
            </a:r>
            <a:r>
              <a:rPr lang="en-US" altLang="zh-CN" b="1" dirty="0" smtClean="0">
                <a:solidFill>
                  <a:srgbClr val="FFFF00"/>
                </a:solidFill>
              </a:rPr>
              <a:t> Zhang  </a:t>
            </a:r>
            <a:endParaRPr lang="en-US" altLang="zh-CN" b="1" dirty="0">
              <a:solidFill>
                <a:srgbClr val="FFFF00"/>
              </a:solidFill>
            </a:endParaRPr>
          </a:p>
          <a:p>
            <a:pPr algn="ctr"/>
            <a:r>
              <a:rPr lang="en-US" altLang="zh-CN" b="1" dirty="0" smtClean="0">
                <a:solidFill>
                  <a:srgbClr val="FFFF00"/>
                </a:solidFill>
              </a:rPr>
              <a:t>for </a:t>
            </a:r>
            <a:r>
              <a:rPr lang="en-US" altLang="zh-CN" b="1" dirty="0">
                <a:solidFill>
                  <a:srgbClr val="FFFF00"/>
                </a:solidFill>
              </a:rPr>
              <a:t>LHAASO collaboration </a:t>
            </a:r>
            <a:endParaRPr lang="en-US" altLang="zh-CN" b="1" dirty="0" smtClean="0">
              <a:solidFill>
                <a:srgbClr val="FFFF00"/>
              </a:solidFill>
            </a:endParaRPr>
          </a:p>
          <a:p>
            <a:endParaRPr lang="en-US" altLang="zh-CN" sz="2400" dirty="0" smtClean="0">
              <a:solidFill>
                <a:srgbClr val="54DC24"/>
              </a:solidFill>
            </a:endParaRPr>
          </a:p>
          <a:p>
            <a:r>
              <a:rPr lang="en-US" altLang="zh-CN" sz="2800" b="1" dirty="0" smtClean="0">
                <a:solidFill>
                  <a:srgbClr val="00B0F0"/>
                </a:solidFill>
              </a:rPr>
              <a:t>Institute of High Energy Physics, Beijing, China</a:t>
            </a:r>
          </a:p>
          <a:p>
            <a:pPr algn="ctr"/>
            <a:endParaRPr lang="en-US" altLang="zh-CN" sz="2400" b="1" dirty="0" smtClean="0">
              <a:solidFill>
                <a:srgbClr val="FFFF00"/>
              </a:solidFill>
            </a:endParaRPr>
          </a:p>
          <a:p>
            <a:pPr algn="ctr"/>
            <a:endParaRPr lang="en-US" altLang="zh-CN" sz="2400" b="1" dirty="0">
              <a:solidFill>
                <a:srgbClr val="FFFF00"/>
              </a:solidFill>
            </a:endParaRPr>
          </a:p>
          <a:p>
            <a:r>
              <a:rPr lang="en-US" altLang="zh-CN" sz="2400" b="1" dirty="0" smtClean="0">
                <a:solidFill>
                  <a:srgbClr val="FF0000"/>
                </a:solidFill>
              </a:rPr>
              <a:t>7</a:t>
            </a:r>
            <a:r>
              <a:rPr lang="en-US" altLang="zh-CN" sz="2400" b="1" baseline="30000" dirty="0" smtClean="0">
                <a:solidFill>
                  <a:srgbClr val="FF0000"/>
                </a:solidFill>
              </a:rPr>
              <a:t>th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 workshop, 30/11/2016 - 02/12/2016</a:t>
            </a:r>
            <a:r>
              <a:rPr lang="en-US" altLang="zh-CN" sz="2400" b="1" dirty="0">
                <a:solidFill>
                  <a:srgbClr val="FF0000"/>
                </a:solidFill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xmlns="" val="142791781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内容占位符 3" descr="gain-mjd.gi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4788024" y="4250961"/>
            <a:ext cx="3923928" cy="2607039"/>
          </a:xfrm>
        </p:spPr>
      </p:pic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251520" y="44624"/>
          <a:ext cx="8640960" cy="4348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60240"/>
                <a:gridCol w="3168352"/>
                <a:gridCol w="3312368"/>
              </a:tblGrid>
              <a:tr h="370840">
                <a:tc>
                  <a:txBody>
                    <a:bodyPr/>
                    <a:lstStyle/>
                    <a:p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SiPM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PMT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0" lang="en-US" altLang="zh-CN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ynamic</a:t>
                      </a:r>
                      <a:r>
                        <a:rPr kumimoji="0" lang="en-US" altLang="zh-CN" b="1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range</a:t>
                      </a:r>
                      <a:endParaRPr kumimoji="0" lang="zh-CN" altLang="en-US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altLang="zh-CN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roportional</a:t>
                      </a:r>
                      <a:r>
                        <a:rPr kumimoji="0" lang="en-US" altLang="zh-CN" b="1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to total number of </a:t>
                      </a:r>
                      <a:r>
                        <a:rPr kumimoji="0" lang="en-US" altLang="zh-CN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PD cells</a:t>
                      </a:r>
                      <a:endParaRPr kumimoji="0" lang="zh-CN" altLang="en-US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altLang="zh-CN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ependent on PMT type</a:t>
                      </a:r>
                      <a:r>
                        <a:rPr kumimoji="0" lang="en-US" altLang="zh-CN" b="1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, HV distribution and readout method</a:t>
                      </a:r>
                      <a:endParaRPr kumimoji="0" lang="zh-CN" altLang="en-US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Photon</a:t>
                      </a:r>
                      <a:r>
                        <a:rPr lang="en-US" altLang="zh-CN" b="0" baseline="0" dirty="0" smtClean="0">
                          <a:solidFill>
                            <a:schemeClr val="tx1"/>
                          </a:solidFill>
                        </a:rPr>
                        <a:t> counting</a:t>
                      </a:r>
                      <a:endParaRPr lang="zh-CN" altLang="en-US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Yes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No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Charge</a:t>
                      </a:r>
                      <a:r>
                        <a:rPr lang="en-US" altLang="zh-CN" b="0" baseline="0" dirty="0" smtClean="0">
                          <a:solidFill>
                            <a:schemeClr val="tx1"/>
                          </a:solidFill>
                        </a:rPr>
                        <a:t> resolution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12-13%@100pe</a:t>
                      </a:r>
                      <a:r>
                        <a:rPr lang="zh-CN" altLang="en-US" b="0" dirty="0" smtClean="0">
                          <a:solidFill>
                            <a:schemeClr val="tx1"/>
                          </a:solidFill>
                        </a:rPr>
                        <a:t>，</a:t>
                      </a:r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4%@1000pe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12%@100pe, 4%@1000pe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Pulse</a:t>
                      </a:r>
                      <a:r>
                        <a:rPr lang="en-US" altLang="zh-CN" b="1" baseline="0" dirty="0" smtClean="0">
                          <a:solidFill>
                            <a:schemeClr val="tx1"/>
                          </a:solidFill>
                        </a:rPr>
                        <a:t> duration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20 - 50 ns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~6 ns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Dark</a:t>
                      </a:r>
                      <a:r>
                        <a:rPr lang="en-US" altLang="zh-CN" b="1" baseline="0" dirty="0" smtClean="0">
                          <a:solidFill>
                            <a:schemeClr val="tx1"/>
                          </a:solidFill>
                        </a:rPr>
                        <a:t> count rate</a:t>
                      </a:r>
                      <a:endParaRPr lang="zh-CN" altLang="en-US" b="1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80</a:t>
                      </a:r>
                      <a:r>
                        <a:rPr lang="en-US" altLang="zh-CN" b="1" baseline="0" dirty="0" smtClean="0">
                          <a:solidFill>
                            <a:schemeClr val="tx1"/>
                          </a:solidFill>
                        </a:rPr>
                        <a:t> kH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z/1</a:t>
                      </a:r>
                      <a:r>
                        <a:rPr lang="en-US" altLang="zh-CN" b="1" baseline="0" dirty="0" smtClean="0">
                          <a:solidFill>
                            <a:schemeClr val="tx1"/>
                          </a:solidFill>
                        </a:rPr>
                        <a:t> mm² 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@ </a:t>
                      </a:r>
                      <a:r>
                        <a:rPr lang="en-US" altLang="zh-CN" b="1" dirty="0" err="1" smtClean="0">
                          <a:solidFill>
                            <a:schemeClr val="tx1"/>
                          </a:solidFill>
                        </a:rPr>
                        <a:t>thrd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=0.5 </a:t>
                      </a:r>
                      <a:r>
                        <a:rPr lang="en-US" altLang="zh-CN" b="1" dirty="0" err="1" smtClean="0">
                          <a:solidFill>
                            <a:schemeClr val="tx1"/>
                          </a:solidFill>
                        </a:rPr>
                        <a:t>pe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&lt;1kHz @ </a:t>
                      </a:r>
                      <a:r>
                        <a:rPr lang="en-US" altLang="zh-CN" b="1" dirty="0" err="1" smtClean="0">
                          <a:solidFill>
                            <a:schemeClr val="tx1"/>
                          </a:solidFill>
                        </a:rPr>
                        <a:t>thrd</a:t>
                      </a:r>
                      <a:r>
                        <a:rPr lang="en-US" altLang="zh-CN" b="1" dirty="0" smtClean="0">
                          <a:solidFill>
                            <a:schemeClr val="tx1"/>
                          </a:solidFill>
                        </a:rPr>
                        <a:t>=0.5 </a:t>
                      </a:r>
                      <a:r>
                        <a:rPr lang="en-US" altLang="zh-CN" b="1" dirty="0" err="1" smtClean="0">
                          <a:solidFill>
                            <a:schemeClr val="tx1"/>
                          </a:solidFill>
                        </a:rPr>
                        <a:t>pe</a:t>
                      </a:r>
                      <a:endParaRPr lang="zh-CN" alt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Aging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No</a:t>
                      </a:r>
                      <a:r>
                        <a:rPr lang="en-US" altLang="zh-CN" b="0" baseline="0" dirty="0" smtClean="0">
                          <a:solidFill>
                            <a:schemeClr val="tx1"/>
                          </a:solidFill>
                        </a:rPr>
                        <a:t> aging 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Aging</a:t>
                      </a:r>
                      <a:r>
                        <a:rPr lang="en-US" altLang="zh-CN" b="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</a:rPr>
                        <a:t>Magnetic fields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No</a:t>
                      </a:r>
                      <a:r>
                        <a:rPr lang="en-US" altLang="zh-CN" b="0" baseline="0" dirty="0" smtClean="0">
                          <a:solidFill>
                            <a:schemeClr val="tx1"/>
                          </a:solidFill>
                        </a:rPr>
                        <a:t> sensitive 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Sensitive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Gain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1×10</a:t>
                      </a:r>
                      <a:r>
                        <a:rPr lang="en-US" altLang="zh-CN" b="0" baseline="30000" dirty="0" smtClean="0">
                          <a:solidFill>
                            <a:schemeClr val="tx1"/>
                          </a:solidFill>
                        </a:rPr>
                        <a:t>6 </a:t>
                      </a:r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@</a:t>
                      </a:r>
                      <a:r>
                        <a:rPr lang="en-US" altLang="zh-CN" b="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kumimoji="0" lang="en-US" altLang="zh-CN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r>
                        <a:rPr kumimoji="0" lang="en-US" altLang="zh-CN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veral tens volts 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1×10</a:t>
                      </a:r>
                      <a:r>
                        <a:rPr lang="en-US" altLang="zh-CN" b="0" baseline="300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 @</a:t>
                      </a:r>
                      <a:r>
                        <a:rPr lang="en-US" altLang="zh-CN" b="0" baseline="0" dirty="0" smtClean="0">
                          <a:solidFill>
                            <a:schemeClr val="tx1"/>
                          </a:solidFill>
                        </a:rPr>
                        <a:t>  &gt;1000 V</a:t>
                      </a:r>
                      <a:endParaRPr lang="zh-CN" altLang="en-US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0" lang="en-US" altLang="zh-CN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emperature</a:t>
                      </a:r>
                      <a:endParaRPr kumimoji="0" lang="zh-CN" altLang="en-US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altLang="zh-CN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1.5%/</a:t>
                      </a:r>
                      <a:r>
                        <a:rPr kumimoji="0" lang="zh-CN" altLang="en-US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℃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~0.2%/</a:t>
                      </a:r>
                      <a:r>
                        <a:rPr kumimoji="0" lang="zh-CN" altLang="en-US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℃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Optical</a:t>
                      </a:r>
                      <a:r>
                        <a:rPr lang="en-US" altLang="zh-CN" b="0" baseline="0" dirty="0" smtClean="0">
                          <a:solidFill>
                            <a:schemeClr val="tx1"/>
                          </a:solidFill>
                        </a:rPr>
                        <a:t> cross talk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3% - 15%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0" dirty="0" smtClean="0">
                          <a:solidFill>
                            <a:schemeClr val="tx1"/>
                          </a:solidFill>
                        </a:rPr>
                        <a:t>No</a:t>
                      </a:r>
                      <a:endParaRPr lang="zh-CN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5" name="图片 4"/>
          <p:cNvPicPr/>
          <p:nvPr/>
        </p:nvPicPr>
        <p:blipFill>
          <a:blip r:embed="rId3" cstate="print">
            <a:extLst>
              <a:ext uri="{28A0092B-C50C-407E-A947-70E740481C1C}">
                <a14:useLocalDpi xmlns:lc="http://schemas.openxmlformats.org/drawingml/2006/lockedCanvas" xmlns:pic="http://schemas.openxmlformats.org/drawingml/2006/picture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o="urn:schemas-microsoft-com:office:office" xmlns:mc="http://schemas.openxmlformats.org/markup-compatibility/2006" xmlns:wpc="http://schemas.microsoft.com/office/word/2010/wordprocessingCanvas" xmlns="" val="0"/>
              </a:ext>
            </a:extLst>
          </a:blip>
          <a:srcRect/>
          <a:stretch>
            <a:fillRect/>
          </a:stretch>
        </p:blipFill>
        <p:spPr bwMode="auto">
          <a:xfrm>
            <a:off x="395536" y="5074925"/>
            <a:ext cx="3933299" cy="1666443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179512" y="4653136"/>
            <a:ext cx="43619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LHAASO-WFCTA </a:t>
            </a:r>
            <a:r>
              <a:rPr lang="zh-CN" altLang="en-US" sz="2000" b="1" dirty="0" smtClean="0"/>
              <a:t> </a:t>
            </a:r>
            <a:r>
              <a:rPr lang="en-US" altLang="zh-CN" sz="2000" b="1" dirty="0" smtClean="0"/>
              <a:t>prototype (PMT  array)</a:t>
            </a:r>
            <a:endParaRPr lang="zh-CN" altLang="en-US" sz="20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5868144" y="4509120"/>
            <a:ext cx="21483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MT aging with time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8864" y="44624"/>
            <a:ext cx="8229600" cy="908720"/>
          </a:xfrm>
        </p:spPr>
        <p:txBody>
          <a:bodyPr>
            <a:normAutofit/>
          </a:bodyPr>
          <a:lstStyle/>
          <a:p>
            <a:r>
              <a:rPr lang="en-US" altLang="zh-CN" sz="4000" i="1" dirty="0" smtClean="0"/>
              <a:t>LHAASO-WFCTA </a:t>
            </a:r>
            <a:r>
              <a:rPr lang="en-US" altLang="zh-CN" sz="4000" i="1" dirty="0" err="1" smtClean="0"/>
              <a:t>SiPM</a:t>
            </a:r>
            <a:r>
              <a:rPr lang="en-US" altLang="zh-CN" sz="4000" i="1" dirty="0" smtClean="0"/>
              <a:t> camera R&amp;D</a:t>
            </a:r>
          </a:p>
        </p:txBody>
      </p:sp>
      <p:sp>
        <p:nvSpPr>
          <p:cNvPr id="11" name="矩形 10"/>
          <p:cNvSpPr/>
          <p:nvPr/>
        </p:nvSpPr>
        <p:spPr>
          <a:xfrm>
            <a:off x="3114981" y="4352841"/>
            <a:ext cx="953787" cy="369332"/>
          </a:xfrm>
          <a:prstGeom prst="rect">
            <a:avLst/>
          </a:prstGeom>
          <a:scene3d>
            <a:camera prst="isometricOffAxis1Top">
              <a:rot lat="19870902" lon="19477353" rev="2251746"/>
            </a:camera>
            <a:lightRig rig="threePt" dir="t"/>
          </a:scene3d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Cluster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9980" y="1261784"/>
            <a:ext cx="6224268" cy="50475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  <a:buFont typeface="Wingdings" pitchFamily="2" charset="2"/>
              <a:buChar char="Ø"/>
            </a:pPr>
            <a:r>
              <a:rPr lang="en-US" altLang="zh-CN" sz="2800" dirty="0" smtClean="0"/>
              <a:t> Performance of </a:t>
            </a:r>
            <a:r>
              <a:rPr lang="en-US" altLang="zh-CN" sz="2800" dirty="0" err="1" smtClean="0"/>
              <a:t>SiPM</a:t>
            </a:r>
            <a:r>
              <a:rPr lang="en-US" altLang="zh-CN" sz="2800" dirty="0" smtClean="0"/>
              <a:t> </a:t>
            </a:r>
          </a:p>
          <a:p>
            <a:pPr lvl="1">
              <a:spcBef>
                <a:spcPts val="600"/>
              </a:spcBef>
              <a:buFont typeface="Arial" pitchFamily="34" charset="0"/>
              <a:buChar char="•"/>
            </a:pPr>
            <a:r>
              <a:rPr lang="en-US" altLang="zh-CN" sz="2400" dirty="0" smtClean="0"/>
              <a:t>  </a:t>
            </a:r>
            <a:r>
              <a:rPr lang="en-US" altLang="zh-CN" sz="2400" dirty="0" err="1" smtClean="0"/>
              <a:t>SiPM</a:t>
            </a:r>
            <a:r>
              <a:rPr lang="en-US" altLang="zh-CN" sz="2400" dirty="0" smtClean="0"/>
              <a:t> candidates: HAMAMATSU and FBK</a:t>
            </a:r>
          </a:p>
          <a:p>
            <a:pPr lvl="1">
              <a:spcBef>
                <a:spcPts val="600"/>
              </a:spcBef>
              <a:buFont typeface="Arial" pitchFamily="34" charset="0"/>
              <a:buChar char="•"/>
            </a:pPr>
            <a:r>
              <a:rPr lang="en-US" altLang="zh-CN" sz="2400" dirty="0" smtClean="0"/>
              <a:t>  Dynamic range</a:t>
            </a:r>
            <a:r>
              <a:rPr lang="zh-CN" altLang="en-US" sz="2400" dirty="0" smtClean="0"/>
              <a:t>：</a:t>
            </a:r>
            <a:r>
              <a:rPr lang="en-US" altLang="zh-CN" sz="2400" dirty="0" smtClean="0"/>
              <a:t> 10 </a:t>
            </a:r>
            <a:r>
              <a:rPr lang="en-US" altLang="zh-CN" sz="2400" dirty="0" err="1" smtClean="0"/>
              <a:t>pe</a:t>
            </a:r>
            <a:r>
              <a:rPr lang="en-US" altLang="zh-CN" sz="2400" dirty="0" smtClean="0"/>
              <a:t> – 32000 </a:t>
            </a:r>
            <a:r>
              <a:rPr lang="en-US" altLang="zh-CN" sz="2400" dirty="0" err="1" smtClean="0"/>
              <a:t>pe</a:t>
            </a:r>
            <a:endParaRPr lang="en-US" altLang="zh-CN" sz="2400" dirty="0" smtClean="0"/>
          </a:p>
          <a:p>
            <a:pPr lvl="1">
              <a:spcBef>
                <a:spcPts val="600"/>
              </a:spcBef>
              <a:buFont typeface="Arial" pitchFamily="34" charset="0"/>
              <a:buChar char="•"/>
            </a:pPr>
            <a:r>
              <a:rPr lang="en-US" altLang="zh-CN" sz="2400" dirty="0" smtClean="0"/>
              <a:t>  Charge resolution</a:t>
            </a:r>
          </a:p>
          <a:p>
            <a:pPr lvl="1">
              <a:spcBef>
                <a:spcPts val="600"/>
              </a:spcBef>
              <a:buFont typeface="Arial" pitchFamily="34" charset="0"/>
              <a:buChar char="•"/>
            </a:pPr>
            <a:r>
              <a:rPr lang="en-US" altLang="zh-CN" sz="2400" dirty="0" smtClean="0"/>
              <a:t>  The long light pulse response</a:t>
            </a:r>
            <a:r>
              <a:rPr lang="zh-CN" altLang="en-US" sz="2400" dirty="0" smtClean="0"/>
              <a:t>：</a:t>
            </a:r>
            <a:r>
              <a:rPr lang="en-US" altLang="zh-CN" sz="2400" dirty="0" smtClean="0"/>
              <a:t> 6 ns -  3 </a:t>
            </a:r>
            <a:r>
              <a:rPr lang="en-US" altLang="zh-CN" sz="2400" dirty="0" err="1" smtClean="0"/>
              <a:t>μs</a:t>
            </a:r>
            <a:endParaRPr lang="en-US" altLang="zh-CN" sz="2400" dirty="0" smtClean="0"/>
          </a:p>
          <a:p>
            <a:pPr lvl="1">
              <a:spcBef>
                <a:spcPts val="600"/>
              </a:spcBef>
              <a:buFont typeface="Arial" pitchFamily="34" charset="0"/>
              <a:buChar char="•"/>
            </a:pPr>
            <a:r>
              <a:rPr lang="en-US" altLang="zh-CN" sz="2400" dirty="0" smtClean="0"/>
              <a:t>  Gain vs. temperature</a:t>
            </a:r>
          </a:p>
          <a:p>
            <a:pPr lvl="1">
              <a:spcBef>
                <a:spcPts val="600"/>
              </a:spcBef>
              <a:buFont typeface="Arial" pitchFamily="34" charset="0"/>
              <a:buChar char="•"/>
            </a:pPr>
            <a:r>
              <a:rPr lang="zh-CN" altLang="en-US" sz="2400" dirty="0" smtClean="0"/>
              <a:t>  </a:t>
            </a:r>
            <a:r>
              <a:rPr lang="en-US" altLang="zh-CN" sz="2400" dirty="0" smtClean="0"/>
              <a:t>Dark count rate </a:t>
            </a:r>
          </a:p>
          <a:p>
            <a:pPr lvl="1">
              <a:spcBef>
                <a:spcPts val="600"/>
              </a:spcBef>
              <a:buFont typeface="Arial" pitchFamily="34" charset="0"/>
              <a:buChar char="•"/>
            </a:pPr>
            <a:endParaRPr lang="en-US" altLang="zh-CN" sz="2400" dirty="0" smtClean="0"/>
          </a:p>
          <a:p>
            <a:pPr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2800" b="1" dirty="0" smtClean="0"/>
              <a:t> </a:t>
            </a:r>
            <a:r>
              <a:rPr lang="en-US" altLang="zh-CN" sz="2800" b="1" dirty="0" err="1" smtClean="0"/>
              <a:t>SiPM</a:t>
            </a:r>
            <a:r>
              <a:rPr lang="en-US" altLang="zh-CN" sz="2800" b="1" dirty="0" smtClean="0"/>
              <a:t> array  design</a:t>
            </a:r>
          </a:p>
          <a:p>
            <a:pPr lvl="1">
              <a:spcBef>
                <a:spcPts val="600"/>
              </a:spcBef>
              <a:buFont typeface="Arial" pitchFamily="34" charset="0"/>
              <a:buChar char="•"/>
            </a:pPr>
            <a:r>
              <a:rPr lang="en-US" altLang="zh-CN" sz="2400" dirty="0" smtClean="0"/>
              <a:t> Square </a:t>
            </a:r>
            <a:r>
              <a:rPr lang="en-US" altLang="zh-CN" sz="2400" dirty="0" err="1" smtClean="0"/>
              <a:t>SiPM</a:t>
            </a:r>
            <a:r>
              <a:rPr lang="en-US" altLang="zh-CN" sz="2400" dirty="0" smtClean="0"/>
              <a:t> array</a:t>
            </a:r>
          </a:p>
          <a:p>
            <a:pPr lvl="1">
              <a:spcBef>
                <a:spcPts val="600"/>
              </a:spcBef>
              <a:buFont typeface="Arial" pitchFamily="34" charset="0"/>
              <a:buChar char="•"/>
            </a:pPr>
            <a:r>
              <a:rPr lang="en-US" altLang="zh-CN" sz="2400" dirty="0" smtClean="0"/>
              <a:t> Hexagonal </a:t>
            </a:r>
            <a:r>
              <a:rPr lang="en-US" altLang="zh-CN" sz="2400" dirty="0" err="1" smtClean="0"/>
              <a:t>SiPM</a:t>
            </a:r>
            <a:r>
              <a:rPr lang="en-US" altLang="zh-CN" sz="2400" dirty="0" smtClean="0"/>
              <a:t> arra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936104"/>
          </a:xfrm>
        </p:spPr>
        <p:txBody>
          <a:bodyPr/>
          <a:lstStyle/>
          <a:p>
            <a:r>
              <a:rPr lang="en-US" altLang="zh-CN" dirty="0" smtClean="0"/>
              <a:t>FBK vs. Hamamatsu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395536" y="1124744"/>
          <a:ext cx="7992888" cy="43734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64296"/>
                <a:gridCol w="2664296"/>
                <a:gridCol w="2664296"/>
              </a:tblGrid>
              <a:tr h="479673"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FBK (25</a:t>
                      </a:r>
                      <a:r>
                        <a:rPr lang="en-US" altLang="zh-CN" sz="2000" baseline="0" dirty="0" smtClean="0"/>
                        <a:t> </a:t>
                      </a:r>
                      <a:r>
                        <a:rPr lang="en-US" altLang="zh-CN" sz="2000" baseline="0" dirty="0" err="1" smtClean="0"/>
                        <a:t>μm</a:t>
                      </a:r>
                      <a:r>
                        <a:rPr lang="en-US" altLang="zh-CN" sz="2000" dirty="0" smtClean="0"/>
                        <a:t>)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Hamamatsu </a:t>
                      </a:r>
                      <a:r>
                        <a:rPr lang="zh-CN" altLang="en-US" sz="2000" dirty="0" smtClean="0"/>
                        <a:t>（</a:t>
                      </a:r>
                      <a:r>
                        <a:rPr lang="en-US" altLang="zh-CN" sz="2000" dirty="0" smtClean="0"/>
                        <a:t>25 </a:t>
                      </a:r>
                      <a:r>
                        <a:rPr lang="en-US" altLang="zh-CN" sz="2000" dirty="0" err="1" smtClean="0"/>
                        <a:t>μm</a:t>
                      </a:r>
                      <a:r>
                        <a:rPr lang="zh-CN" altLang="en-US" sz="2000" dirty="0" smtClean="0"/>
                        <a:t>）</a:t>
                      </a:r>
                      <a:endParaRPr lang="zh-CN" altLang="en-US" sz="2000" dirty="0"/>
                    </a:p>
                  </a:txBody>
                  <a:tcPr/>
                </a:tc>
              </a:tr>
              <a:tr h="479673"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PDE 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36%@400 nm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/>
                        <a:t>23%@400 nm</a:t>
                      </a:r>
                      <a:endParaRPr lang="zh-CN" altLang="en-US" sz="2000" dirty="0" smtClean="0"/>
                    </a:p>
                  </a:txBody>
                  <a:tcPr/>
                </a:tc>
              </a:tr>
              <a:tr h="408806"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Fill factor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72%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47%</a:t>
                      </a:r>
                      <a:endParaRPr lang="zh-CN" altLang="en-US" sz="2000" dirty="0"/>
                    </a:p>
                  </a:txBody>
                  <a:tcPr/>
                </a:tc>
              </a:tr>
              <a:tr h="433189"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Dark</a:t>
                      </a:r>
                      <a:r>
                        <a:rPr lang="en-US" altLang="zh-CN" sz="2000" baseline="0" dirty="0" smtClean="0"/>
                        <a:t> count rate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~80kHz/mm</a:t>
                      </a:r>
                      <a:r>
                        <a:rPr lang="en-US" altLang="zh-CN" sz="2000" baseline="30000" dirty="0" smtClean="0"/>
                        <a:t>2</a:t>
                      </a:r>
                      <a:endParaRPr lang="zh-CN" altLang="en-US" sz="20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/>
                        <a:t>~50k/mm</a:t>
                      </a:r>
                      <a:r>
                        <a:rPr lang="en-US" altLang="zh-CN" sz="2000" baseline="30000" dirty="0" smtClean="0"/>
                        <a:t>2</a:t>
                      </a:r>
                      <a:endParaRPr lang="zh-CN" altLang="en-US" sz="2000" dirty="0" smtClean="0"/>
                    </a:p>
                  </a:txBody>
                  <a:tcPr/>
                </a:tc>
              </a:tr>
              <a:tr h="432048"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Optical cross talk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~15%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~1%</a:t>
                      </a:r>
                      <a:endParaRPr lang="zh-CN" altLang="en-US" sz="2000" dirty="0"/>
                    </a:p>
                  </a:txBody>
                  <a:tcPr/>
                </a:tc>
              </a:tr>
              <a:tr h="479673"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Gain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~2×10</a:t>
                      </a:r>
                      <a:r>
                        <a:rPr lang="en-US" altLang="zh-CN" sz="2000" baseline="30000" dirty="0" smtClean="0"/>
                        <a:t>6</a:t>
                      </a:r>
                      <a:endParaRPr lang="zh-CN" altLang="en-US" sz="20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/>
                        <a:t>~0.7×10</a:t>
                      </a:r>
                      <a:r>
                        <a:rPr lang="en-US" altLang="zh-CN" sz="2000" baseline="30000" dirty="0" smtClean="0"/>
                        <a:t>6</a:t>
                      </a:r>
                      <a:endParaRPr lang="zh-CN" altLang="en-US" sz="2000" baseline="30000" dirty="0" smtClean="0"/>
                    </a:p>
                  </a:txBody>
                  <a:tcPr/>
                </a:tc>
              </a:tr>
              <a:tr h="479673"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Break</a:t>
                      </a:r>
                      <a:r>
                        <a:rPr lang="en-US" altLang="zh-CN" sz="2000" baseline="0" dirty="0" smtClean="0"/>
                        <a:t> down voltage 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~26.5V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/>
                        <a:t>~53V</a:t>
                      </a:r>
                      <a:endParaRPr lang="zh-CN" altLang="en-US" sz="2000" dirty="0" smtClean="0"/>
                    </a:p>
                  </a:txBody>
                  <a:tcPr/>
                </a:tc>
              </a:tr>
              <a:tr h="479673"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Gain vs.</a:t>
                      </a:r>
                      <a:r>
                        <a:rPr lang="en-US" altLang="zh-CN" sz="2000" baseline="0" dirty="0" smtClean="0"/>
                        <a:t> temperature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~1.5%/</a:t>
                      </a:r>
                      <a:r>
                        <a:rPr lang="zh-CN" altLang="en-US" sz="2000" dirty="0" smtClean="0"/>
                        <a:t>℃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/>
                        <a:t>~1.5%/</a:t>
                      </a:r>
                      <a:r>
                        <a:rPr lang="zh-CN" altLang="en-US" sz="2000" dirty="0" smtClean="0"/>
                        <a:t>℃</a:t>
                      </a:r>
                    </a:p>
                  </a:txBody>
                  <a:tcPr/>
                </a:tc>
              </a:tr>
              <a:tr h="479673"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Break</a:t>
                      </a:r>
                      <a:r>
                        <a:rPr lang="en-US" altLang="zh-CN" sz="2000" baseline="0" dirty="0" smtClean="0"/>
                        <a:t> down voltage </a:t>
                      </a:r>
                      <a:r>
                        <a:rPr lang="en-US" altLang="zh-CN" sz="20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vs. temperature</a:t>
                      </a:r>
                      <a:endParaRPr lang="zh-CN" altLang="en-US" sz="2000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~26 </a:t>
                      </a:r>
                      <a:r>
                        <a:rPr lang="en-US" altLang="zh-CN" sz="2000" kern="1200" baseline="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v</a:t>
                      </a:r>
                      <a:r>
                        <a:rPr lang="en-US" altLang="zh-CN" sz="20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  <a:r>
                        <a:rPr lang="zh-CN" altLang="en-US" sz="20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℃</a:t>
                      </a:r>
                      <a:endParaRPr lang="zh-CN" altLang="en-US" sz="2000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~54 </a:t>
                      </a:r>
                      <a:r>
                        <a:rPr lang="en-US" altLang="zh-CN" sz="2000" kern="1200" baseline="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v</a:t>
                      </a:r>
                      <a:r>
                        <a:rPr lang="en-US" altLang="zh-CN" sz="20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/</a:t>
                      </a:r>
                      <a:r>
                        <a:rPr lang="zh-CN" altLang="en-US" sz="20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℃</a:t>
                      </a:r>
                      <a:endParaRPr lang="zh-CN" altLang="en-US" sz="2000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4077072"/>
            <a:ext cx="4610100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6" name="矩形 85"/>
          <p:cNvSpPr/>
          <p:nvPr/>
        </p:nvSpPr>
        <p:spPr>
          <a:xfrm>
            <a:off x="683568" y="3645024"/>
            <a:ext cx="403244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en-US" altLang="zh-CN" sz="2400" dirty="0" smtClean="0">
                <a:solidFill>
                  <a:prstClr val="black"/>
                </a:solidFill>
                <a:cs typeface="+mj-cs"/>
              </a:rPr>
              <a:t>SiPM testing board</a:t>
            </a:r>
            <a:endParaRPr lang="zh-CN" altLang="en-US" sz="2400" dirty="0">
              <a:solidFill>
                <a:prstClr val="black"/>
              </a:solidFill>
              <a:cs typeface="+mj-cs"/>
            </a:endParaRPr>
          </a:p>
        </p:txBody>
      </p:sp>
      <p:pic>
        <p:nvPicPr>
          <p:cNvPr id="153603" name="Picture 3" descr="E:\working\工作\WFCTA\WFCTA定型工作\SiPM-指标需求\核探测器会议\graph\waveform_0.1us_width20ns_PMT\waveform_1us_width20ns_PM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01664" y="764704"/>
            <a:ext cx="3642336" cy="2473449"/>
          </a:xfrm>
          <a:prstGeom prst="rect">
            <a:avLst/>
          </a:prstGeom>
          <a:noFill/>
        </p:spPr>
      </p:pic>
      <p:pic>
        <p:nvPicPr>
          <p:cNvPr id="89" name="图片 88" descr="E:\working\工作\WFCTA\WFCTA定型工作\SiPM-指标需求\核探测器会议\graph\Gain_HEXA.png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64088" y="3284984"/>
            <a:ext cx="3600400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0" name="TextBox 89"/>
          <p:cNvSpPr txBox="1"/>
          <p:nvPr/>
        </p:nvSpPr>
        <p:spPr>
          <a:xfrm>
            <a:off x="7524328" y="2996952"/>
            <a:ext cx="5373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ns)</a:t>
            </a:r>
            <a:endParaRPr lang="zh-CN" altLang="en-US" dirty="0"/>
          </a:p>
        </p:txBody>
      </p:sp>
      <p:sp>
        <p:nvSpPr>
          <p:cNvPr id="91" name="TextBox 90"/>
          <p:cNvSpPr txBox="1"/>
          <p:nvPr/>
        </p:nvSpPr>
        <p:spPr>
          <a:xfrm>
            <a:off x="7164288" y="1916832"/>
            <a:ext cx="17463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/>
              <a:t>Pulse duration </a:t>
            </a:r>
          </a:p>
          <a:p>
            <a:r>
              <a:rPr lang="en-US" altLang="zh-CN" sz="2000" dirty="0" smtClean="0"/>
              <a:t>~43ns</a:t>
            </a:r>
            <a:endParaRPr lang="zh-CN" altLang="en-US" sz="2000" dirty="0"/>
          </a:p>
        </p:txBody>
      </p:sp>
      <p:sp>
        <p:nvSpPr>
          <p:cNvPr id="92" name="TextBox 91"/>
          <p:cNvSpPr txBox="1"/>
          <p:nvPr/>
        </p:nvSpPr>
        <p:spPr>
          <a:xfrm>
            <a:off x="5868144" y="6021288"/>
            <a:ext cx="2851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Low light intensity response</a:t>
            </a:r>
            <a:endParaRPr lang="zh-CN" altLang="en-US" b="1" dirty="0" smtClean="0"/>
          </a:p>
        </p:txBody>
      </p:sp>
      <p:grpSp>
        <p:nvGrpSpPr>
          <p:cNvPr id="2" name="组合 10"/>
          <p:cNvGrpSpPr/>
          <p:nvPr/>
        </p:nvGrpSpPr>
        <p:grpSpPr>
          <a:xfrm>
            <a:off x="467544" y="908720"/>
            <a:ext cx="4536504" cy="2664296"/>
            <a:chOff x="1149460" y="3284984"/>
            <a:chExt cx="4741751" cy="2752905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2956398" y="4660845"/>
              <a:ext cx="1439927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3186787" y="5610805"/>
              <a:ext cx="518373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1919651" y="5231053"/>
              <a:ext cx="1788253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圆角矩形 14"/>
            <p:cNvSpPr/>
            <p:nvPr/>
          </p:nvSpPr>
          <p:spPr>
            <a:xfrm>
              <a:off x="3589966" y="4626235"/>
              <a:ext cx="287985" cy="58622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6" name="直接连接符 15"/>
            <p:cNvCxnSpPr/>
            <p:nvPr/>
          </p:nvCxnSpPr>
          <p:spPr>
            <a:xfrm>
              <a:off x="4281131" y="5434938"/>
              <a:ext cx="1442997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4384529" y="4672852"/>
              <a:ext cx="0" cy="76208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2968195" y="4650249"/>
              <a:ext cx="0" cy="58622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491880" y="4262497"/>
              <a:ext cx="4315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/>
                <a:t>R2</a:t>
              </a:r>
              <a:endParaRPr lang="zh-CN" altLang="en-US" b="1" dirty="0"/>
            </a:p>
          </p:txBody>
        </p:sp>
        <p:grpSp>
          <p:nvGrpSpPr>
            <p:cNvPr id="3" name="组合 48"/>
            <p:cNvGrpSpPr/>
            <p:nvPr/>
          </p:nvGrpSpPr>
          <p:grpSpPr>
            <a:xfrm>
              <a:off x="3670986" y="4893497"/>
              <a:ext cx="610145" cy="1012178"/>
              <a:chOff x="2662874" y="4129052"/>
              <a:chExt cx="610145" cy="1012178"/>
            </a:xfrm>
          </p:grpSpPr>
          <p:sp>
            <p:nvSpPr>
              <p:cNvPr id="49" name="等腰三角形 7"/>
              <p:cNvSpPr/>
              <p:nvPr/>
            </p:nvSpPr>
            <p:spPr>
              <a:xfrm rot="5400000">
                <a:off x="2574679" y="4382508"/>
                <a:ext cx="820710" cy="575971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50" name="TextBox 16"/>
              <p:cNvSpPr txBox="1"/>
              <p:nvPr/>
            </p:nvSpPr>
            <p:spPr>
              <a:xfrm>
                <a:off x="2662874" y="4129052"/>
                <a:ext cx="386519" cy="10121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b="1" dirty="0" smtClean="0"/>
                  <a:t>-</a:t>
                </a:r>
              </a:p>
              <a:p>
                <a:r>
                  <a:rPr lang="en-US" altLang="zh-CN" sz="2800" b="1" dirty="0" smtClean="0"/>
                  <a:t>+</a:t>
                </a:r>
                <a:endParaRPr lang="zh-CN" altLang="en-US" sz="2800" b="1" dirty="0"/>
              </a:p>
            </p:txBody>
          </p:sp>
        </p:grpSp>
        <p:cxnSp>
          <p:nvCxnSpPr>
            <p:cNvPr id="21" name="直接连接符 20"/>
            <p:cNvCxnSpPr/>
            <p:nvPr/>
          </p:nvCxnSpPr>
          <p:spPr>
            <a:xfrm>
              <a:off x="1922068" y="3761397"/>
              <a:ext cx="0" cy="849899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1806874" y="3761397"/>
              <a:ext cx="230388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3" name="圆角矩形 22"/>
            <p:cNvSpPr/>
            <p:nvPr/>
          </p:nvSpPr>
          <p:spPr>
            <a:xfrm>
              <a:off x="1898475" y="3966453"/>
              <a:ext cx="57597" cy="29311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4" name="直接连接符 23"/>
            <p:cNvCxnSpPr/>
            <p:nvPr/>
          </p:nvCxnSpPr>
          <p:spPr>
            <a:xfrm>
              <a:off x="1922068" y="4376807"/>
              <a:ext cx="172791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2151072" y="4376807"/>
              <a:ext cx="332696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pSp>
          <p:nvGrpSpPr>
            <p:cNvPr id="4" name="组合 64"/>
            <p:cNvGrpSpPr/>
            <p:nvPr/>
          </p:nvGrpSpPr>
          <p:grpSpPr>
            <a:xfrm>
              <a:off x="2094859" y="4295583"/>
              <a:ext cx="57597" cy="175866"/>
              <a:chOff x="2267744" y="332656"/>
              <a:chExt cx="72008" cy="216024"/>
            </a:xfrm>
          </p:grpSpPr>
          <p:cxnSp>
            <p:nvCxnSpPr>
              <p:cNvPr id="47" name="直接连接符 43"/>
              <p:cNvCxnSpPr/>
              <p:nvPr/>
            </p:nvCxnSpPr>
            <p:spPr>
              <a:xfrm>
                <a:off x="2267744" y="332656"/>
                <a:ext cx="0" cy="216024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接连接符 44"/>
              <p:cNvCxnSpPr/>
              <p:nvPr/>
            </p:nvCxnSpPr>
            <p:spPr>
              <a:xfrm>
                <a:off x="2339752" y="332656"/>
                <a:ext cx="0" cy="216024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" name="TextBox 26"/>
            <p:cNvSpPr txBox="1"/>
            <p:nvPr/>
          </p:nvSpPr>
          <p:spPr>
            <a:xfrm flipH="1">
              <a:off x="1676932" y="3284984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err="1" smtClean="0"/>
                <a:t>v</a:t>
              </a:r>
              <a:r>
                <a:rPr lang="en-US" altLang="zh-CN" sz="2400" b="1" baseline="-25000" dirty="0" err="1" smtClean="0"/>
                <a:t>cc</a:t>
              </a:r>
              <a:endParaRPr lang="zh-CN" altLang="en-US" sz="2400" b="1" baseline="-25000" dirty="0"/>
            </a:p>
          </p:txBody>
        </p:sp>
        <p:cxnSp>
          <p:nvCxnSpPr>
            <p:cNvPr id="28" name="直接连接符 27"/>
            <p:cNvCxnSpPr/>
            <p:nvPr/>
          </p:nvCxnSpPr>
          <p:spPr>
            <a:xfrm>
              <a:off x="1922068" y="4763051"/>
              <a:ext cx="0" cy="46897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9" name="等腰三角形 41"/>
            <p:cNvSpPr/>
            <p:nvPr/>
          </p:nvSpPr>
          <p:spPr>
            <a:xfrm rot="10800000">
              <a:off x="1691680" y="4611296"/>
              <a:ext cx="460777" cy="410355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149460" y="4698638"/>
              <a:ext cx="540061" cy="3006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/>
                <a:t>SiPM</a:t>
              </a:r>
              <a:endParaRPr lang="zh-CN" altLang="en-US" b="1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051720" y="3905413"/>
              <a:ext cx="4235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/>
                <a:t>C1</a:t>
              </a:r>
              <a:endParaRPr lang="zh-CN" altLang="en-US" b="1" dirty="0"/>
            </a:p>
          </p:txBody>
        </p:sp>
        <p:grpSp>
          <p:nvGrpSpPr>
            <p:cNvPr id="5" name="组合 82"/>
            <p:cNvGrpSpPr/>
            <p:nvPr/>
          </p:nvGrpSpPr>
          <p:grpSpPr>
            <a:xfrm>
              <a:off x="2325004" y="4379973"/>
              <a:ext cx="288032" cy="432048"/>
              <a:chOff x="1331640" y="3630276"/>
              <a:chExt cx="288032" cy="432048"/>
            </a:xfrm>
          </p:grpSpPr>
          <p:grpSp>
            <p:nvGrpSpPr>
              <p:cNvPr id="6" name="组合 68"/>
              <p:cNvGrpSpPr/>
              <p:nvPr/>
            </p:nvGrpSpPr>
            <p:grpSpPr>
              <a:xfrm>
                <a:off x="1331640" y="3909924"/>
                <a:ext cx="288032" cy="152400"/>
                <a:chOff x="7308304" y="5157192"/>
                <a:chExt cx="288032" cy="152400"/>
              </a:xfrm>
            </p:grpSpPr>
            <p:cxnSp>
              <p:nvCxnSpPr>
                <p:cNvPr id="43" name="直接连接符 42"/>
                <p:cNvCxnSpPr/>
                <p:nvPr/>
              </p:nvCxnSpPr>
              <p:spPr>
                <a:xfrm>
                  <a:off x="7308304" y="5157192"/>
                  <a:ext cx="288032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直接连接符 70"/>
                <p:cNvCxnSpPr/>
                <p:nvPr/>
              </p:nvCxnSpPr>
              <p:spPr>
                <a:xfrm>
                  <a:off x="7386964" y="5309592"/>
                  <a:ext cx="135632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直接连接符 44"/>
                <p:cNvCxnSpPr/>
                <p:nvPr/>
              </p:nvCxnSpPr>
              <p:spPr>
                <a:xfrm>
                  <a:off x="7365564" y="5229200"/>
                  <a:ext cx="207640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2" name="直接连接符 41"/>
              <p:cNvCxnSpPr/>
              <p:nvPr/>
            </p:nvCxnSpPr>
            <p:spPr>
              <a:xfrm>
                <a:off x="1480288" y="3630276"/>
                <a:ext cx="0" cy="288032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7" name="组合 78"/>
            <p:cNvGrpSpPr/>
            <p:nvPr/>
          </p:nvGrpSpPr>
          <p:grpSpPr>
            <a:xfrm>
              <a:off x="3059832" y="5605841"/>
              <a:ext cx="288032" cy="432048"/>
              <a:chOff x="2051720" y="4797152"/>
              <a:chExt cx="288032" cy="432048"/>
            </a:xfrm>
          </p:grpSpPr>
          <p:grpSp>
            <p:nvGrpSpPr>
              <p:cNvPr id="8" name="组合 73"/>
              <p:cNvGrpSpPr/>
              <p:nvPr/>
            </p:nvGrpSpPr>
            <p:grpSpPr>
              <a:xfrm>
                <a:off x="2051720" y="5076800"/>
                <a:ext cx="288032" cy="152400"/>
                <a:chOff x="7308304" y="5157192"/>
                <a:chExt cx="288032" cy="152400"/>
              </a:xfrm>
            </p:grpSpPr>
            <p:cxnSp>
              <p:nvCxnSpPr>
                <p:cNvPr id="38" name="直接连接符 74"/>
                <p:cNvCxnSpPr/>
                <p:nvPr/>
              </p:nvCxnSpPr>
              <p:spPr>
                <a:xfrm>
                  <a:off x="7308304" y="5157192"/>
                  <a:ext cx="288032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直接连接符 38"/>
                <p:cNvCxnSpPr/>
                <p:nvPr/>
              </p:nvCxnSpPr>
              <p:spPr>
                <a:xfrm>
                  <a:off x="7386964" y="5309592"/>
                  <a:ext cx="135632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 39"/>
                <p:cNvCxnSpPr/>
                <p:nvPr/>
              </p:nvCxnSpPr>
              <p:spPr>
                <a:xfrm>
                  <a:off x="7336068" y="5229200"/>
                  <a:ext cx="207640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7" name="直接连接符 36"/>
              <p:cNvCxnSpPr/>
              <p:nvPr/>
            </p:nvCxnSpPr>
            <p:spPr>
              <a:xfrm>
                <a:off x="2185620" y="4797152"/>
                <a:ext cx="0" cy="288032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4" name="TextBox 33"/>
            <p:cNvSpPr txBox="1"/>
            <p:nvPr/>
          </p:nvSpPr>
          <p:spPr>
            <a:xfrm>
              <a:off x="1476176" y="3905413"/>
              <a:ext cx="4315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/>
                <a:t>R0</a:t>
              </a:r>
              <a:endParaRPr lang="zh-CN" altLang="en-US" b="1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4788024" y="4797152"/>
              <a:ext cx="11031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/>
                <a:t>Output</a:t>
              </a:r>
              <a:endParaRPr lang="zh-CN" altLang="en-US" sz="2400" b="1" dirty="0"/>
            </a:p>
          </p:txBody>
        </p:sp>
      </p:grpSp>
      <p:sp>
        <p:nvSpPr>
          <p:cNvPr id="51" name="矩形 50"/>
          <p:cNvSpPr/>
          <p:nvPr/>
        </p:nvSpPr>
        <p:spPr>
          <a:xfrm>
            <a:off x="2915816" y="188640"/>
            <a:ext cx="259757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/>
              <a:t> HAMAMASTU</a:t>
            </a:r>
          </a:p>
        </p:txBody>
      </p:sp>
      <p:sp>
        <p:nvSpPr>
          <p:cNvPr id="54" name="矩形 53"/>
          <p:cNvSpPr/>
          <p:nvPr/>
        </p:nvSpPr>
        <p:spPr>
          <a:xfrm>
            <a:off x="467544" y="4077072"/>
            <a:ext cx="14401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CTA customized hexagonal </a:t>
            </a:r>
            <a:r>
              <a:rPr lang="en-US" altLang="zh-CN" dirty="0" err="1" smtClean="0"/>
              <a:t>SiPM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55" name="矩形 54"/>
          <p:cNvSpPr/>
          <p:nvPr/>
        </p:nvSpPr>
        <p:spPr>
          <a:xfrm>
            <a:off x="2339752" y="5949280"/>
            <a:ext cx="167385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Commercial</a:t>
            </a:r>
            <a:r>
              <a:rPr lang="zh-CN" altLang="en-US" dirty="0" smtClean="0"/>
              <a:t>：</a:t>
            </a:r>
            <a:endParaRPr lang="en-US" altLang="zh-CN" dirty="0" smtClean="0"/>
          </a:p>
          <a:p>
            <a:r>
              <a:rPr lang="en-US" altLang="zh-CN" dirty="0" smtClean="0"/>
              <a:t>12 mm×12mm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TextBox 59"/>
          <p:cNvSpPr txBox="1"/>
          <p:nvPr/>
        </p:nvSpPr>
        <p:spPr>
          <a:xfrm>
            <a:off x="251520" y="6396335"/>
            <a:ext cx="36068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err="1" smtClean="0"/>
              <a:t>SiPM</a:t>
            </a:r>
            <a:r>
              <a:rPr lang="en-US" altLang="zh-CN" sz="2400" dirty="0" smtClean="0"/>
              <a:t> &amp; pre-amplifier board</a:t>
            </a:r>
            <a:endParaRPr lang="zh-CN" altLang="en-US" sz="2400" dirty="0"/>
          </a:p>
        </p:txBody>
      </p:sp>
      <p:pic>
        <p:nvPicPr>
          <p:cNvPr id="99" name="图片 98" descr="IMG_20161120_165420.jpg"/>
          <p:cNvPicPr>
            <a:picLocks noChangeAspect="1"/>
          </p:cNvPicPr>
          <p:nvPr/>
        </p:nvPicPr>
        <p:blipFill>
          <a:blip r:embed="rId2" cstate="print"/>
          <a:srcRect l="19600" t="16400" r="4111" b="19551"/>
          <a:stretch>
            <a:fillRect/>
          </a:stretch>
        </p:blipFill>
        <p:spPr>
          <a:xfrm>
            <a:off x="539552" y="3212976"/>
            <a:ext cx="2627784" cy="2941570"/>
          </a:xfrm>
          <a:prstGeom prst="rect">
            <a:avLst/>
          </a:prstGeom>
        </p:spPr>
      </p:pic>
      <p:pic>
        <p:nvPicPr>
          <p:cNvPr id="83" name="Picture 2" descr="C:\Users\ThinkPad\IHEPBox\各种报告\FBK\20161126\wave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260648"/>
            <a:ext cx="3928708" cy="266429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6" name="组合 85"/>
          <p:cNvGrpSpPr/>
          <p:nvPr/>
        </p:nvGrpSpPr>
        <p:grpSpPr>
          <a:xfrm>
            <a:off x="35496" y="188774"/>
            <a:ext cx="4578619" cy="2664162"/>
            <a:chOff x="569445" y="116632"/>
            <a:chExt cx="4578619" cy="2664162"/>
          </a:xfrm>
        </p:grpSpPr>
        <p:cxnSp>
          <p:nvCxnSpPr>
            <p:cNvPr id="89" name="直接连接符 88"/>
            <p:cNvCxnSpPr/>
            <p:nvPr/>
          </p:nvCxnSpPr>
          <p:spPr>
            <a:xfrm>
              <a:off x="1853001" y="1906194"/>
              <a:ext cx="0" cy="688293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/>
            <p:nvPr/>
          </p:nvCxnSpPr>
          <p:spPr>
            <a:xfrm>
              <a:off x="2944237" y="1389427"/>
              <a:ext cx="1333867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4" name="直接连接符 103"/>
            <p:cNvCxnSpPr/>
            <p:nvPr/>
          </p:nvCxnSpPr>
          <p:spPr>
            <a:xfrm>
              <a:off x="3157656" y="2268225"/>
              <a:ext cx="480191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3" name="直接连接符 112"/>
            <p:cNvCxnSpPr/>
            <p:nvPr/>
          </p:nvCxnSpPr>
          <p:spPr>
            <a:xfrm>
              <a:off x="1282906" y="1916920"/>
              <a:ext cx="1656536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22" name="圆角矩形 121"/>
            <p:cNvSpPr/>
            <p:nvPr/>
          </p:nvSpPr>
          <p:spPr>
            <a:xfrm>
              <a:off x="3531138" y="1357410"/>
              <a:ext cx="266773" cy="54231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3" name="直接连接符 122"/>
            <p:cNvCxnSpPr/>
            <p:nvPr/>
          </p:nvCxnSpPr>
          <p:spPr>
            <a:xfrm>
              <a:off x="4171393" y="2105532"/>
              <a:ext cx="976671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>
            <a:xfrm>
              <a:off x="4267176" y="1400534"/>
              <a:ext cx="0" cy="70499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5" name="直接连接符 124"/>
            <p:cNvCxnSpPr/>
            <p:nvPr/>
          </p:nvCxnSpPr>
          <p:spPr>
            <a:xfrm>
              <a:off x="2955165" y="1379625"/>
              <a:ext cx="0" cy="54230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26" name="TextBox 125"/>
            <p:cNvSpPr txBox="1"/>
            <p:nvPr/>
          </p:nvSpPr>
          <p:spPr>
            <a:xfrm>
              <a:off x="3431775" y="942584"/>
              <a:ext cx="4315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/>
                <a:t>R3</a:t>
              </a:r>
              <a:endParaRPr lang="zh-CN" altLang="en-US" b="1" dirty="0"/>
            </a:p>
          </p:txBody>
        </p:sp>
        <p:grpSp>
          <p:nvGrpSpPr>
            <p:cNvPr id="127" name="组合 48"/>
            <p:cNvGrpSpPr/>
            <p:nvPr/>
          </p:nvGrpSpPr>
          <p:grpSpPr>
            <a:xfrm>
              <a:off x="3606191" y="1604651"/>
              <a:ext cx="565204" cy="936356"/>
              <a:chOff x="2662874" y="4129052"/>
              <a:chExt cx="610145" cy="1012178"/>
            </a:xfrm>
          </p:grpSpPr>
          <p:sp>
            <p:nvSpPr>
              <p:cNvPr id="176" name="等腰三角形 7"/>
              <p:cNvSpPr/>
              <p:nvPr/>
            </p:nvSpPr>
            <p:spPr>
              <a:xfrm rot="5400000">
                <a:off x="2574679" y="4382508"/>
                <a:ext cx="820710" cy="575971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sp>
            <p:nvSpPr>
              <p:cNvPr id="177" name="TextBox 16"/>
              <p:cNvSpPr txBox="1"/>
              <p:nvPr/>
            </p:nvSpPr>
            <p:spPr>
              <a:xfrm>
                <a:off x="2662874" y="4129052"/>
                <a:ext cx="386519" cy="10121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b="1" dirty="0" smtClean="0"/>
                  <a:t>-</a:t>
                </a:r>
              </a:p>
              <a:p>
                <a:r>
                  <a:rPr lang="en-US" altLang="zh-CN" sz="2800" b="1" dirty="0" smtClean="0"/>
                  <a:t>+</a:t>
                </a:r>
                <a:endParaRPr lang="zh-CN" altLang="en-US" sz="2800" b="1" dirty="0"/>
              </a:p>
            </p:txBody>
          </p:sp>
        </p:grpSp>
        <p:cxnSp>
          <p:nvCxnSpPr>
            <p:cNvPr id="128" name="直接连接符 127"/>
            <p:cNvCxnSpPr/>
            <p:nvPr/>
          </p:nvCxnSpPr>
          <p:spPr>
            <a:xfrm>
              <a:off x="1285145" y="557356"/>
              <a:ext cx="0" cy="786233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9" name="直接连接符 128"/>
            <p:cNvCxnSpPr/>
            <p:nvPr/>
          </p:nvCxnSpPr>
          <p:spPr>
            <a:xfrm>
              <a:off x="1178436" y="557356"/>
              <a:ext cx="213419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30" name="圆角矩形 129"/>
            <p:cNvSpPr/>
            <p:nvPr/>
          </p:nvSpPr>
          <p:spPr>
            <a:xfrm>
              <a:off x="1263290" y="747052"/>
              <a:ext cx="53355" cy="271153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31" name="直接连接符 130"/>
            <p:cNvCxnSpPr/>
            <p:nvPr/>
          </p:nvCxnSpPr>
          <p:spPr>
            <a:xfrm>
              <a:off x="1285145" y="1126666"/>
              <a:ext cx="160064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2" name="直接连接符 131"/>
            <p:cNvCxnSpPr/>
            <p:nvPr/>
          </p:nvCxnSpPr>
          <p:spPr>
            <a:xfrm>
              <a:off x="1497281" y="1126666"/>
              <a:ext cx="30819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pSp>
          <p:nvGrpSpPr>
            <p:cNvPr id="133" name="组合 64"/>
            <p:cNvGrpSpPr/>
            <p:nvPr/>
          </p:nvGrpSpPr>
          <p:grpSpPr>
            <a:xfrm>
              <a:off x="1445209" y="1051526"/>
              <a:ext cx="53355" cy="162692"/>
              <a:chOff x="2267744" y="332656"/>
              <a:chExt cx="72008" cy="216024"/>
            </a:xfrm>
          </p:grpSpPr>
          <p:cxnSp>
            <p:nvCxnSpPr>
              <p:cNvPr id="174" name="直接连接符 43"/>
              <p:cNvCxnSpPr/>
              <p:nvPr/>
            </p:nvCxnSpPr>
            <p:spPr>
              <a:xfrm>
                <a:off x="2267744" y="332656"/>
                <a:ext cx="0" cy="216024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" name="直接连接符 44"/>
              <p:cNvCxnSpPr/>
              <p:nvPr/>
            </p:nvCxnSpPr>
            <p:spPr>
              <a:xfrm>
                <a:off x="2339752" y="332656"/>
                <a:ext cx="0" cy="216024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4" name="TextBox 133"/>
            <p:cNvSpPr txBox="1"/>
            <p:nvPr/>
          </p:nvSpPr>
          <p:spPr>
            <a:xfrm flipH="1">
              <a:off x="1058065" y="116632"/>
              <a:ext cx="533633" cy="4270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err="1" smtClean="0"/>
                <a:t>v</a:t>
              </a:r>
              <a:r>
                <a:rPr lang="en-US" altLang="zh-CN" sz="2400" b="1" baseline="-25000" dirty="0" err="1" smtClean="0"/>
                <a:t>cc</a:t>
              </a:r>
              <a:endParaRPr lang="zh-CN" altLang="en-US" sz="2400" b="1" baseline="-25000" dirty="0"/>
            </a:p>
          </p:txBody>
        </p:sp>
        <p:cxnSp>
          <p:nvCxnSpPr>
            <p:cNvPr id="135" name="直接连接符 134"/>
            <p:cNvCxnSpPr/>
            <p:nvPr/>
          </p:nvCxnSpPr>
          <p:spPr>
            <a:xfrm>
              <a:off x="1285145" y="1483977"/>
              <a:ext cx="0" cy="433846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36" name="等腰三角形 41"/>
            <p:cNvSpPr/>
            <p:nvPr/>
          </p:nvSpPr>
          <p:spPr>
            <a:xfrm>
              <a:off x="1071727" y="1343589"/>
              <a:ext cx="426837" cy="379615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569445" y="1196752"/>
              <a:ext cx="500281" cy="2781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/>
                <a:t>SiPM</a:t>
              </a:r>
              <a:endParaRPr lang="zh-CN" altLang="en-US" b="1" dirty="0"/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1405248" y="690585"/>
              <a:ext cx="392319" cy="34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/>
                <a:t>C1</a:t>
              </a:r>
              <a:endParaRPr lang="zh-CN" altLang="en-US" b="1" dirty="0"/>
            </a:p>
          </p:txBody>
        </p:sp>
        <p:grpSp>
          <p:nvGrpSpPr>
            <p:cNvPr id="140" name="组合 82"/>
            <p:cNvGrpSpPr/>
            <p:nvPr/>
          </p:nvGrpSpPr>
          <p:grpSpPr>
            <a:xfrm>
              <a:off x="1658403" y="1129595"/>
              <a:ext cx="266817" cy="399683"/>
              <a:chOff x="1331640" y="3630276"/>
              <a:chExt cx="288032" cy="432048"/>
            </a:xfrm>
          </p:grpSpPr>
          <p:grpSp>
            <p:nvGrpSpPr>
              <p:cNvPr id="165" name="组合 68"/>
              <p:cNvGrpSpPr/>
              <p:nvPr/>
            </p:nvGrpSpPr>
            <p:grpSpPr>
              <a:xfrm>
                <a:off x="1331640" y="3909924"/>
                <a:ext cx="288032" cy="152400"/>
                <a:chOff x="7308304" y="5157192"/>
                <a:chExt cx="288032" cy="152400"/>
              </a:xfrm>
            </p:grpSpPr>
            <p:cxnSp>
              <p:nvCxnSpPr>
                <p:cNvPr id="171" name="直接连接符 170"/>
                <p:cNvCxnSpPr/>
                <p:nvPr/>
              </p:nvCxnSpPr>
              <p:spPr>
                <a:xfrm>
                  <a:off x="7308304" y="5157192"/>
                  <a:ext cx="288032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72" name="直接连接符 70"/>
                <p:cNvCxnSpPr/>
                <p:nvPr/>
              </p:nvCxnSpPr>
              <p:spPr>
                <a:xfrm>
                  <a:off x="7386964" y="5309592"/>
                  <a:ext cx="135632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73" name="直接连接符 44"/>
                <p:cNvCxnSpPr/>
                <p:nvPr/>
              </p:nvCxnSpPr>
              <p:spPr>
                <a:xfrm>
                  <a:off x="7365564" y="5229200"/>
                  <a:ext cx="207640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66" name="直接连接符 165"/>
              <p:cNvCxnSpPr/>
              <p:nvPr/>
            </p:nvCxnSpPr>
            <p:spPr>
              <a:xfrm>
                <a:off x="1480288" y="3630276"/>
                <a:ext cx="0" cy="288032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41" name="组合 78"/>
            <p:cNvGrpSpPr/>
            <p:nvPr/>
          </p:nvGrpSpPr>
          <p:grpSpPr>
            <a:xfrm>
              <a:off x="3040052" y="2263633"/>
              <a:ext cx="266817" cy="399683"/>
              <a:chOff x="2051720" y="4797152"/>
              <a:chExt cx="288032" cy="432048"/>
            </a:xfrm>
          </p:grpSpPr>
          <p:grpSp>
            <p:nvGrpSpPr>
              <p:cNvPr id="160" name="组合 73"/>
              <p:cNvGrpSpPr/>
              <p:nvPr/>
            </p:nvGrpSpPr>
            <p:grpSpPr>
              <a:xfrm>
                <a:off x="2051720" y="5076800"/>
                <a:ext cx="288032" cy="152400"/>
                <a:chOff x="7308304" y="5157192"/>
                <a:chExt cx="288032" cy="152400"/>
              </a:xfrm>
            </p:grpSpPr>
            <p:cxnSp>
              <p:nvCxnSpPr>
                <p:cNvPr id="162" name="直接连接符 74"/>
                <p:cNvCxnSpPr/>
                <p:nvPr/>
              </p:nvCxnSpPr>
              <p:spPr>
                <a:xfrm>
                  <a:off x="7308304" y="5157192"/>
                  <a:ext cx="288032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3" name="直接连接符 162"/>
                <p:cNvCxnSpPr/>
                <p:nvPr/>
              </p:nvCxnSpPr>
              <p:spPr>
                <a:xfrm>
                  <a:off x="7386964" y="5309592"/>
                  <a:ext cx="135632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4" name="直接连接符 39"/>
                <p:cNvCxnSpPr/>
                <p:nvPr/>
              </p:nvCxnSpPr>
              <p:spPr>
                <a:xfrm>
                  <a:off x="7336068" y="5229200"/>
                  <a:ext cx="207640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61" name="直接连接符 36"/>
              <p:cNvCxnSpPr/>
              <p:nvPr/>
            </p:nvCxnSpPr>
            <p:spPr>
              <a:xfrm>
                <a:off x="2185620" y="4797152"/>
                <a:ext cx="0" cy="288032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42" name="TextBox 141"/>
            <p:cNvSpPr txBox="1"/>
            <p:nvPr/>
          </p:nvSpPr>
          <p:spPr>
            <a:xfrm>
              <a:off x="872096" y="690585"/>
              <a:ext cx="399743" cy="34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/>
                <a:t>R0</a:t>
              </a:r>
              <a:endParaRPr lang="zh-CN" altLang="en-US" b="1" dirty="0"/>
            </a:p>
          </p:txBody>
        </p:sp>
        <p:sp>
          <p:nvSpPr>
            <p:cNvPr id="143" name="圆角矩形 142"/>
            <p:cNvSpPr/>
            <p:nvPr/>
          </p:nvSpPr>
          <p:spPr>
            <a:xfrm>
              <a:off x="1824442" y="2112682"/>
              <a:ext cx="69722" cy="275317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44" name="组合 78"/>
            <p:cNvGrpSpPr/>
            <p:nvPr/>
          </p:nvGrpSpPr>
          <p:grpSpPr>
            <a:xfrm>
              <a:off x="1727837" y="2381097"/>
              <a:ext cx="266817" cy="399697"/>
              <a:chOff x="2051720" y="4797152"/>
              <a:chExt cx="288032" cy="432065"/>
            </a:xfrm>
          </p:grpSpPr>
          <p:grpSp>
            <p:nvGrpSpPr>
              <p:cNvPr id="151" name="组合 73"/>
              <p:cNvGrpSpPr/>
              <p:nvPr/>
            </p:nvGrpSpPr>
            <p:grpSpPr>
              <a:xfrm>
                <a:off x="2051720" y="5076816"/>
                <a:ext cx="288032" cy="152401"/>
                <a:chOff x="7308304" y="5157192"/>
                <a:chExt cx="288032" cy="152400"/>
              </a:xfrm>
            </p:grpSpPr>
            <p:cxnSp>
              <p:nvCxnSpPr>
                <p:cNvPr id="153" name="直接连接符 74"/>
                <p:cNvCxnSpPr/>
                <p:nvPr/>
              </p:nvCxnSpPr>
              <p:spPr>
                <a:xfrm>
                  <a:off x="7308304" y="5157192"/>
                  <a:ext cx="288032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4" name="直接连接符 153"/>
                <p:cNvCxnSpPr/>
                <p:nvPr/>
              </p:nvCxnSpPr>
              <p:spPr>
                <a:xfrm>
                  <a:off x="7386964" y="5309592"/>
                  <a:ext cx="135632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5" name="直接连接符 154"/>
                <p:cNvCxnSpPr/>
                <p:nvPr/>
              </p:nvCxnSpPr>
              <p:spPr>
                <a:xfrm>
                  <a:off x="7336068" y="5229200"/>
                  <a:ext cx="207640" cy="0"/>
                </a:xfrm>
                <a:prstGeom prst="line">
                  <a:avLst/>
                </a:prstGeom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52" name="直接连接符 151"/>
              <p:cNvCxnSpPr/>
              <p:nvPr/>
            </p:nvCxnSpPr>
            <p:spPr>
              <a:xfrm>
                <a:off x="2185620" y="4797152"/>
                <a:ext cx="0" cy="288032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45" name="TextBox 144"/>
            <p:cNvSpPr txBox="1"/>
            <p:nvPr/>
          </p:nvSpPr>
          <p:spPr>
            <a:xfrm>
              <a:off x="1336387" y="2043852"/>
              <a:ext cx="417829" cy="3530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/>
                <a:t>R1</a:t>
              </a:r>
              <a:endParaRPr lang="zh-CN" altLang="en-US" b="1" dirty="0"/>
            </a:p>
          </p:txBody>
        </p:sp>
        <p:cxnSp>
          <p:nvCxnSpPr>
            <p:cNvPr id="146" name="直接连接符 145"/>
            <p:cNvCxnSpPr/>
            <p:nvPr/>
          </p:nvCxnSpPr>
          <p:spPr>
            <a:xfrm>
              <a:off x="2843808" y="1916832"/>
              <a:ext cx="792088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47" name="矩形 146"/>
            <p:cNvSpPr/>
            <p:nvPr/>
          </p:nvSpPr>
          <p:spPr>
            <a:xfrm>
              <a:off x="3995936" y="2348880"/>
              <a:ext cx="107939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dirty="0" smtClean="0"/>
                <a:t>OPA 846</a:t>
              </a:r>
              <a:endParaRPr lang="zh-CN" altLang="en-US" sz="2000" b="1" dirty="0"/>
            </a:p>
          </p:txBody>
        </p:sp>
        <p:sp>
          <p:nvSpPr>
            <p:cNvPr id="148" name="圆角矩形 147"/>
            <p:cNvSpPr/>
            <p:nvPr/>
          </p:nvSpPr>
          <p:spPr>
            <a:xfrm>
              <a:off x="2236516" y="1887336"/>
              <a:ext cx="360040" cy="72008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2195736" y="1484784"/>
              <a:ext cx="399743" cy="34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/>
                <a:t>R2</a:t>
              </a:r>
              <a:endParaRPr lang="zh-CN" altLang="en-US" b="1" dirty="0"/>
            </a:p>
          </p:txBody>
        </p:sp>
      </p:grpSp>
      <p:pic>
        <p:nvPicPr>
          <p:cNvPr id="178" name="Picture 3" descr="C:\Users\ThinkPad\IHEPBox\各种报告\FBK\20161126\npe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3859" y="3501008"/>
            <a:ext cx="4950141" cy="335699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9" name="TextBox 178"/>
          <p:cNvSpPr txBox="1"/>
          <p:nvPr/>
        </p:nvSpPr>
        <p:spPr>
          <a:xfrm>
            <a:off x="4877427" y="3473623"/>
            <a:ext cx="31581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Low light intensity response</a:t>
            </a:r>
            <a:endParaRPr lang="zh-CN" altLang="en-US" sz="2000" b="1" dirty="0"/>
          </a:p>
        </p:txBody>
      </p:sp>
      <p:sp>
        <p:nvSpPr>
          <p:cNvPr id="58" name="TextBox 57"/>
          <p:cNvSpPr txBox="1"/>
          <p:nvPr/>
        </p:nvSpPr>
        <p:spPr>
          <a:xfrm>
            <a:off x="611560" y="4005064"/>
            <a:ext cx="30963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12 pieces× 5mm×5mm=300 mm</a:t>
            </a:r>
            <a:r>
              <a:rPr lang="en-US" altLang="zh-CN" sz="2400" baseline="30000" dirty="0" smtClean="0"/>
              <a:t>2</a:t>
            </a:r>
            <a:endParaRPr lang="zh-CN" altLang="en-US" sz="2400" baseline="30000" dirty="0"/>
          </a:p>
        </p:txBody>
      </p:sp>
      <p:sp>
        <p:nvSpPr>
          <p:cNvPr id="59" name="矩形 58"/>
          <p:cNvSpPr/>
          <p:nvPr/>
        </p:nvSpPr>
        <p:spPr>
          <a:xfrm>
            <a:off x="6858000" y="1052736"/>
            <a:ext cx="167444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/>
              <a:t>Pulse duration </a:t>
            </a:r>
          </a:p>
          <a:p>
            <a:r>
              <a:rPr lang="en-US" altLang="zh-CN" sz="2000" dirty="0" smtClean="0"/>
              <a:t>~100 ns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deviation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-1016" y="360040"/>
            <a:ext cx="5049455" cy="342900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35496" y="159023"/>
            <a:ext cx="47245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altLang="zh-CN" sz="2400" b="1" dirty="0" smtClean="0">
                <a:solidFill>
                  <a:srgbClr val="C00000"/>
                </a:solidFill>
              </a:rPr>
              <a:t>HAMAMASTU: 12 mm ×12 mm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611560" y="1412776"/>
            <a:ext cx="396044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683568" y="1412776"/>
            <a:ext cx="23839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err="1" smtClean="0"/>
              <a:t>N</a:t>
            </a:r>
            <a:r>
              <a:rPr lang="en-US" altLang="zh-CN" sz="2000" b="1" baseline="-25000" dirty="0" err="1" smtClean="0"/>
              <a:t>cell</a:t>
            </a:r>
            <a:r>
              <a:rPr lang="en-US" altLang="zh-CN" sz="2000" b="1" baseline="-25000" dirty="0" smtClean="0"/>
              <a:t> </a:t>
            </a:r>
            <a:r>
              <a:rPr lang="en-US" altLang="zh-CN" sz="2000" b="1" dirty="0" smtClean="0"/>
              <a:t>=57,600</a:t>
            </a:r>
            <a:r>
              <a:rPr lang="zh-CN" altLang="en-US" sz="2000" b="1" dirty="0" smtClean="0"/>
              <a:t>，</a:t>
            </a:r>
            <a:r>
              <a:rPr lang="en-US" altLang="zh-CN" sz="2000" b="1" dirty="0" smtClean="0"/>
              <a:t>50 </a:t>
            </a:r>
            <a:r>
              <a:rPr lang="en-US" altLang="zh-CN" sz="2000" b="1" dirty="0" err="1" smtClean="0"/>
              <a:t>μm</a:t>
            </a:r>
            <a:endParaRPr lang="zh-CN" altLang="en-US" sz="2000" b="1" dirty="0"/>
          </a:p>
        </p:txBody>
      </p:sp>
      <p:sp>
        <p:nvSpPr>
          <p:cNvPr id="11" name="矩形 10"/>
          <p:cNvSpPr/>
          <p:nvPr/>
        </p:nvSpPr>
        <p:spPr>
          <a:xfrm>
            <a:off x="323528" y="3933056"/>
            <a:ext cx="828092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/>
              <a:t> </a:t>
            </a:r>
            <a:r>
              <a:rPr lang="en-US" altLang="zh-CN" sz="2000" dirty="0" smtClean="0"/>
              <a:t>The dynamic range of the SiPM is proportional to the total number of cells.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CN" sz="2000" dirty="0" smtClean="0"/>
              <a:t> At least 200,000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cells is required for 32,000 </a:t>
            </a:r>
            <a:r>
              <a:rPr lang="en-US" altLang="zh-CN" sz="2000" dirty="0" err="1" smtClean="0"/>
              <a:t>pe</a:t>
            </a:r>
            <a:r>
              <a:rPr lang="en-US" altLang="zh-CN" sz="2000" dirty="0" smtClean="0"/>
              <a:t>.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CN" sz="2000" dirty="0" smtClean="0"/>
              <a:t> Larger area SiPM has a bigger DCR.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CN" sz="2000" dirty="0" smtClean="0"/>
              <a:t>The small cell pitch: will produce small fill factor and then small PDE.</a:t>
            </a:r>
          </a:p>
        </p:txBody>
      </p:sp>
      <p:graphicFrame>
        <p:nvGraphicFramePr>
          <p:cNvPr id="396290" name="Object 2"/>
          <p:cNvGraphicFramePr>
            <a:graphicFrameLocks noChangeAspect="1"/>
          </p:cNvGraphicFramePr>
          <p:nvPr/>
        </p:nvGraphicFramePr>
        <p:xfrm>
          <a:off x="395536" y="5247376"/>
          <a:ext cx="3672408" cy="701904"/>
        </p:xfrm>
        <a:graphic>
          <a:graphicData uri="http://schemas.openxmlformats.org/presentationml/2006/ole">
            <p:oleObj spid="_x0000_s464898" name="Equation" r:id="rId4" imgW="1523880" imgH="291960" progId="Equation.DSMT4">
              <p:embed/>
            </p:oleObj>
          </a:graphicData>
        </a:graphic>
      </p:graphicFrame>
      <p:graphicFrame>
        <p:nvGraphicFramePr>
          <p:cNvPr id="464900" name="Object 4"/>
          <p:cNvGraphicFramePr>
            <a:graphicFrameLocks noChangeAspect="1"/>
          </p:cNvGraphicFramePr>
          <p:nvPr/>
        </p:nvGraphicFramePr>
        <p:xfrm>
          <a:off x="2771800" y="6021288"/>
          <a:ext cx="2462212" cy="812800"/>
        </p:xfrm>
        <a:graphic>
          <a:graphicData uri="http://schemas.openxmlformats.org/presentationml/2006/ole">
            <p:oleObj spid="_x0000_s464900" name="Equation" r:id="rId5" imgW="1460160" imgH="482400" progId="Equation.DSMT4">
              <p:embed/>
            </p:oleObj>
          </a:graphicData>
        </a:graphic>
      </p:graphicFrame>
      <p:pic>
        <p:nvPicPr>
          <p:cNvPr id="13" name="Picture 2" descr="C:\Users\ThinkPad\IHEPBox\各种报告\FBK\20161120Result\Deviation_25_12pcs_10Ohm.gi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761110" y="44624"/>
            <a:ext cx="4382890" cy="3934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矩形 13"/>
          <p:cNvSpPr/>
          <p:nvPr/>
        </p:nvSpPr>
        <p:spPr>
          <a:xfrm>
            <a:off x="5940152" y="0"/>
            <a:ext cx="320384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</a:rPr>
              <a:t>FBK: 25mu </a:t>
            </a:r>
          </a:p>
          <a:p>
            <a:r>
              <a:rPr lang="en-US" altLang="zh-CN" sz="2400" b="1" dirty="0" smtClean="0">
                <a:solidFill>
                  <a:srgbClr val="C00000"/>
                </a:solidFill>
              </a:rPr>
              <a:t>12×5 mm×5 mm 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652120" y="2636912"/>
            <a:ext cx="25138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err="1" smtClean="0"/>
              <a:t>N</a:t>
            </a:r>
            <a:r>
              <a:rPr lang="en-US" altLang="zh-CN" sz="2000" b="1" baseline="-25000" dirty="0" err="1" smtClean="0"/>
              <a:t>cell</a:t>
            </a:r>
            <a:r>
              <a:rPr lang="en-US" altLang="zh-CN" sz="2000" b="1" baseline="-25000" dirty="0" smtClean="0"/>
              <a:t> </a:t>
            </a:r>
            <a:r>
              <a:rPr lang="en-US" altLang="zh-CN" sz="2000" b="1" dirty="0" smtClean="0"/>
              <a:t>=480,000</a:t>
            </a:r>
            <a:r>
              <a:rPr lang="zh-CN" altLang="en-US" sz="2000" b="1" dirty="0" smtClean="0"/>
              <a:t>，</a:t>
            </a:r>
            <a:r>
              <a:rPr lang="en-US" altLang="zh-CN" sz="2000" b="1" dirty="0" smtClean="0"/>
              <a:t>25 </a:t>
            </a:r>
            <a:r>
              <a:rPr lang="en-US" altLang="zh-CN" sz="2000" b="1" dirty="0" err="1" smtClean="0"/>
              <a:t>μm</a:t>
            </a:r>
            <a:endParaRPr lang="zh-CN" altLang="en-US" sz="2000" b="1" dirty="0"/>
          </a:p>
        </p:txBody>
      </p:sp>
      <p:graphicFrame>
        <p:nvGraphicFramePr>
          <p:cNvPr id="464901" name="Object 5"/>
          <p:cNvGraphicFramePr>
            <a:graphicFrameLocks noChangeAspect="1"/>
          </p:cNvGraphicFramePr>
          <p:nvPr/>
        </p:nvGraphicFramePr>
        <p:xfrm>
          <a:off x="4298950" y="5300663"/>
          <a:ext cx="3802063" cy="576262"/>
        </p:xfrm>
        <a:graphic>
          <a:graphicData uri="http://schemas.openxmlformats.org/presentationml/2006/ole">
            <p:oleObj spid="_x0000_s464901" name="Equation" r:id="rId7" imgW="1676160" imgH="2538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856250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Res_PMT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5536" y="3645024"/>
            <a:ext cx="4331672" cy="2937571"/>
          </a:xfrm>
          <a:prstGeom prst="rect">
            <a:avLst/>
          </a:prstGeom>
        </p:spPr>
      </p:pic>
      <p:pic>
        <p:nvPicPr>
          <p:cNvPr id="5" name="内容占位符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50145"/>
            <a:ext cx="4932041" cy="3255794"/>
          </a:xfrm>
        </p:spPr>
      </p:pic>
      <p:sp>
        <p:nvSpPr>
          <p:cNvPr id="14" name="TextBox 13"/>
          <p:cNvSpPr txBox="1"/>
          <p:nvPr/>
        </p:nvSpPr>
        <p:spPr>
          <a:xfrm>
            <a:off x="1763688" y="4221088"/>
            <a:ext cx="7569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PMT</a:t>
            </a:r>
            <a:endParaRPr lang="zh-CN" altLang="en-US" sz="2400" dirty="0"/>
          </a:p>
        </p:txBody>
      </p:sp>
      <p:pic>
        <p:nvPicPr>
          <p:cNvPr id="7" name="Picture 3" descr="C:\Users\ThinkPad\IHEPBox\各种报告\FBK\20161120Result\Resolution_25_12pcs_10Ohm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788024" y="0"/>
            <a:ext cx="4096684" cy="38610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/>
        </p:nvSpPr>
        <p:spPr>
          <a:xfrm>
            <a:off x="5724128" y="476672"/>
            <a:ext cx="263245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</a:rPr>
              <a:t>FBK: 25mu </a:t>
            </a:r>
          </a:p>
          <a:p>
            <a:r>
              <a:rPr lang="en-US" altLang="zh-CN" sz="2400" b="1" dirty="0" smtClean="0">
                <a:solidFill>
                  <a:srgbClr val="C00000"/>
                </a:solidFill>
              </a:rPr>
              <a:t>12×5 mm×5 mm 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-108520" y="-27384"/>
            <a:ext cx="51845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altLang="zh-CN" sz="2400" b="1" dirty="0" smtClean="0">
                <a:solidFill>
                  <a:srgbClr val="C00000"/>
                </a:solidFill>
              </a:rPr>
              <a:t>HAMAMASTU: 12 mm ×12 m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1" y="4221088"/>
            <a:ext cx="4320480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dirty="0" smtClean="0"/>
              <a:t> Charge resolution: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SiPM</a:t>
            </a:r>
            <a:r>
              <a:rPr lang="en-US" altLang="zh-CN" sz="2400" dirty="0" smtClean="0"/>
              <a:t>: 12-13%@100pe,  4%@1000pe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CN" sz="2400" dirty="0" smtClean="0"/>
              <a:t> PMT: 12%@100pe,  4%@1000p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矩形 127"/>
          <p:cNvSpPr/>
          <p:nvPr/>
        </p:nvSpPr>
        <p:spPr>
          <a:xfrm>
            <a:off x="3203848" y="5805264"/>
            <a:ext cx="54726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400" dirty="0" smtClean="0"/>
              <a:t>  The relative deviation is less than 3% with C1=1 </a:t>
            </a:r>
            <a:r>
              <a:rPr lang="en-US" altLang="zh-CN" sz="2400" dirty="0" err="1" smtClean="0"/>
              <a:t>μF</a:t>
            </a:r>
            <a:r>
              <a:rPr lang="en-US" altLang="zh-CN" sz="2400" dirty="0" smtClean="0"/>
              <a:t>.</a:t>
            </a:r>
            <a:endParaRPr lang="zh-CN" altLang="en-US" sz="2400" dirty="0"/>
          </a:p>
        </p:txBody>
      </p:sp>
      <p:pic>
        <p:nvPicPr>
          <p:cNvPr id="129" name="图片 128"/>
          <p:cNvPicPr/>
          <p:nvPr/>
        </p:nvPicPr>
        <p:blipFill>
          <a:blip r:embed="rId2" cstate="print"/>
          <a:srcRect r="74100"/>
          <a:stretch>
            <a:fillRect/>
          </a:stretch>
        </p:blipFill>
        <p:spPr bwMode="auto">
          <a:xfrm>
            <a:off x="0" y="3429000"/>
            <a:ext cx="1872208" cy="3240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5649" name="Rectangle 1"/>
          <p:cNvSpPr>
            <a:spLocks noChangeArrowheads="1"/>
          </p:cNvSpPr>
          <p:nvPr/>
        </p:nvSpPr>
        <p:spPr bwMode="auto">
          <a:xfrm>
            <a:off x="1835696" y="44624"/>
            <a:ext cx="56309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zh-CN" sz="3600" dirty="0" smtClean="0"/>
              <a:t>The long light pulse response</a:t>
            </a:r>
          </a:p>
        </p:txBody>
      </p:sp>
      <p:pic>
        <p:nvPicPr>
          <p:cNvPr id="6" name="图片 5" descr="E:\working\工作\WFCTA\WFCTA定型工作\SiPM-指标需求\核探测器会议\graph\System\Long.pn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31840" y="3933056"/>
            <a:ext cx="3816424" cy="1656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 descr="C:\Users\Jasmine WN\Desktop\biby\R_long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692695"/>
            <a:ext cx="4464496" cy="302764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" name="图片 111" descr="E:\working\工作\WFCTA\WFCTA定型工作\SiPM-指标需求\核探测器会议\graph\waveform_0.1us_width20ns_PMT\width_yinlq.png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496" y="692696"/>
            <a:ext cx="4536504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5868144" y="1772816"/>
            <a:ext cx="11929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/>
              <a:t>C1=1 </a:t>
            </a:r>
            <a:r>
              <a:rPr lang="en-US" altLang="zh-CN" sz="2400" b="1" dirty="0" err="1" smtClean="0"/>
              <a:t>μF</a:t>
            </a:r>
            <a:endParaRPr lang="zh-CN" altLang="en-US" sz="2400" b="1" dirty="0"/>
          </a:p>
        </p:txBody>
      </p:sp>
      <p:cxnSp>
        <p:nvCxnSpPr>
          <p:cNvPr id="10" name="直接连接符 9"/>
          <p:cNvCxnSpPr/>
          <p:nvPr/>
        </p:nvCxnSpPr>
        <p:spPr>
          <a:xfrm>
            <a:off x="467544" y="1542044"/>
            <a:ext cx="367240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5508104" y="1499532"/>
            <a:ext cx="309634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1115616" y="2852936"/>
            <a:ext cx="25922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altLang="zh-CN" sz="2400" b="1" dirty="0" smtClean="0"/>
              <a:t>HAMAMAST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2267744" y="1268760"/>
            <a:ext cx="9108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20μm</a:t>
            </a:r>
            <a:endParaRPr lang="zh-CN" altLang="en-US" sz="2400" dirty="0"/>
          </a:p>
        </p:txBody>
      </p:sp>
      <p:sp>
        <p:nvSpPr>
          <p:cNvPr id="12" name="矩形 11"/>
          <p:cNvSpPr/>
          <p:nvPr/>
        </p:nvSpPr>
        <p:spPr>
          <a:xfrm>
            <a:off x="6876256" y="1340768"/>
            <a:ext cx="9108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25μm</a:t>
            </a:r>
            <a:endParaRPr lang="zh-CN" altLang="en-US" sz="2400" dirty="0"/>
          </a:p>
        </p:txBody>
      </p:sp>
      <p:pic>
        <p:nvPicPr>
          <p:cNvPr id="14" name="Picture 2" descr="C:\Users\Jasmine WN\Desktop\biby\gain_V_20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420888"/>
            <a:ext cx="4067944" cy="275872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矩形 14"/>
          <p:cNvSpPr/>
          <p:nvPr/>
        </p:nvSpPr>
        <p:spPr>
          <a:xfrm>
            <a:off x="2843808" y="3933056"/>
            <a:ext cx="9108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20μm</a:t>
            </a:r>
            <a:endParaRPr lang="zh-CN" altLang="en-US" sz="2400" dirty="0"/>
          </a:p>
        </p:txBody>
      </p:sp>
      <p:pic>
        <p:nvPicPr>
          <p:cNvPr id="16" name="Picture 2" descr="C:\Users\Jasmine WN\Desktop\biby\gain_V_25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2492896"/>
            <a:ext cx="3928708" cy="266429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矩形 16"/>
          <p:cNvSpPr/>
          <p:nvPr/>
        </p:nvSpPr>
        <p:spPr>
          <a:xfrm>
            <a:off x="7236296" y="3933056"/>
            <a:ext cx="91082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/>
              <a:t>25μm</a:t>
            </a:r>
            <a:endParaRPr lang="zh-CN" alt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288032" y="5406315"/>
            <a:ext cx="78843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Breakdown voltage vs. temperature: ~26 </a:t>
            </a:r>
            <a:r>
              <a:rPr lang="en-US" altLang="zh-CN" sz="2400" b="1" dirty="0" err="1" smtClean="0"/>
              <a:t>mv</a:t>
            </a:r>
            <a:r>
              <a:rPr lang="en-US" altLang="zh-CN" sz="2400" b="1" dirty="0" smtClean="0"/>
              <a:t>/</a:t>
            </a:r>
            <a:r>
              <a:rPr lang="zh-CN" altLang="en-US" sz="2400" b="1" dirty="0" smtClean="0"/>
              <a:t>℃</a:t>
            </a:r>
            <a:endParaRPr lang="en-US" altLang="zh-CN" sz="2400" b="1" dirty="0" smtClean="0"/>
          </a:p>
          <a:p>
            <a:r>
              <a:rPr lang="en-US" altLang="zh-CN" sz="2400" b="1" dirty="0" smtClean="0"/>
              <a:t>Gain vs. temperature</a:t>
            </a:r>
            <a:r>
              <a:rPr lang="zh-CN" altLang="en-US" sz="2400" b="1" dirty="0" smtClean="0"/>
              <a:t>：</a:t>
            </a:r>
            <a:r>
              <a:rPr lang="en-US" altLang="zh-CN" sz="2400" b="1" dirty="0" smtClean="0"/>
              <a:t>~1.5%/</a:t>
            </a:r>
            <a:r>
              <a:rPr lang="zh-CN" altLang="en-US" sz="2400" b="1" dirty="0" smtClean="0"/>
              <a:t> </a:t>
            </a:r>
            <a:r>
              <a:rPr lang="zh-CN" altLang="en-US" sz="2400" b="1" dirty="0" smtClean="0"/>
              <a:t>℃</a:t>
            </a:r>
            <a:endParaRPr lang="en-US" altLang="zh-CN" sz="2400" b="1" dirty="0" smtClean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51520" y="0"/>
            <a:ext cx="3744416" cy="253931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716016" y="44623"/>
            <a:ext cx="3744416" cy="2539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71385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8864" y="44624"/>
            <a:ext cx="8229600" cy="908720"/>
          </a:xfrm>
        </p:spPr>
        <p:txBody>
          <a:bodyPr>
            <a:normAutofit/>
          </a:bodyPr>
          <a:lstStyle/>
          <a:p>
            <a:r>
              <a:rPr lang="en-US" altLang="zh-CN" sz="4000" i="1" dirty="0" smtClean="0"/>
              <a:t>LHAASO-WFCTA </a:t>
            </a:r>
            <a:r>
              <a:rPr lang="en-US" altLang="zh-CN" sz="4000" i="1" dirty="0" err="1" smtClean="0"/>
              <a:t>SiPM</a:t>
            </a:r>
            <a:r>
              <a:rPr lang="en-US" altLang="zh-CN" sz="4000" i="1" dirty="0" smtClean="0"/>
              <a:t> camera R&amp;D</a:t>
            </a:r>
          </a:p>
        </p:txBody>
      </p:sp>
      <p:sp>
        <p:nvSpPr>
          <p:cNvPr id="11" name="矩形 10"/>
          <p:cNvSpPr/>
          <p:nvPr/>
        </p:nvSpPr>
        <p:spPr>
          <a:xfrm>
            <a:off x="3114981" y="4352841"/>
            <a:ext cx="953787" cy="369332"/>
          </a:xfrm>
          <a:prstGeom prst="rect">
            <a:avLst/>
          </a:prstGeom>
          <a:scene3d>
            <a:camera prst="isometricOffAxis1Top">
              <a:rot lat="19870902" lon="19477353" rev="2251746"/>
            </a:camera>
            <a:lightRig rig="threePt" dir="t"/>
          </a:scene3d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Cluster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1520" y="908720"/>
            <a:ext cx="7168886" cy="49090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  <a:buFont typeface="Wingdings" pitchFamily="2" charset="2"/>
              <a:buChar char="Ø"/>
            </a:pPr>
            <a:r>
              <a:rPr lang="en-US" altLang="zh-CN" sz="2800" dirty="0" smtClean="0"/>
              <a:t> Performance of </a:t>
            </a:r>
            <a:r>
              <a:rPr lang="en-US" altLang="zh-CN" sz="2800" dirty="0" err="1" smtClean="0"/>
              <a:t>SiPM</a:t>
            </a:r>
            <a:r>
              <a:rPr lang="en-US" altLang="zh-CN" sz="2800" dirty="0" smtClean="0"/>
              <a:t> </a:t>
            </a:r>
          </a:p>
          <a:p>
            <a:pPr lvl="1">
              <a:spcBef>
                <a:spcPts val="600"/>
              </a:spcBef>
              <a:buFont typeface="Arial" pitchFamily="34" charset="0"/>
              <a:buChar char="•"/>
            </a:pPr>
            <a:r>
              <a:rPr lang="en-US" altLang="zh-CN" sz="2800" dirty="0" smtClean="0"/>
              <a:t>  </a:t>
            </a:r>
            <a:r>
              <a:rPr lang="en-US" altLang="zh-CN" sz="2800" dirty="0" err="1" smtClean="0"/>
              <a:t>SiPM</a:t>
            </a:r>
            <a:r>
              <a:rPr lang="en-US" altLang="zh-CN" sz="2800" dirty="0" smtClean="0"/>
              <a:t> candidates: HAMAMATSU and FBK</a:t>
            </a:r>
          </a:p>
          <a:p>
            <a:pPr lvl="1">
              <a:spcBef>
                <a:spcPts val="600"/>
              </a:spcBef>
              <a:buFont typeface="Arial" pitchFamily="34" charset="0"/>
              <a:buChar char="•"/>
            </a:pPr>
            <a:r>
              <a:rPr lang="en-US" altLang="zh-CN" sz="2800" dirty="0" smtClean="0"/>
              <a:t>  Gain vs. temperature</a:t>
            </a:r>
          </a:p>
          <a:p>
            <a:pPr lvl="1">
              <a:spcBef>
                <a:spcPts val="600"/>
              </a:spcBef>
              <a:buFont typeface="Arial" pitchFamily="34" charset="0"/>
              <a:buChar char="•"/>
            </a:pPr>
            <a:r>
              <a:rPr lang="en-US" altLang="zh-CN" sz="2800" dirty="0" smtClean="0"/>
              <a:t>  Dynamic range</a:t>
            </a:r>
            <a:r>
              <a:rPr lang="zh-CN" altLang="en-US" sz="2800" dirty="0" smtClean="0"/>
              <a:t>：</a:t>
            </a:r>
            <a:r>
              <a:rPr lang="en-US" altLang="zh-CN" sz="2800" dirty="0" smtClean="0"/>
              <a:t> 10 </a:t>
            </a:r>
            <a:r>
              <a:rPr lang="en-US" altLang="zh-CN" sz="2800" dirty="0" err="1" smtClean="0"/>
              <a:t>pe</a:t>
            </a:r>
            <a:r>
              <a:rPr lang="en-US" altLang="zh-CN" sz="2800" dirty="0" smtClean="0"/>
              <a:t> – 32000 </a:t>
            </a:r>
            <a:r>
              <a:rPr lang="en-US" altLang="zh-CN" sz="2800" dirty="0" err="1" smtClean="0"/>
              <a:t>pe</a:t>
            </a:r>
            <a:endParaRPr lang="en-US" altLang="zh-CN" sz="2800" dirty="0" smtClean="0"/>
          </a:p>
          <a:p>
            <a:pPr lvl="1">
              <a:spcBef>
                <a:spcPts val="600"/>
              </a:spcBef>
              <a:buFont typeface="Arial" pitchFamily="34" charset="0"/>
              <a:buChar char="•"/>
            </a:pPr>
            <a:r>
              <a:rPr lang="en-US" altLang="zh-CN" sz="2800" dirty="0" smtClean="0"/>
              <a:t>  Charge resolution</a:t>
            </a:r>
          </a:p>
          <a:p>
            <a:pPr lvl="1">
              <a:spcBef>
                <a:spcPts val="600"/>
              </a:spcBef>
              <a:buFont typeface="Arial" pitchFamily="34" charset="0"/>
              <a:buChar char="•"/>
            </a:pPr>
            <a:r>
              <a:rPr lang="en-US" altLang="zh-CN" sz="2800" dirty="0" smtClean="0"/>
              <a:t>  The long light pulse response</a:t>
            </a:r>
            <a:r>
              <a:rPr lang="zh-CN" altLang="en-US" sz="2800" dirty="0" smtClean="0"/>
              <a:t>：</a:t>
            </a:r>
            <a:r>
              <a:rPr lang="en-US" altLang="zh-CN" sz="2800" dirty="0" smtClean="0"/>
              <a:t> 6 ns -  3 </a:t>
            </a:r>
            <a:r>
              <a:rPr lang="en-US" altLang="zh-CN" sz="2800" dirty="0" err="1" smtClean="0"/>
              <a:t>μs</a:t>
            </a:r>
            <a:endParaRPr lang="en-US" altLang="zh-CN" sz="2800" dirty="0" smtClean="0"/>
          </a:p>
          <a:p>
            <a:pPr lvl="1">
              <a:spcBef>
                <a:spcPts val="600"/>
              </a:spcBef>
              <a:buFont typeface="Arial" pitchFamily="34" charset="0"/>
              <a:buChar char="•"/>
            </a:pPr>
            <a:r>
              <a:rPr lang="zh-CN" altLang="en-US" sz="2800" dirty="0" smtClean="0"/>
              <a:t>  </a:t>
            </a:r>
            <a:r>
              <a:rPr lang="en-US" altLang="zh-CN" sz="2800" dirty="0" smtClean="0"/>
              <a:t>Dark count rate </a:t>
            </a:r>
          </a:p>
          <a:p>
            <a:pPr>
              <a:spcBef>
                <a:spcPts val="600"/>
              </a:spcBef>
              <a:buFont typeface="Wingdings" pitchFamily="2" charset="2"/>
              <a:buChar char="Ø"/>
            </a:pPr>
            <a:r>
              <a:rPr lang="zh-CN" altLang="en-US" sz="2400" b="1" dirty="0" smtClean="0"/>
              <a:t> </a:t>
            </a:r>
            <a:r>
              <a:rPr lang="en-US" altLang="zh-CN" sz="2400" b="1" dirty="0" err="1" smtClean="0"/>
              <a:t>SiPM</a:t>
            </a:r>
            <a:r>
              <a:rPr lang="en-US" altLang="zh-CN" sz="2400" b="1" dirty="0" smtClean="0"/>
              <a:t> array  design</a:t>
            </a:r>
            <a:endParaRPr lang="en-US" altLang="zh-CN" sz="2400" dirty="0" smtClean="0"/>
          </a:p>
          <a:p>
            <a:pPr lvl="1">
              <a:spcBef>
                <a:spcPts val="600"/>
              </a:spcBef>
              <a:buFont typeface="Arial" pitchFamily="34" charset="0"/>
              <a:buChar char="•"/>
            </a:pPr>
            <a:r>
              <a:rPr lang="en-US" altLang="zh-CN" sz="2400" dirty="0" smtClean="0"/>
              <a:t> Square </a:t>
            </a:r>
            <a:r>
              <a:rPr lang="en-US" altLang="zh-CN" sz="2400" dirty="0" err="1" smtClean="0"/>
              <a:t>SiPM</a:t>
            </a:r>
            <a:r>
              <a:rPr lang="en-US" altLang="zh-CN" sz="2400" dirty="0" smtClean="0"/>
              <a:t> array</a:t>
            </a:r>
          </a:p>
          <a:p>
            <a:pPr lvl="1">
              <a:spcBef>
                <a:spcPts val="600"/>
              </a:spcBef>
              <a:buFont typeface="Arial" pitchFamily="34" charset="0"/>
              <a:buChar char="•"/>
            </a:pPr>
            <a:r>
              <a:rPr lang="en-US" altLang="zh-CN" sz="2400" dirty="0" smtClean="0"/>
              <a:t> Hexagonal </a:t>
            </a:r>
            <a:r>
              <a:rPr lang="en-US" altLang="zh-CN" sz="2400" dirty="0" err="1" smtClean="0"/>
              <a:t>SiPM</a:t>
            </a:r>
            <a:r>
              <a:rPr lang="en-US" altLang="zh-CN" sz="2400" dirty="0" smtClean="0"/>
              <a:t> arra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Countries and  institutes contribution to </a:t>
            </a:r>
            <a:r>
              <a:rPr lang="en-US" altLang="zh-CN" dirty="0" err="1" smtClean="0"/>
              <a:t>SiPM</a:t>
            </a:r>
            <a:r>
              <a:rPr lang="en-US" altLang="zh-CN" dirty="0" smtClean="0"/>
              <a:t> camera R&amp;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395536" y="2332037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China: IHEP, Sichuan University, Yunnan University 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Switzerland : Geneva University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Italy: INFN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17"/>
          <p:cNvGrpSpPr/>
          <p:nvPr/>
        </p:nvGrpSpPr>
        <p:grpSpPr>
          <a:xfrm>
            <a:off x="3491880" y="476672"/>
            <a:ext cx="5760640" cy="4896544"/>
            <a:chOff x="3416366" y="188640"/>
            <a:chExt cx="5836154" cy="5036819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416366" y="188640"/>
              <a:ext cx="5836154" cy="5036819"/>
            </a:xfrm>
            <a:prstGeom prst="rect">
              <a:avLst/>
            </a:prstGeom>
          </p:spPr>
        </p:pic>
        <p:grpSp>
          <p:nvGrpSpPr>
            <p:cNvPr id="17" name="组合 16"/>
            <p:cNvGrpSpPr/>
            <p:nvPr/>
          </p:nvGrpSpPr>
          <p:grpSpPr>
            <a:xfrm>
              <a:off x="3419872" y="755412"/>
              <a:ext cx="5440156" cy="4401780"/>
              <a:chOff x="3419872" y="770826"/>
              <a:chExt cx="5440156" cy="4401780"/>
            </a:xfrm>
          </p:grpSpPr>
          <p:grpSp>
            <p:nvGrpSpPr>
              <p:cNvPr id="18" name="组合 9"/>
              <p:cNvGrpSpPr/>
              <p:nvPr/>
            </p:nvGrpSpPr>
            <p:grpSpPr>
              <a:xfrm>
                <a:off x="3995936" y="4793982"/>
                <a:ext cx="4864092" cy="378624"/>
                <a:chOff x="971600" y="5003884"/>
                <a:chExt cx="4864092" cy="378624"/>
              </a:xfrm>
              <a:solidFill>
                <a:schemeClr val="bg1"/>
              </a:solidFill>
            </p:grpSpPr>
            <p:sp>
              <p:nvSpPr>
                <p:cNvPr id="3" name="TextBox 2"/>
                <p:cNvSpPr txBox="1"/>
                <p:nvPr/>
              </p:nvSpPr>
              <p:spPr>
                <a:xfrm>
                  <a:off x="1691680" y="5013176"/>
                  <a:ext cx="471604" cy="369332"/>
                </a:xfrm>
                <a:prstGeom prst="rect">
                  <a:avLst/>
                </a:prstGeom>
                <a:grp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b="1" dirty="0" smtClean="0"/>
                    <a:t>10 </a:t>
                  </a:r>
                  <a:endParaRPr lang="zh-CN" altLang="en-US" b="1" dirty="0"/>
                </a:p>
              </p:txBody>
            </p:sp>
            <p:sp>
              <p:nvSpPr>
                <p:cNvPr id="4" name="TextBox 3"/>
                <p:cNvSpPr txBox="1"/>
                <p:nvPr/>
              </p:nvSpPr>
              <p:spPr>
                <a:xfrm>
                  <a:off x="2411760" y="5013176"/>
                  <a:ext cx="471604" cy="369332"/>
                </a:xfrm>
                <a:prstGeom prst="rect">
                  <a:avLst/>
                </a:prstGeom>
                <a:grp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b="1" dirty="0" smtClean="0"/>
                    <a:t>20 </a:t>
                  </a:r>
                  <a:endParaRPr lang="zh-CN" altLang="en-US" b="1" dirty="0"/>
                </a:p>
              </p:txBody>
            </p:sp>
            <p:sp>
              <p:nvSpPr>
                <p:cNvPr id="5" name="TextBox 4"/>
                <p:cNvSpPr txBox="1"/>
                <p:nvPr/>
              </p:nvSpPr>
              <p:spPr>
                <a:xfrm>
                  <a:off x="3956380" y="5013176"/>
                  <a:ext cx="471604" cy="369332"/>
                </a:xfrm>
                <a:prstGeom prst="rect">
                  <a:avLst/>
                </a:prstGeom>
                <a:grp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b="1" dirty="0" smtClean="0"/>
                    <a:t>40 </a:t>
                  </a:r>
                  <a:endParaRPr lang="zh-CN" altLang="en-US" b="1" dirty="0"/>
                </a:p>
              </p:txBody>
            </p:sp>
            <p:sp>
              <p:nvSpPr>
                <p:cNvPr id="6" name="TextBox 5"/>
                <p:cNvSpPr txBox="1"/>
                <p:nvPr/>
              </p:nvSpPr>
              <p:spPr>
                <a:xfrm>
                  <a:off x="4644008" y="5013176"/>
                  <a:ext cx="471604" cy="369332"/>
                </a:xfrm>
                <a:prstGeom prst="rect">
                  <a:avLst/>
                </a:prstGeom>
                <a:grp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b="1" dirty="0" smtClean="0"/>
                    <a:t>50 </a:t>
                  </a:r>
                  <a:endParaRPr lang="zh-CN" altLang="en-US" b="1" dirty="0"/>
                </a:p>
              </p:txBody>
            </p:sp>
            <p:sp>
              <p:nvSpPr>
                <p:cNvPr id="7" name="TextBox 6"/>
                <p:cNvSpPr txBox="1"/>
                <p:nvPr/>
              </p:nvSpPr>
              <p:spPr>
                <a:xfrm>
                  <a:off x="5364088" y="5013176"/>
                  <a:ext cx="471604" cy="369332"/>
                </a:xfrm>
                <a:prstGeom prst="rect">
                  <a:avLst/>
                </a:prstGeom>
                <a:grp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b="1" dirty="0" smtClean="0"/>
                    <a:t>60 </a:t>
                  </a:r>
                  <a:endParaRPr lang="zh-CN" altLang="en-US" b="1" dirty="0"/>
                </a:p>
              </p:txBody>
            </p:sp>
            <p:sp>
              <p:nvSpPr>
                <p:cNvPr id="8" name="TextBox 7"/>
                <p:cNvSpPr txBox="1"/>
                <p:nvPr/>
              </p:nvSpPr>
              <p:spPr>
                <a:xfrm>
                  <a:off x="971600" y="5013176"/>
                  <a:ext cx="354584" cy="369332"/>
                </a:xfrm>
                <a:prstGeom prst="rect">
                  <a:avLst/>
                </a:prstGeom>
                <a:grp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b="1" dirty="0" smtClean="0"/>
                    <a:t>0 </a:t>
                  </a:r>
                  <a:endParaRPr lang="zh-CN" altLang="en-US" b="1" dirty="0"/>
                </a:p>
              </p:txBody>
            </p:sp>
            <p:sp>
              <p:nvSpPr>
                <p:cNvPr id="9" name="TextBox 8"/>
                <p:cNvSpPr txBox="1"/>
                <p:nvPr/>
              </p:nvSpPr>
              <p:spPr>
                <a:xfrm>
                  <a:off x="3164292" y="5003884"/>
                  <a:ext cx="471604" cy="369332"/>
                </a:xfrm>
                <a:prstGeom prst="rect">
                  <a:avLst/>
                </a:prstGeom>
                <a:grp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b="1" dirty="0" smtClean="0"/>
                    <a:t>30 </a:t>
                  </a:r>
                  <a:endParaRPr lang="zh-CN" altLang="en-US" b="1" dirty="0"/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3419872" y="770826"/>
                <a:ext cx="4764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 smtClean="0"/>
                  <a:t>0.9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3419872" y="1193582"/>
                <a:ext cx="4764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1" dirty="0" smtClean="0"/>
                  <a:t>0.8</a:t>
                </a:r>
              </a:p>
            </p:txBody>
          </p:sp>
        </p:grpSp>
      </p:grpSp>
      <p:pic>
        <p:nvPicPr>
          <p:cNvPr id="13" name="图片 5"/>
          <p:cNvPicPr>
            <a:picLocks noChangeAspect="1" noChangeArrowheads="1"/>
          </p:cNvPicPr>
          <p:nvPr/>
        </p:nvPicPr>
        <p:blipFill>
          <a:blip r:embed="rId3" cstate="print"/>
          <a:srcRect l="32986" t="21297" r="34549" b="41975"/>
          <a:stretch>
            <a:fillRect/>
          </a:stretch>
        </p:blipFill>
        <p:spPr bwMode="auto">
          <a:xfrm>
            <a:off x="467544" y="980728"/>
            <a:ext cx="1730524" cy="1098982"/>
          </a:xfrm>
          <a:prstGeom prst="rect">
            <a:avLst/>
          </a:prstGeom>
          <a:noFill/>
        </p:spPr>
      </p:pic>
      <p:pic>
        <p:nvPicPr>
          <p:cNvPr id="14" name="图片 6"/>
          <p:cNvPicPr>
            <a:picLocks noChangeAspect="1" noChangeArrowheads="1"/>
          </p:cNvPicPr>
          <p:nvPr/>
        </p:nvPicPr>
        <p:blipFill>
          <a:blip r:embed="rId4" cstate="print"/>
          <a:srcRect l="26736" t="10802" r="27257" b="24074"/>
          <a:stretch>
            <a:fillRect/>
          </a:stretch>
        </p:blipFill>
        <p:spPr bwMode="auto">
          <a:xfrm>
            <a:off x="611560" y="2276872"/>
            <a:ext cx="1656184" cy="1322564"/>
          </a:xfrm>
          <a:prstGeom prst="rect">
            <a:avLst/>
          </a:prstGeom>
          <a:noFill/>
        </p:spPr>
      </p:pic>
      <p:sp>
        <p:nvSpPr>
          <p:cNvPr id="15" name="矩形 14"/>
          <p:cNvSpPr/>
          <p:nvPr/>
        </p:nvSpPr>
        <p:spPr>
          <a:xfrm>
            <a:off x="4716016" y="5373216"/>
            <a:ext cx="336823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 smtClean="0"/>
              <a:t>EXIT</a:t>
            </a:r>
            <a:r>
              <a:rPr lang="zh-CN" altLang="en-US" sz="2000" dirty="0" smtClean="0"/>
              <a:t>：</a:t>
            </a:r>
            <a:r>
              <a:rPr lang="en-US" altLang="zh-CN" sz="2000" dirty="0" smtClean="0"/>
              <a:t>20mm×20mm</a:t>
            </a:r>
          </a:p>
          <a:p>
            <a:r>
              <a:rPr lang="en-US" altLang="zh-CN" sz="2000" dirty="0" smtClean="0"/>
              <a:t>ENTRANCE:24.4mm×24.4mm</a:t>
            </a:r>
          </a:p>
          <a:p>
            <a:r>
              <a:rPr lang="en-US" altLang="zh-CN" sz="2000" dirty="0" smtClean="0"/>
              <a:t>HEIGHT:9.6mm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87624" y="0"/>
            <a:ext cx="76181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en-US" altLang="zh-CN" sz="3600" b="1" dirty="0" smtClean="0"/>
              <a:t>Square </a:t>
            </a:r>
            <a:r>
              <a:rPr lang="en-US" altLang="zh-CN" sz="3600" b="1" dirty="0" err="1" smtClean="0"/>
              <a:t>SiPM</a:t>
            </a:r>
            <a:r>
              <a:rPr lang="en-US" altLang="zh-CN" sz="3600" b="1" dirty="0" smtClean="0"/>
              <a:t> array</a:t>
            </a:r>
            <a:r>
              <a:rPr lang="zh-CN" altLang="en-US" sz="3600" b="1" dirty="0" smtClean="0"/>
              <a:t>：</a:t>
            </a:r>
            <a:r>
              <a:rPr lang="en-US" altLang="zh-CN" sz="3600" b="1" dirty="0" smtClean="0"/>
              <a:t>20 mm×20mm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449967" y="2492896"/>
            <a:ext cx="350640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Pixel size: 25.4 mm × 25.4 mm</a:t>
            </a:r>
            <a:endParaRPr lang="zh-CN" altLang="en-US" sz="2000" b="1" dirty="0" smtClean="0"/>
          </a:p>
          <a:p>
            <a:r>
              <a:rPr lang="en-US" altLang="zh-CN" sz="2000" b="1" dirty="0" err="1" smtClean="0"/>
              <a:t>SiPM</a:t>
            </a:r>
            <a:r>
              <a:rPr lang="en-US" altLang="zh-CN" sz="2000" b="1" dirty="0" smtClean="0"/>
              <a:t> size: 20 mm × 20 mm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323528" y="3717032"/>
            <a:ext cx="3131840" cy="2852936"/>
            <a:chOff x="0" y="260648"/>
            <a:chExt cx="4013038" cy="3501008"/>
          </a:xfrm>
        </p:grpSpPr>
        <p:pic>
          <p:nvPicPr>
            <p:cNvPr id="22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0" y="260648"/>
              <a:ext cx="4013038" cy="35010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3" name="组合 24"/>
            <p:cNvGrpSpPr/>
            <p:nvPr/>
          </p:nvGrpSpPr>
          <p:grpSpPr>
            <a:xfrm>
              <a:off x="251520" y="432428"/>
              <a:ext cx="3513644" cy="3125840"/>
              <a:chOff x="251520" y="432428"/>
              <a:chExt cx="3513644" cy="3125840"/>
            </a:xfrm>
          </p:grpSpPr>
          <p:sp>
            <p:nvSpPr>
              <p:cNvPr id="24" name="矩形 23"/>
              <p:cNvSpPr/>
              <p:nvPr/>
            </p:nvSpPr>
            <p:spPr>
              <a:xfrm>
                <a:off x="251520" y="432428"/>
                <a:ext cx="648000" cy="6480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矩形 24"/>
              <p:cNvSpPr/>
              <p:nvPr/>
            </p:nvSpPr>
            <p:spPr>
              <a:xfrm>
                <a:off x="1058428" y="434160"/>
                <a:ext cx="648000" cy="6480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矩形 25"/>
              <p:cNvSpPr/>
              <p:nvPr/>
            </p:nvSpPr>
            <p:spPr>
              <a:xfrm>
                <a:off x="1878208" y="432428"/>
                <a:ext cx="648000" cy="6480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矩形 26"/>
              <p:cNvSpPr/>
              <p:nvPr/>
            </p:nvSpPr>
            <p:spPr>
              <a:xfrm>
                <a:off x="2699864" y="434160"/>
                <a:ext cx="648000" cy="6480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668820" y="1254084"/>
                <a:ext cx="648000" cy="6480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矩形 28"/>
              <p:cNvSpPr/>
              <p:nvPr/>
            </p:nvSpPr>
            <p:spPr>
              <a:xfrm>
                <a:off x="1475728" y="1255816"/>
                <a:ext cx="648000" cy="6480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2280760" y="1254084"/>
                <a:ext cx="648000" cy="6480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3102416" y="1255816"/>
                <a:ext cx="648000" cy="6480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251520" y="2086880"/>
                <a:ext cx="648000" cy="6480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1058428" y="2088612"/>
                <a:ext cx="648000" cy="6480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4" name="矩形 33"/>
              <p:cNvSpPr/>
              <p:nvPr/>
            </p:nvSpPr>
            <p:spPr>
              <a:xfrm>
                <a:off x="1878208" y="2086880"/>
                <a:ext cx="648000" cy="6480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5" name="矩形 34"/>
              <p:cNvSpPr/>
              <p:nvPr/>
            </p:nvSpPr>
            <p:spPr>
              <a:xfrm>
                <a:off x="2699864" y="2088612"/>
                <a:ext cx="648000" cy="6480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6" name="矩形 35"/>
              <p:cNvSpPr/>
              <p:nvPr/>
            </p:nvSpPr>
            <p:spPr>
              <a:xfrm>
                <a:off x="668820" y="2908536"/>
                <a:ext cx="648000" cy="6480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1475728" y="2910268"/>
                <a:ext cx="648000" cy="6480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8" name="矩形 37"/>
              <p:cNvSpPr/>
              <p:nvPr/>
            </p:nvSpPr>
            <p:spPr>
              <a:xfrm>
                <a:off x="2295508" y="2908536"/>
                <a:ext cx="648000" cy="6480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矩形 38"/>
              <p:cNvSpPr/>
              <p:nvPr/>
            </p:nvSpPr>
            <p:spPr>
              <a:xfrm>
                <a:off x="3117164" y="2910268"/>
                <a:ext cx="648000" cy="6480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xmlns="" val="3205582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5"/>
          <p:cNvGrpSpPr/>
          <p:nvPr/>
        </p:nvGrpSpPr>
        <p:grpSpPr>
          <a:xfrm>
            <a:off x="737130" y="724634"/>
            <a:ext cx="8299366" cy="3424446"/>
            <a:chOff x="737130" y="1633354"/>
            <a:chExt cx="8299366" cy="3424446"/>
          </a:xfrm>
        </p:grpSpPr>
        <p:pic>
          <p:nvPicPr>
            <p:cNvPr id="7" name="图片 6" descr="电子组件爆炸图1.png"/>
            <p:cNvPicPr>
              <a:picLocks noChangeAspect="1"/>
            </p:cNvPicPr>
            <p:nvPr/>
          </p:nvPicPr>
          <p:blipFill>
            <a:blip r:embed="rId2" cstate="print"/>
            <a:srcRect l="11413" t="1415" r="8263" b="13703"/>
            <a:stretch>
              <a:fillRect/>
            </a:stretch>
          </p:blipFill>
          <p:spPr>
            <a:xfrm>
              <a:off x="2051720" y="1772816"/>
              <a:ext cx="5584472" cy="3284984"/>
            </a:xfrm>
            <a:prstGeom prst="rect">
              <a:avLst/>
            </a:prstGeom>
          </p:spPr>
        </p:pic>
        <p:cxnSp>
          <p:nvCxnSpPr>
            <p:cNvPr id="9" name="直接箭头连接符 8"/>
            <p:cNvCxnSpPr/>
            <p:nvPr/>
          </p:nvCxnSpPr>
          <p:spPr>
            <a:xfrm flipH="1">
              <a:off x="7164288" y="1889448"/>
              <a:ext cx="432048" cy="9939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7513579" y="1849378"/>
              <a:ext cx="152291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 smtClean="0"/>
                <a:t>Digital Board</a:t>
              </a:r>
              <a:endParaRPr lang="zh-CN" altLang="en-US" sz="2000" dirty="0"/>
            </a:p>
          </p:txBody>
        </p:sp>
        <p:cxnSp>
          <p:nvCxnSpPr>
            <p:cNvPr id="13" name="直接箭头连接符 12"/>
            <p:cNvCxnSpPr/>
            <p:nvPr/>
          </p:nvCxnSpPr>
          <p:spPr>
            <a:xfrm flipH="1">
              <a:off x="5940152" y="1961456"/>
              <a:ext cx="216024" cy="31541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5148064" y="1633354"/>
              <a:ext cx="158216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 smtClean="0"/>
                <a:t>Analog Board</a:t>
              </a:r>
              <a:endParaRPr lang="zh-CN" altLang="en-US" sz="2000" dirty="0"/>
            </a:p>
          </p:txBody>
        </p:sp>
        <p:cxnSp>
          <p:nvCxnSpPr>
            <p:cNvPr id="17" name="直接箭头连接符 16"/>
            <p:cNvCxnSpPr/>
            <p:nvPr/>
          </p:nvCxnSpPr>
          <p:spPr>
            <a:xfrm>
              <a:off x="4788024" y="2060848"/>
              <a:ext cx="216024" cy="36004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059832" y="1705362"/>
              <a:ext cx="21480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 smtClean="0"/>
                <a:t>Slow control board</a:t>
              </a:r>
            </a:p>
          </p:txBody>
        </p:sp>
        <p:cxnSp>
          <p:nvCxnSpPr>
            <p:cNvPr id="20" name="直接箭头连接符 19"/>
            <p:cNvCxnSpPr/>
            <p:nvPr/>
          </p:nvCxnSpPr>
          <p:spPr>
            <a:xfrm>
              <a:off x="3851920" y="2492896"/>
              <a:ext cx="216024" cy="36004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3131840" y="2123564"/>
              <a:ext cx="147495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 smtClean="0"/>
                <a:t>Metal frame</a:t>
              </a:r>
              <a:endParaRPr lang="zh-CN" altLang="en-US" sz="2000" dirty="0"/>
            </a:p>
          </p:txBody>
        </p:sp>
        <p:cxnSp>
          <p:nvCxnSpPr>
            <p:cNvPr id="22" name="直接箭头连接符 21"/>
            <p:cNvCxnSpPr/>
            <p:nvPr/>
          </p:nvCxnSpPr>
          <p:spPr>
            <a:xfrm>
              <a:off x="2627784" y="2780928"/>
              <a:ext cx="216024" cy="36004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1907704" y="2420888"/>
              <a:ext cx="138659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 smtClean="0"/>
                <a:t>SiPM board</a:t>
              </a:r>
              <a:endParaRPr lang="zh-CN" altLang="en-US" sz="2000" dirty="0"/>
            </a:p>
          </p:txBody>
        </p:sp>
        <p:cxnSp>
          <p:nvCxnSpPr>
            <p:cNvPr id="24" name="直接箭头连接符 23"/>
            <p:cNvCxnSpPr/>
            <p:nvPr/>
          </p:nvCxnSpPr>
          <p:spPr>
            <a:xfrm>
              <a:off x="1763688" y="3068960"/>
              <a:ext cx="216024" cy="36004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737130" y="2668850"/>
              <a:ext cx="161986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dirty="0" smtClean="0"/>
                <a:t>Winston cone</a:t>
              </a:r>
              <a:endParaRPr lang="zh-CN" altLang="en-US" sz="2000" dirty="0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179512" y="3962087"/>
            <a:ext cx="871296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zh-CN" sz="2000" dirty="0" smtClean="0"/>
              <a:t>Light concentrator: is to increase the effective area of the SiPM 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000" dirty="0" smtClean="0"/>
              <a:t>SiPM base board: 16 </a:t>
            </a:r>
            <a:r>
              <a:rPr lang="en-US" altLang="zh-CN" sz="2000" dirty="0" err="1" smtClean="0"/>
              <a:t>SiPMs</a:t>
            </a:r>
            <a:r>
              <a:rPr lang="en-US" altLang="zh-CN" sz="2000" dirty="0" smtClean="0"/>
              <a:t>, 16 temperature sensors (embedded in the SiPM chip ), and 16 pre-amplifiers 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000" dirty="0" smtClean="0"/>
              <a:t>Slow control board: 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zh-CN" sz="2000" dirty="0" smtClean="0"/>
              <a:t>16 temperature and high voltage compensation loops;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zh-CN" sz="2000" dirty="0" smtClean="0"/>
              <a:t>16 channels of high voltage power supply. 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000" dirty="0" smtClean="0"/>
              <a:t> Analogue board:  16 channels of amplifier (high gain and low gain) and shaping circuit 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000" dirty="0" smtClean="0"/>
              <a:t> Digital board: 50 MHz FADC and FPGA </a:t>
            </a:r>
          </a:p>
          <a:p>
            <a:pPr marL="342900" indent="-342900">
              <a:buAutoNum type="arabicPeriod"/>
            </a:pP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83568" y="46365"/>
            <a:ext cx="76181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en-US" altLang="zh-CN" sz="3600" b="1" dirty="0" smtClean="0"/>
              <a:t>Square </a:t>
            </a:r>
            <a:r>
              <a:rPr lang="en-US" altLang="zh-CN" sz="3600" b="1" dirty="0" err="1" smtClean="0"/>
              <a:t>SiPM</a:t>
            </a:r>
            <a:r>
              <a:rPr lang="en-US" altLang="zh-CN" sz="3600" b="1" dirty="0" smtClean="0"/>
              <a:t> array</a:t>
            </a:r>
            <a:r>
              <a:rPr lang="zh-CN" altLang="en-US" sz="3600" b="1" dirty="0" smtClean="0"/>
              <a:t>：</a:t>
            </a:r>
            <a:r>
              <a:rPr lang="en-US" altLang="zh-CN" sz="3600" b="1" dirty="0" smtClean="0"/>
              <a:t>20 mm×20m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C:\Users\WFCTA\Desktop\新建文件夹 (2)\iuse12_itube431_cone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620688"/>
            <a:ext cx="4007508" cy="271773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C:\Users\sherry\Desktop\squre20mm_after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66373" y="3501008"/>
            <a:ext cx="4777627" cy="3240000"/>
          </a:xfrm>
          <a:prstGeom prst="rect">
            <a:avLst/>
          </a:prstGeom>
          <a:noFill/>
        </p:spPr>
      </p:pic>
      <p:pic>
        <p:nvPicPr>
          <p:cNvPr id="7" name="图片 6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1560" y="476672"/>
            <a:ext cx="3032373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07504" y="0"/>
            <a:ext cx="46994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Light spot from the reflective mirror</a:t>
            </a:r>
            <a:endParaRPr lang="zh-CN" altLang="en-US" sz="2400" dirty="0"/>
          </a:p>
        </p:txBody>
      </p:sp>
      <p:graphicFrame>
        <p:nvGraphicFramePr>
          <p:cNvPr id="525313" name="Object 1"/>
          <p:cNvGraphicFramePr>
            <a:graphicFrameLocks noChangeAspect="1"/>
          </p:cNvGraphicFramePr>
          <p:nvPr/>
        </p:nvGraphicFramePr>
        <p:xfrm>
          <a:off x="251520" y="5373216"/>
          <a:ext cx="3937000" cy="752475"/>
        </p:xfrm>
        <a:graphic>
          <a:graphicData uri="http://schemas.openxmlformats.org/presentationml/2006/ole">
            <p:oleObj spid="_x0000_s545794" name="Equation" r:id="rId6" imgW="1523880" imgH="29196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51520" y="3573016"/>
            <a:ext cx="410445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000" dirty="0" smtClean="0"/>
              <a:t> Estimate the non-linearity from the </a:t>
            </a:r>
            <a:r>
              <a:rPr lang="en-US" altLang="zh-CN" sz="2000" dirty="0" err="1" smtClean="0"/>
              <a:t>nonuniform</a:t>
            </a:r>
            <a:r>
              <a:rPr lang="en-US" altLang="zh-CN" sz="2000" dirty="0" smtClean="0"/>
              <a:t> light  distribution cause by the light spot and the light  concentrators </a:t>
            </a:r>
            <a:endParaRPr lang="zh-CN" altLang="en-US" sz="20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4913133" y="44624"/>
            <a:ext cx="42308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Light distribution output from the cone</a:t>
            </a:r>
            <a:endParaRPr lang="zh-CN" altLang="en-US" sz="2400" dirty="0"/>
          </a:p>
        </p:txBody>
      </p:sp>
    </p:spTree>
    <p:extLst>
      <p:ext uri="{BB962C8B-B14F-4D97-AF65-F5344CB8AC3E}">
        <p14:creationId xmlns="" xmlns:p14="http://schemas.microsoft.com/office/powerpoint/2010/main" val="2658048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圆角矩形 92"/>
          <p:cNvSpPr/>
          <p:nvPr/>
        </p:nvSpPr>
        <p:spPr>
          <a:xfrm>
            <a:off x="0" y="142852"/>
            <a:ext cx="9144000" cy="3646188"/>
          </a:xfrm>
          <a:prstGeom prst="roundRect">
            <a:avLst/>
          </a:prstGeom>
          <a:ln>
            <a:prstDash val="sysDot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b="1" dirty="0"/>
          </a:p>
        </p:txBody>
      </p:sp>
      <p:sp>
        <p:nvSpPr>
          <p:cNvPr id="7" name="圆角矩形 6"/>
          <p:cNvSpPr/>
          <p:nvPr/>
        </p:nvSpPr>
        <p:spPr>
          <a:xfrm>
            <a:off x="179512" y="476672"/>
            <a:ext cx="936104" cy="1512168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bg1"/>
                </a:solidFill>
              </a:rPr>
              <a:t>4</a:t>
            </a:r>
            <a:r>
              <a:rPr lang="zh-CN" altLang="zh-CN" b="1" dirty="0" smtClean="0">
                <a:solidFill>
                  <a:schemeClr val="bg1"/>
                </a:solidFill>
              </a:rPr>
              <a:t> × </a:t>
            </a:r>
            <a:r>
              <a:rPr lang="en-US" altLang="zh-CN" b="1" dirty="0" smtClean="0">
                <a:solidFill>
                  <a:schemeClr val="bg1"/>
                </a:solidFill>
              </a:rPr>
              <a:t>4 </a:t>
            </a:r>
            <a:r>
              <a:rPr lang="en-US" altLang="zh-CN" b="1" dirty="0" err="1" smtClean="0">
                <a:solidFill>
                  <a:schemeClr val="bg1"/>
                </a:solidFill>
              </a:rPr>
              <a:t>SiPMs</a:t>
            </a:r>
            <a:r>
              <a:rPr lang="en-US" altLang="zh-CN" b="1" dirty="0" smtClean="0">
                <a:solidFill>
                  <a:schemeClr val="bg1"/>
                </a:solidFill>
              </a:rPr>
              <a:t> &amp; Preamplifiers</a:t>
            </a:r>
          </a:p>
        </p:txBody>
      </p:sp>
      <p:sp>
        <p:nvSpPr>
          <p:cNvPr id="11" name="圆角矩形 10"/>
          <p:cNvSpPr/>
          <p:nvPr/>
        </p:nvSpPr>
        <p:spPr>
          <a:xfrm>
            <a:off x="4932040" y="5688632"/>
            <a:ext cx="4176464" cy="980728"/>
          </a:xfrm>
          <a:prstGeom prst="roundRect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Service</a:t>
            </a:r>
            <a:endParaRPr lang="zh-CN" alt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6372200" y="3923764"/>
            <a:ext cx="812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TCP/IP</a:t>
            </a:r>
          </a:p>
        </p:txBody>
      </p:sp>
      <p:sp>
        <p:nvSpPr>
          <p:cNvPr id="15" name="圆角矩形 14"/>
          <p:cNvSpPr/>
          <p:nvPr/>
        </p:nvSpPr>
        <p:spPr>
          <a:xfrm>
            <a:off x="6516216" y="4437112"/>
            <a:ext cx="1512168" cy="576064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Switch</a:t>
            </a:r>
            <a:endParaRPr lang="zh-CN" altLang="en-US" b="1" dirty="0"/>
          </a:p>
        </p:txBody>
      </p:sp>
      <p:sp>
        <p:nvSpPr>
          <p:cNvPr id="19" name="上下箭头 18"/>
          <p:cNvSpPr/>
          <p:nvPr/>
        </p:nvSpPr>
        <p:spPr>
          <a:xfrm>
            <a:off x="7020272" y="5085184"/>
            <a:ext cx="288032" cy="504056"/>
          </a:xfrm>
          <a:prstGeom prst="up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8" name="圆角矩形 27"/>
          <p:cNvSpPr/>
          <p:nvPr/>
        </p:nvSpPr>
        <p:spPr>
          <a:xfrm>
            <a:off x="2051720" y="4509120"/>
            <a:ext cx="1656184" cy="801963"/>
          </a:xfrm>
          <a:prstGeom prst="roundRect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Low voltage power supply</a:t>
            </a:r>
            <a:endParaRPr lang="zh-CN" altLang="en-US" b="1" dirty="0"/>
          </a:p>
        </p:txBody>
      </p:sp>
      <p:sp>
        <p:nvSpPr>
          <p:cNvPr id="35" name="圆角矩形 34"/>
          <p:cNvSpPr/>
          <p:nvPr/>
        </p:nvSpPr>
        <p:spPr>
          <a:xfrm>
            <a:off x="107504" y="2699045"/>
            <a:ext cx="1584176" cy="729955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Slow Control Board</a:t>
            </a:r>
            <a:endParaRPr lang="zh-CN" altLang="en-US" b="1" dirty="0"/>
          </a:p>
        </p:txBody>
      </p:sp>
      <p:sp>
        <p:nvSpPr>
          <p:cNvPr id="92" name="上箭头 91"/>
          <p:cNvSpPr/>
          <p:nvPr/>
        </p:nvSpPr>
        <p:spPr>
          <a:xfrm>
            <a:off x="2843808" y="3933056"/>
            <a:ext cx="288032" cy="50522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95" name="矩形 94"/>
          <p:cNvSpPr/>
          <p:nvPr/>
        </p:nvSpPr>
        <p:spPr>
          <a:xfrm>
            <a:off x="4067944" y="3212976"/>
            <a:ext cx="121802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chemeClr val="bg1"/>
                </a:solidFill>
              </a:rPr>
              <a:t>64 </a:t>
            </a:r>
            <a:r>
              <a:rPr lang="zh-CN" altLang="zh-CN" sz="3200" b="1" dirty="0" smtClean="0">
                <a:solidFill>
                  <a:schemeClr val="bg1"/>
                </a:solidFill>
              </a:rPr>
              <a:t>×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 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51" name="圆角矩形 50"/>
          <p:cNvSpPr/>
          <p:nvPr/>
        </p:nvSpPr>
        <p:spPr>
          <a:xfrm>
            <a:off x="3286116" y="285728"/>
            <a:ext cx="3214710" cy="214314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rgbClr val="FF0000"/>
                </a:solidFill>
              </a:rPr>
              <a:t>DB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5436096" y="510840"/>
            <a:ext cx="936104" cy="1728192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bg1"/>
                </a:solidFill>
              </a:rPr>
              <a:t>FPGA</a:t>
            </a:r>
          </a:p>
        </p:txBody>
      </p:sp>
      <p:sp>
        <p:nvSpPr>
          <p:cNvPr id="68" name="圆角矩形 67"/>
          <p:cNvSpPr/>
          <p:nvPr/>
        </p:nvSpPr>
        <p:spPr>
          <a:xfrm>
            <a:off x="3518168" y="1662968"/>
            <a:ext cx="1368152" cy="648072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bg1"/>
                </a:solidFill>
              </a:rPr>
              <a:t>50M 14 bit FADC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3491880" y="510840"/>
            <a:ext cx="1368152" cy="648072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bg1"/>
                </a:solidFill>
              </a:rPr>
              <a:t>50M 14 bit FADC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72" name="右箭头 71"/>
          <p:cNvSpPr/>
          <p:nvPr/>
        </p:nvSpPr>
        <p:spPr>
          <a:xfrm>
            <a:off x="5004048" y="726864"/>
            <a:ext cx="360040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73" name="右箭头 72"/>
          <p:cNvSpPr/>
          <p:nvPr/>
        </p:nvSpPr>
        <p:spPr>
          <a:xfrm>
            <a:off x="4932040" y="1878992"/>
            <a:ext cx="360040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grpSp>
        <p:nvGrpSpPr>
          <p:cNvPr id="2" name="组合 53"/>
          <p:cNvGrpSpPr/>
          <p:nvPr/>
        </p:nvGrpSpPr>
        <p:grpSpPr>
          <a:xfrm>
            <a:off x="7429520" y="214290"/>
            <a:ext cx="1714480" cy="2928958"/>
            <a:chOff x="7429552" y="214290"/>
            <a:chExt cx="1714480" cy="2928958"/>
          </a:xfrm>
        </p:grpSpPr>
        <p:sp>
          <p:nvSpPr>
            <p:cNvPr id="52" name="圆角矩形 51"/>
            <p:cNvSpPr/>
            <p:nvPr/>
          </p:nvSpPr>
          <p:spPr>
            <a:xfrm>
              <a:off x="7429552" y="214290"/>
              <a:ext cx="1714480" cy="2857520"/>
            </a:xfrm>
            <a:prstGeom prst="round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929586" y="2743138"/>
              <a:ext cx="6351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 smtClean="0"/>
                <a:t>BDB</a:t>
              </a:r>
              <a:endParaRPr lang="zh-CN" altLang="en-US" sz="2000" b="1" dirty="0"/>
            </a:p>
          </p:txBody>
        </p:sp>
      </p:grpSp>
      <p:sp>
        <p:nvSpPr>
          <p:cNvPr id="12" name="圆角矩形 11"/>
          <p:cNvSpPr/>
          <p:nvPr/>
        </p:nvSpPr>
        <p:spPr>
          <a:xfrm>
            <a:off x="7812360" y="304108"/>
            <a:ext cx="1152128" cy="2475656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bg1"/>
                </a:solidFill>
              </a:rPr>
              <a:t>Trigger &amp; Data Buffer &amp; Communication Board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44" name="左箭头 43"/>
          <p:cNvSpPr/>
          <p:nvPr/>
        </p:nvSpPr>
        <p:spPr>
          <a:xfrm>
            <a:off x="6545712" y="1583081"/>
            <a:ext cx="1224136" cy="117727"/>
          </a:xfrm>
          <a:prstGeom prst="lef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484176" y="1705183"/>
            <a:ext cx="1400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</a:rPr>
              <a:t>Event trigger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74" name="左右箭头 73"/>
          <p:cNvSpPr/>
          <p:nvPr/>
        </p:nvSpPr>
        <p:spPr>
          <a:xfrm>
            <a:off x="6575208" y="620688"/>
            <a:ext cx="1080120" cy="7200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3" name="TextBox 12"/>
          <p:cNvSpPr txBox="1"/>
          <p:nvPr/>
        </p:nvSpPr>
        <p:spPr>
          <a:xfrm>
            <a:off x="6660232" y="251356"/>
            <a:ext cx="633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</a:rPr>
              <a:t>Data</a:t>
            </a:r>
          </a:p>
        </p:txBody>
      </p:sp>
      <p:sp>
        <p:nvSpPr>
          <p:cNvPr id="81" name="直角双向箭头 80"/>
          <p:cNvSpPr/>
          <p:nvPr/>
        </p:nvSpPr>
        <p:spPr>
          <a:xfrm flipH="1" flipV="1">
            <a:off x="7164288" y="2203700"/>
            <a:ext cx="504056" cy="2161404"/>
          </a:xfrm>
          <a:prstGeom prst="left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grpSp>
        <p:nvGrpSpPr>
          <p:cNvPr id="3" name="组合 59"/>
          <p:cNvGrpSpPr/>
          <p:nvPr/>
        </p:nvGrpSpPr>
        <p:grpSpPr>
          <a:xfrm>
            <a:off x="1834914" y="242426"/>
            <a:ext cx="1357322" cy="2443676"/>
            <a:chOff x="-1357322" y="1028244"/>
            <a:chExt cx="1357322" cy="2443676"/>
          </a:xfrm>
        </p:grpSpPr>
        <p:sp>
          <p:nvSpPr>
            <p:cNvPr id="56" name="圆角矩形 55"/>
            <p:cNvSpPr/>
            <p:nvPr/>
          </p:nvSpPr>
          <p:spPr>
            <a:xfrm>
              <a:off x="-1357322" y="1028244"/>
              <a:ext cx="1357322" cy="2357454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-511679" y="3071810"/>
              <a:ext cx="4844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 smtClean="0">
                  <a:solidFill>
                    <a:srgbClr val="FF0000"/>
                  </a:solidFill>
                </a:rPr>
                <a:t>AB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组合 56"/>
          <p:cNvGrpSpPr/>
          <p:nvPr/>
        </p:nvGrpSpPr>
        <p:grpSpPr>
          <a:xfrm>
            <a:off x="2123729" y="294817"/>
            <a:ext cx="864102" cy="1080120"/>
            <a:chOff x="2267738" y="5633864"/>
            <a:chExt cx="1080126" cy="1224136"/>
          </a:xfrm>
        </p:grpSpPr>
        <p:sp>
          <p:nvSpPr>
            <p:cNvPr id="58" name="流程图: 摘录 57"/>
            <p:cNvSpPr/>
            <p:nvPr/>
          </p:nvSpPr>
          <p:spPr>
            <a:xfrm rot="5400000">
              <a:off x="2231740" y="5741876"/>
              <a:ext cx="1224136" cy="1008112"/>
            </a:xfrm>
            <a:prstGeom prst="flowChartExtra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2267738" y="5878691"/>
              <a:ext cx="794928" cy="7325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chemeClr val="bg1"/>
                  </a:solidFill>
                </a:rPr>
                <a:t>Low</a:t>
              </a:r>
            </a:p>
            <a:p>
              <a:r>
                <a:rPr lang="en-US" altLang="zh-CN" b="1" dirty="0" smtClean="0">
                  <a:solidFill>
                    <a:schemeClr val="bg1"/>
                  </a:solidFill>
                </a:rPr>
                <a:t> gain</a:t>
              </a:r>
            </a:p>
          </p:txBody>
        </p:sp>
      </p:grpSp>
      <p:grpSp>
        <p:nvGrpSpPr>
          <p:cNvPr id="5" name="组合 59"/>
          <p:cNvGrpSpPr/>
          <p:nvPr/>
        </p:nvGrpSpPr>
        <p:grpSpPr>
          <a:xfrm>
            <a:off x="2123728" y="1446944"/>
            <a:ext cx="864096" cy="1080120"/>
            <a:chOff x="2267744" y="5878692"/>
            <a:chExt cx="1080120" cy="1224136"/>
          </a:xfrm>
        </p:grpSpPr>
        <p:sp>
          <p:nvSpPr>
            <p:cNvPr id="61" name="流程图: 摘录 60"/>
            <p:cNvSpPr/>
            <p:nvPr/>
          </p:nvSpPr>
          <p:spPr>
            <a:xfrm rot="5400000">
              <a:off x="2231740" y="5986703"/>
              <a:ext cx="1224136" cy="1008113"/>
            </a:xfrm>
            <a:prstGeom prst="flowChartExtra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267744" y="6123520"/>
              <a:ext cx="773850" cy="7325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chemeClr val="bg1"/>
                  </a:solidFill>
                </a:rPr>
                <a:t>High</a:t>
              </a:r>
            </a:p>
            <a:p>
              <a:r>
                <a:rPr lang="en-US" altLang="zh-CN" b="1" dirty="0" smtClean="0">
                  <a:solidFill>
                    <a:schemeClr val="bg1"/>
                  </a:solidFill>
                </a:rPr>
                <a:t>gain</a:t>
              </a:r>
            </a:p>
          </p:txBody>
        </p:sp>
      </p:grpSp>
      <p:sp>
        <p:nvSpPr>
          <p:cNvPr id="65" name="右箭头 64"/>
          <p:cNvSpPr/>
          <p:nvPr/>
        </p:nvSpPr>
        <p:spPr>
          <a:xfrm flipV="1">
            <a:off x="1145112" y="1283507"/>
            <a:ext cx="432048" cy="14401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70" name="右箭头 69"/>
          <p:cNvSpPr/>
          <p:nvPr/>
        </p:nvSpPr>
        <p:spPr>
          <a:xfrm>
            <a:off x="3059832" y="1878992"/>
            <a:ext cx="360040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69" name="右箭头 68"/>
          <p:cNvSpPr/>
          <p:nvPr/>
        </p:nvSpPr>
        <p:spPr>
          <a:xfrm>
            <a:off x="3059832" y="798872"/>
            <a:ext cx="360040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cxnSp>
        <p:nvCxnSpPr>
          <p:cNvPr id="55" name="直接连接符 54"/>
          <p:cNvCxnSpPr/>
          <p:nvPr/>
        </p:nvCxnSpPr>
        <p:spPr>
          <a:xfrm>
            <a:off x="1619672" y="821964"/>
            <a:ext cx="0" cy="1238884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60" name="右箭头 59"/>
          <p:cNvSpPr/>
          <p:nvPr/>
        </p:nvSpPr>
        <p:spPr>
          <a:xfrm>
            <a:off x="1619672" y="821706"/>
            <a:ext cx="504056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64" name="右箭头 63"/>
          <p:cNvSpPr/>
          <p:nvPr/>
        </p:nvSpPr>
        <p:spPr>
          <a:xfrm>
            <a:off x="1634420" y="2029877"/>
            <a:ext cx="504056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67" name="矩形 66"/>
          <p:cNvSpPr/>
          <p:nvPr/>
        </p:nvSpPr>
        <p:spPr>
          <a:xfrm>
            <a:off x="6372200" y="1187460"/>
            <a:ext cx="15785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</a:rPr>
              <a:t>Synchronizing 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7380312" y="5095059"/>
            <a:ext cx="812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TCP/IP</a:t>
            </a:r>
          </a:p>
        </p:txBody>
      </p:sp>
      <p:sp>
        <p:nvSpPr>
          <p:cNvPr id="89" name="上下箭头 88"/>
          <p:cNvSpPr/>
          <p:nvPr/>
        </p:nvSpPr>
        <p:spPr>
          <a:xfrm>
            <a:off x="755576" y="2060848"/>
            <a:ext cx="144016" cy="576064"/>
          </a:xfrm>
          <a:prstGeom prst="upDownArrow">
            <a:avLst/>
          </a:prstGeom>
          <a:solidFill>
            <a:schemeClr val="accent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直角双向箭头 97"/>
          <p:cNvSpPr/>
          <p:nvPr/>
        </p:nvSpPr>
        <p:spPr>
          <a:xfrm>
            <a:off x="1835696" y="2348880"/>
            <a:ext cx="4248472" cy="1008112"/>
          </a:xfrm>
          <a:prstGeom prst="leftUpArrow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圆角矩形 93"/>
          <p:cNvSpPr/>
          <p:nvPr/>
        </p:nvSpPr>
        <p:spPr>
          <a:xfrm>
            <a:off x="1907704" y="214860"/>
            <a:ext cx="3168352" cy="2420888"/>
          </a:xfrm>
          <a:prstGeom prst="roundRect">
            <a:avLst/>
          </a:prstGeom>
          <a:noFill/>
          <a:ln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bg1"/>
                </a:solidFill>
              </a:rPr>
              <a:t>16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 ×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-72008" y="2060848"/>
            <a:ext cx="8995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</a:rPr>
              <a:t>Temperature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899592" y="1988840"/>
            <a:ext cx="10081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</a:rPr>
              <a:t>High </a:t>
            </a:r>
          </a:p>
          <a:p>
            <a:r>
              <a:rPr lang="en-US" altLang="zh-CN" b="1" dirty="0" smtClean="0">
                <a:solidFill>
                  <a:schemeClr val="bg1"/>
                </a:solidFill>
              </a:rPr>
              <a:t>voltage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3779912" y="3861048"/>
            <a:ext cx="265406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FF00"/>
                </a:solidFill>
              </a:rPr>
              <a:t>The architecture </a:t>
            </a:r>
          </a:p>
          <a:p>
            <a:r>
              <a:rPr lang="en-US" altLang="zh-CN" sz="2400" b="1" dirty="0" smtClean="0">
                <a:solidFill>
                  <a:srgbClr val="FFFF00"/>
                </a:solidFill>
              </a:rPr>
              <a:t>of  SiPM camera </a:t>
            </a:r>
          </a:p>
          <a:p>
            <a:r>
              <a:rPr lang="en-US" altLang="zh-CN" sz="2400" b="1" dirty="0" smtClean="0">
                <a:solidFill>
                  <a:srgbClr val="FFFF00"/>
                </a:solidFill>
              </a:rPr>
              <a:t>readout electronics</a:t>
            </a:r>
          </a:p>
        </p:txBody>
      </p:sp>
      <p:sp>
        <p:nvSpPr>
          <p:cNvPr id="54" name="右箭头 53"/>
          <p:cNvSpPr/>
          <p:nvPr/>
        </p:nvSpPr>
        <p:spPr>
          <a:xfrm>
            <a:off x="6588224" y="1052736"/>
            <a:ext cx="1080120" cy="72008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TextBox 62"/>
          <p:cNvSpPr txBox="1"/>
          <p:nvPr/>
        </p:nvSpPr>
        <p:spPr>
          <a:xfrm>
            <a:off x="6445128" y="692696"/>
            <a:ext cx="1439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</a:rPr>
              <a:t>Single trigger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66" name="左箭头 65"/>
          <p:cNvSpPr/>
          <p:nvPr/>
        </p:nvSpPr>
        <p:spPr>
          <a:xfrm>
            <a:off x="6545712" y="2087137"/>
            <a:ext cx="1224136" cy="117727"/>
          </a:xfrm>
          <a:prstGeom prst="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179512" y="5981218"/>
            <a:ext cx="43204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err="1" smtClean="0"/>
              <a:t>SiPM</a:t>
            </a:r>
            <a:r>
              <a:rPr lang="en-US" altLang="zh-CN" sz="2000" b="1" dirty="0" smtClean="0"/>
              <a:t> pulse duration</a:t>
            </a:r>
            <a:r>
              <a:rPr lang="zh-CN" altLang="en-US" sz="2000" b="1" dirty="0" smtClean="0"/>
              <a:t>：</a:t>
            </a:r>
            <a:r>
              <a:rPr lang="en-US" altLang="zh-CN" sz="2000" b="1" dirty="0" smtClean="0"/>
              <a:t>20 ns – 50 ns</a:t>
            </a:r>
            <a:endParaRPr lang="zh-CN" altLang="en-US" sz="2000" b="1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692696"/>
          </a:xfrm>
        </p:spPr>
        <p:txBody>
          <a:bodyPr>
            <a:normAutofit/>
          </a:bodyPr>
          <a:lstStyle/>
          <a:p>
            <a:r>
              <a:rPr lang="en-US" altLang="zh-CN" sz="3200" b="1" dirty="0" smtClean="0">
                <a:solidFill>
                  <a:srgbClr val="FF3300"/>
                </a:solidFill>
                <a:latin typeface="Times New Roman" pitchFamily="18" charset="0"/>
              </a:rPr>
              <a:t>Schematic diagram of SiPM camera assembly</a:t>
            </a:r>
            <a:endParaRPr lang="zh-CN" altLang="en-US" sz="3200" dirty="0"/>
          </a:p>
        </p:txBody>
      </p:sp>
      <p:pic>
        <p:nvPicPr>
          <p:cNvPr id="25" name="内容占位符 3" descr="电子组件装配图2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l="14514" t="6996" r="24272" b="5499"/>
          <a:stretch>
            <a:fillRect/>
          </a:stretch>
        </p:blipFill>
        <p:spPr>
          <a:xfrm>
            <a:off x="395536" y="2060848"/>
            <a:ext cx="1753068" cy="1397373"/>
          </a:xfrm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4</a:t>
            </a:fld>
            <a:endParaRPr lang="zh-CN" altLang="en-US"/>
          </a:p>
        </p:txBody>
      </p:sp>
      <p:grpSp>
        <p:nvGrpSpPr>
          <p:cNvPr id="2" name="组合 12"/>
          <p:cNvGrpSpPr/>
          <p:nvPr/>
        </p:nvGrpSpPr>
        <p:grpSpPr>
          <a:xfrm>
            <a:off x="4854750" y="2840673"/>
            <a:ext cx="1800200" cy="1285692"/>
            <a:chOff x="5430814" y="3140968"/>
            <a:chExt cx="1800200" cy="1285692"/>
          </a:xfrm>
        </p:grpSpPr>
        <p:sp>
          <p:nvSpPr>
            <p:cNvPr id="16" name="TextBox 15"/>
            <p:cNvSpPr txBox="1"/>
            <p:nvPr/>
          </p:nvSpPr>
          <p:spPr>
            <a:xfrm>
              <a:off x="6366918" y="3306470"/>
              <a:ext cx="864096" cy="338554"/>
            </a:xfrm>
            <a:prstGeom prst="rect">
              <a:avLst/>
            </a:prstGeom>
            <a:noFill/>
            <a:scene3d>
              <a:camera prst="isometricRightUp">
                <a:rot lat="2090848" lon="18534220" rev="390460"/>
              </a:camera>
              <a:lightRig rig="threePt" dir="t"/>
            </a:scene3d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solidFill>
                    <a:schemeClr val="bg1"/>
                  </a:solidFill>
                  <a:latin typeface="黑体" pitchFamily="49" charset="-122"/>
                  <a:ea typeface="黑体" pitchFamily="49" charset="-122"/>
                </a:rPr>
                <a:t>AB1</a:t>
              </a:r>
              <a:endParaRPr lang="zh-CN" altLang="en-US" sz="16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30814" y="3140968"/>
              <a:ext cx="864096" cy="338554"/>
            </a:xfrm>
            <a:prstGeom prst="rect">
              <a:avLst/>
            </a:prstGeom>
            <a:noFill/>
            <a:scene3d>
              <a:camera prst="isometricRightUp">
                <a:rot lat="2090848" lon="18534220" rev="390460"/>
              </a:camera>
              <a:lightRig rig="threePt" dir="t"/>
            </a:scene3d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solidFill>
                    <a:schemeClr val="bg1"/>
                  </a:solidFill>
                  <a:latin typeface="黑体" pitchFamily="49" charset="-122"/>
                  <a:ea typeface="黑体" pitchFamily="49" charset="-122"/>
                </a:rPr>
                <a:t>AB2</a:t>
              </a:r>
              <a:endParaRPr lang="zh-CN" altLang="en-US" sz="16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862862" y="4026550"/>
              <a:ext cx="864096" cy="400110"/>
            </a:xfrm>
            <a:prstGeom prst="rect">
              <a:avLst/>
            </a:prstGeom>
            <a:noFill/>
            <a:scene3d>
              <a:camera prst="isometricOffAxis2Top">
                <a:rot lat="18664796" lon="2041231" rev="18789303"/>
              </a:camera>
              <a:lightRig rig="threePt" dir="t"/>
            </a:scene3d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chemeClr val="bg1"/>
                  </a:solidFill>
                  <a:latin typeface="黑体" pitchFamily="49" charset="-122"/>
                  <a:ea typeface="黑体" pitchFamily="49" charset="-122"/>
                </a:rPr>
                <a:t>DB</a:t>
              </a:r>
              <a:endParaRPr lang="zh-CN" altLang="en-US" sz="20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6427349" y="3488745"/>
            <a:ext cx="953787" cy="369332"/>
          </a:xfrm>
          <a:prstGeom prst="rect">
            <a:avLst/>
          </a:prstGeom>
          <a:scene3d>
            <a:camera prst="isometricOffAxis1Top">
              <a:rot lat="19870902" lon="19477353" rev="2251746"/>
            </a:camera>
            <a:lightRig rig="threePt" dir="t"/>
          </a:scene3d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Cluster</a:t>
            </a: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19" name="图片 18" descr="装配板.JPG"/>
          <p:cNvPicPr>
            <a:picLocks noChangeAspect="1"/>
          </p:cNvPicPr>
          <p:nvPr/>
        </p:nvPicPr>
        <p:blipFill>
          <a:blip r:embed="rId3" cstate="print"/>
          <a:srcRect l="23288" t="14444" r="24856"/>
          <a:stretch>
            <a:fillRect/>
          </a:stretch>
        </p:blipFill>
        <p:spPr>
          <a:xfrm rot="5400000">
            <a:off x="3170881" y="1085703"/>
            <a:ext cx="2586213" cy="2952328"/>
          </a:xfrm>
          <a:prstGeom prst="rect">
            <a:avLst/>
          </a:prstGeom>
        </p:spPr>
      </p:pic>
      <p:pic>
        <p:nvPicPr>
          <p:cNvPr id="20" name="图片 19" descr="装配板21.JPG"/>
          <p:cNvPicPr>
            <a:picLocks noChangeAspect="1"/>
          </p:cNvPicPr>
          <p:nvPr/>
        </p:nvPicPr>
        <p:blipFill>
          <a:blip r:embed="rId4" cstate="print"/>
          <a:srcRect l="22438" t="6751" r="31100"/>
          <a:stretch>
            <a:fillRect/>
          </a:stretch>
        </p:blipFill>
        <p:spPr>
          <a:xfrm rot="5400000">
            <a:off x="6415237" y="1081707"/>
            <a:ext cx="2074165" cy="288032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3119309" y="3789040"/>
            <a:ext cx="23887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latin typeface="Times New Roman" pitchFamily="18" charset="0"/>
              </a:rPr>
              <a:t>SiPM camera box</a:t>
            </a:r>
            <a:endParaRPr lang="zh-CN" altLang="en-US" sz="2400" dirty="0"/>
          </a:p>
        </p:txBody>
      </p:sp>
      <p:sp>
        <p:nvSpPr>
          <p:cNvPr id="12" name="矩形 11"/>
          <p:cNvSpPr/>
          <p:nvPr/>
        </p:nvSpPr>
        <p:spPr>
          <a:xfrm>
            <a:off x="6372201" y="3717032"/>
            <a:ext cx="20162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latin typeface="Times New Roman" pitchFamily="18" charset="0"/>
              </a:rPr>
              <a:t>SiPM camera</a:t>
            </a:r>
            <a:r>
              <a:rPr lang="zh-CN" altLang="en-US" sz="2400" dirty="0" smtClean="0">
                <a:latin typeface="Times New Roman" pitchFamily="18" charset="0"/>
              </a:rPr>
              <a:t>：</a:t>
            </a:r>
            <a:r>
              <a:rPr lang="en-US" altLang="zh-CN" sz="2400" dirty="0" smtClean="0">
                <a:latin typeface="Times New Roman" pitchFamily="18" charset="0"/>
              </a:rPr>
              <a:t>32×32 </a:t>
            </a:r>
            <a:r>
              <a:rPr lang="en-US" altLang="zh-CN" sz="2400" dirty="0" err="1" smtClean="0">
                <a:latin typeface="Times New Roman" pitchFamily="18" charset="0"/>
              </a:rPr>
              <a:t>SiPMs</a:t>
            </a:r>
            <a:endParaRPr lang="zh-CN" altLang="en-US" sz="2400" dirty="0"/>
          </a:p>
        </p:txBody>
      </p:sp>
      <p:sp>
        <p:nvSpPr>
          <p:cNvPr id="21" name="右箭头 20"/>
          <p:cNvSpPr/>
          <p:nvPr/>
        </p:nvSpPr>
        <p:spPr>
          <a:xfrm>
            <a:off x="2555776" y="2564904"/>
            <a:ext cx="576064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右箭头 21"/>
          <p:cNvSpPr/>
          <p:nvPr/>
        </p:nvSpPr>
        <p:spPr>
          <a:xfrm>
            <a:off x="5724128" y="2420888"/>
            <a:ext cx="504056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467544" y="1412776"/>
            <a:ext cx="11047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64 ×</a:t>
            </a:r>
            <a:endParaRPr lang="zh-CN" altLang="en-US" sz="3200" dirty="0"/>
          </a:p>
        </p:txBody>
      </p:sp>
      <p:sp>
        <p:nvSpPr>
          <p:cNvPr id="24" name="TextBox 23"/>
          <p:cNvSpPr txBox="1"/>
          <p:nvPr/>
        </p:nvSpPr>
        <p:spPr>
          <a:xfrm>
            <a:off x="0" y="3676962"/>
            <a:ext cx="29867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A module has 4×4 </a:t>
            </a:r>
            <a:r>
              <a:rPr lang="en-US" altLang="zh-CN" sz="2000" b="1" dirty="0" err="1" smtClean="0"/>
              <a:t>SiPMs</a:t>
            </a:r>
            <a:r>
              <a:rPr lang="en-US" altLang="zh-CN" sz="2000" b="1" dirty="0" smtClean="0"/>
              <a:t>.</a:t>
            </a:r>
            <a:endParaRPr lang="zh-CN" altLang="en-US" sz="2000" b="1" dirty="0"/>
          </a:p>
        </p:txBody>
      </p:sp>
      <p:sp>
        <p:nvSpPr>
          <p:cNvPr id="27" name="右箭头 26"/>
          <p:cNvSpPr/>
          <p:nvPr/>
        </p:nvSpPr>
        <p:spPr>
          <a:xfrm>
            <a:off x="1475656" y="4941168"/>
            <a:ext cx="921702" cy="4292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3055690" y="6381328"/>
            <a:ext cx="1732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Optical filter</a:t>
            </a:r>
            <a:endParaRPr lang="zh-CN" altLang="en-US" sz="2400" dirty="0"/>
          </a:p>
        </p:txBody>
      </p:sp>
      <p:pic>
        <p:nvPicPr>
          <p:cNvPr id="30" name="图片 29" descr="装配板-2.JPG"/>
          <p:cNvPicPr>
            <a:picLocks noChangeAspect="1"/>
          </p:cNvPicPr>
          <p:nvPr/>
        </p:nvPicPr>
        <p:blipFill>
          <a:blip r:embed="rId5" cstate="print"/>
          <a:srcRect l="30313" t="4589" r="27163" b="8271"/>
          <a:stretch>
            <a:fillRect/>
          </a:stretch>
        </p:blipFill>
        <p:spPr>
          <a:xfrm rot="5566625">
            <a:off x="3240904" y="4138367"/>
            <a:ext cx="1797452" cy="236331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5"/>
          <p:cNvGrpSpPr/>
          <p:nvPr/>
        </p:nvGrpSpPr>
        <p:grpSpPr>
          <a:xfrm>
            <a:off x="83432" y="2636912"/>
            <a:ext cx="6936840" cy="4320480"/>
            <a:chOff x="1331640" y="1859572"/>
            <a:chExt cx="6664077" cy="4660381"/>
          </a:xfrm>
        </p:grpSpPr>
        <p:pic>
          <p:nvPicPr>
            <p:cNvPr id="56321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31640" y="1859572"/>
              <a:ext cx="6664077" cy="46603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6" name="直接连接符 5"/>
            <p:cNvCxnSpPr/>
            <p:nvPr/>
          </p:nvCxnSpPr>
          <p:spPr>
            <a:xfrm>
              <a:off x="3737400" y="2060848"/>
              <a:ext cx="0" cy="3844023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10" name="图片 9" descr="QE_SiPM_PMT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31640" y="0"/>
            <a:ext cx="3888432" cy="2640569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783224" y="3312368"/>
            <a:ext cx="351339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C00000"/>
                </a:solidFill>
              </a:rPr>
              <a:t>Sky background light spectrum </a:t>
            </a:r>
          </a:p>
          <a:p>
            <a:r>
              <a:rPr lang="en-US" altLang="zh-CN" sz="2000" b="1" dirty="0" smtClean="0">
                <a:solidFill>
                  <a:srgbClr val="C00000"/>
                </a:solidFill>
              </a:rPr>
              <a:t>in the moon less night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1"/>
          <p:cNvGraphicFramePr>
            <a:graphicFrameLocks noGrp="1"/>
          </p:cNvGraphicFramePr>
          <p:nvPr/>
        </p:nvGraphicFramePr>
        <p:xfrm>
          <a:off x="2555776" y="3645024"/>
          <a:ext cx="5441927" cy="30316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Chart 1"/>
          <p:cNvGraphicFramePr>
            <a:graphicFrameLocks noGrp="1"/>
          </p:cNvGraphicFramePr>
          <p:nvPr/>
        </p:nvGraphicFramePr>
        <p:xfrm>
          <a:off x="2555776" y="260648"/>
          <a:ext cx="4724072" cy="303005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9512" y="836712"/>
            <a:ext cx="226774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Data from Geneva University group 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 descr="IMG_20161121_160317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t="18133" b="10272"/>
          <a:stretch>
            <a:fillRect/>
          </a:stretch>
        </p:blipFill>
        <p:spPr>
          <a:xfrm>
            <a:off x="5364088" y="1196752"/>
            <a:ext cx="3394472" cy="3240360"/>
          </a:xfrm>
        </p:spPr>
      </p:pic>
      <p:pic>
        <p:nvPicPr>
          <p:cNvPr id="5" name="图片 4" descr="IMG_20161121_160554.jpg"/>
          <p:cNvPicPr>
            <a:picLocks noChangeAspect="1"/>
          </p:cNvPicPr>
          <p:nvPr/>
        </p:nvPicPr>
        <p:blipFill>
          <a:blip r:embed="rId3" cstate="print"/>
          <a:srcRect l="34972" t="22613" r="27228" b="28038"/>
          <a:stretch>
            <a:fillRect/>
          </a:stretch>
        </p:blipFill>
        <p:spPr>
          <a:xfrm>
            <a:off x="467544" y="1916832"/>
            <a:ext cx="2520280" cy="246777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0" y="1412776"/>
            <a:ext cx="38349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Refrigeration semi-conductor</a:t>
            </a:r>
            <a:endParaRPr lang="zh-CN" alt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5220072" y="620688"/>
            <a:ext cx="3572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Aluminum alloy framework</a:t>
            </a:r>
            <a:endParaRPr lang="zh-CN" altLang="en-US" sz="2400" dirty="0"/>
          </a:p>
        </p:txBody>
      </p:sp>
      <p:pic>
        <p:nvPicPr>
          <p:cNvPr id="8" name="图片 7" descr="电子组件爆炸图1.png"/>
          <p:cNvPicPr>
            <a:picLocks noChangeAspect="1"/>
          </p:cNvPicPr>
          <p:nvPr/>
        </p:nvPicPr>
        <p:blipFill>
          <a:blip r:embed="rId4" cstate="print"/>
          <a:srcRect l="11413" t="1415" r="8263" b="13703"/>
          <a:stretch>
            <a:fillRect/>
          </a:stretch>
        </p:blipFill>
        <p:spPr>
          <a:xfrm>
            <a:off x="1691680" y="4221088"/>
            <a:ext cx="3960440" cy="232967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55576" y="107921"/>
            <a:ext cx="27698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solidFill>
                  <a:srgbClr val="002060"/>
                </a:solidFill>
              </a:rPr>
              <a:t>Cooling System</a:t>
            </a:r>
            <a:endParaRPr lang="zh-CN" altLang="en-US" sz="3200" b="1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IMG_20160916_151746.jpg"/>
          <p:cNvPicPr>
            <a:picLocks noChangeAspect="1"/>
          </p:cNvPicPr>
          <p:nvPr/>
        </p:nvPicPr>
        <p:blipFill>
          <a:blip r:embed="rId2" cstate="print"/>
          <a:srcRect l="32178" t="20339" r="44198" b="24012"/>
          <a:stretch>
            <a:fillRect/>
          </a:stretch>
        </p:blipFill>
        <p:spPr>
          <a:xfrm>
            <a:off x="6065950" y="636508"/>
            <a:ext cx="1458378" cy="2576468"/>
          </a:xfrm>
          <a:prstGeom prst="rect">
            <a:avLst/>
          </a:prstGeom>
        </p:spPr>
      </p:pic>
      <p:pic>
        <p:nvPicPr>
          <p:cNvPr id="7" name="图片 6" descr="IMG_20160916_151922.jpg"/>
          <p:cNvPicPr>
            <a:picLocks noChangeAspect="1"/>
          </p:cNvPicPr>
          <p:nvPr/>
        </p:nvPicPr>
        <p:blipFill>
          <a:blip r:embed="rId3" cstate="print"/>
          <a:srcRect l="12988" t="29000" r="30313" b="18501"/>
          <a:stretch>
            <a:fillRect/>
          </a:stretch>
        </p:blipFill>
        <p:spPr>
          <a:xfrm>
            <a:off x="683568" y="852714"/>
            <a:ext cx="2880320" cy="2000222"/>
          </a:xfrm>
          <a:prstGeom prst="rect">
            <a:avLst/>
          </a:prstGeom>
        </p:spPr>
      </p:pic>
      <p:pic>
        <p:nvPicPr>
          <p:cNvPr id="9" name="图片 8" descr="IMG_20160916_152136.jpg"/>
          <p:cNvPicPr>
            <a:picLocks noChangeAspect="1"/>
          </p:cNvPicPr>
          <p:nvPr/>
        </p:nvPicPr>
        <p:blipFill>
          <a:blip r:embed="rId4" cstate="print"/>
          <a:srcRect l="46063" t="24800" r="27950" b="24800"/>
          <a:stretch>
            <a:fillRect/>
          </a:stretch>
        </p:blipFill>
        <p:spPr>
          <a:xfrm>
            <a:off x="5940152" y="4103258"/>
            <a:ext cx="1746193" cy="2539917"/>
          </a:xfrm>
          <a:prstGeom prst="rect">
            <a:avLst/>
          </a:prstGeom>
        </p:spPr>
      </p:pic>
      <p:sp>
        <p:nvSpPr>
          <p:cNvPr id="10" name="右箭头 9"/>
          <p:cNvSpPr/>
          <p:nvPr/>
        </p:nvSpPr>
        <p:spPr>
          <a:xfrm>
            <a:off x="4211960" y="1196752"/>
            <a:ext cx="864096" cy="5040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下箭头 10"/>
          <p:cNvSpPr/>
          <p:nvPr/>
        </p:nvSpPr>
        <p:spPr>
          <a:xfrm>
            <a:off x="6516216" y="3356992"/>
            <a:ext cx="360040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27"/>
          <p:cNvGrpSpPr/>
          <p:nvPr/>
        </p:nvGrpSpPr>
        <p:grpSpPr>
          <a:xfrm>
            <a:off x="539552" y="3068960"/>
            <a:ext cx="4725144" cy="4869160"/>
            <a:chOff x="539552" y="3068960"/>
            <a:chExt cx="4725144" cy="4869160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 l="14838" t="5267" r="4019" b="5267"/>
            <a:stretch>
              <a:fillRect/>
            </a:stretch>
          </p:blipFill>
          <p:spPr bwMode="auto">
            <a:xfrm rot="5400000">
              <a:off x="539552" y="3212976"/>
              <a:ext cx="4725144" cy="4725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3" name="直接连接符 12"/>
            <p:cNvCxnSpPr/>
            <p:nvPr/>
          </p:nvCxnSpPr>
          <p:spPr>
            <a:xfrm>
              <a:off x="2367516" y="4523868"/>
              <a:ext cx="0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3146588" y="4523868"/>
              <a:ext cx="0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/>
            <p:nvPr/>
          </p:nvCxnSpPr>
          <p:spPr>
            <a:xfrm flipH="1">
              <a:off x="2354500" y="4640120"/>
              <a:ext cx="21602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>
              <a:off x="2469020" y="4638388"/>
              <a:ext cx="66282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296227" y="4221088"/>
              <a:ext cx="98777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 smtClean="0"/>
                <a:t>7.2 mm</a:t>
              </a:r>
              <a:endParaRPr lang="zh-CN" altLang="en-US" sz="2000" b="1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195736" y="3068960"/>
              <a:ext cx="12474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 smtClean="0"/>
                <a:t>13.28 mm</a:t>
              </a:r>
              <a:endParaRPr lang="zh-CN" altLang="en-US" sz="2000" b="1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979712" y="4941168"/>
              <a:ext cx="159255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b="1" dirty="0" smtClean="0"/>
                <a:t>Effective </a:t>
              </a:r>
            </a:p>
            <a:p>
              <a:pPr algn="ctr"/>
              <a:r>
                <a:rPr lang="en-US" altLang="zh-CN" b="1" dirty="0" smtClean="0"/>
                <a:t>photosensitive</a:t>
              </a:r>
            </a:p>
            <a:p>
              <a:pPr algn="ctr"/>
              <a:r>
                <a:rPr lang="en-US" altLang="zh-CN" b="1" dirty="0" smtClean="0"/>
                <a:t>area</a:t>
              </a:r>
              <a:endParaRPr lang="zh-CN" altLang="en-US" b="1" dirty="0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051720" y="0"/>
            <a:ext cx="48128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en-US" altLang="zh-CN" sz="3600" b="1" dirty="0" smtClean="0"/>
              <a:t> </a:t>
            </a:r>
            <a:r>
              <a:rPr lang="en-US" altLang="zh-CN" sz="3600" dirty="0" smtClean="0"/>
              <a:t>Hexagonal </a:t>
            </a:r>
            <a:r>
              <a:rPr lang="en-US" altLang="zh-CN" sz="3600" dirty="0" err="1" smtClean="0"/>
              <a:t>SiPM</a:t>
            </a:r>
            <a:r>
              <a:rPr lang="en-US" altLang="zh-CN" sz="3600" dirty="0" smtClean="0"/>
              <a:t> array</a:t>
            </a:r>
            <a:endParaRPr lang="en-US" altLang="zh-CN" sz="36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-99392"/>
            <a:ext cx="8229600" cy="692696"/>
          </a:xfrm>
        </p:spPr>
        <p:txBody>
          <a:bodyPr>
            <a:normAutofit/>
          </a:bodyPr>
          <a:lstStyle/>
          <a:p>
            <a:r>
              <a:rPr lang="en-US" altLang="zh-CN" sz="3200" b="1" dirty="0" smtClean="0">
                <a:solidFill>
                  <a:srgbClr val="FF3300"/>
                </a:solidFill>
                <a:latin typeface="Times New Roman" pitchFamily="18" charset="0"/>
              </a:rPr>
              <a:t>Schematic diagram of </a:t>
            </a:r>
            <a:r>
              <a:rPr lang="en-US" altLang="zh-CN" sz="3200" b="1" dirty="0" err="1" smtClean="0">
                <a:solidFill>
                  <a:srgbClr val="FF3300"/>
                </a:solidFill>
                <a:latin typeface="Times New Roman" pitchFamily="18" charset="0"/>
              </a:rPr>
              <a:t>SiPM</a:t>
            </a:r>
            <a:r>
              <a:rPr lang="en-US" altLang="zh-CN" sz="3200" b="1" dirty="0" smtClean="0">
                <a:solidFill>
                  <a:srgbClr val="FF3300"/>
                </a:solidFill>
                <a:latin typeface="Times New Roman" pitchFamily="18" charset="0"/>
              </a:rPr>
              <a:t> camera assembly</a:t>
            </a:r>
            <a:endParaRPr lang="zh-CN" alt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179512" y="3962087"/>
            <a:ext cx="871296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zh-CN" sz="2000" dirty="0" smtClean="0"/>
              <a:t>Light concentrator: is to increase the effective area of the </a:t>
            </a:r>
            <a:r>
              <a:rPr lang="en-US" altLang="zh-CN" sz="2000" dirty="0" err="1" smtClean="0"/>
              <a:t>SiPM</a:t>
            </a:r>
            <a:r>
              <a:rPr lang="en-US" altLang="zh-CN" sz="2000" dirty="0" smtClean="0"/>
              <a:t> 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000" dirty="0" smtClean="0"/>
              <a:t>SiPM base board: 16 </a:t>
            </a:r>
            <a:r>
              <a:rPr lang="en-US" altLang="zh-CN" sz="2000" dirty="0" err="1" smtClean="0"/>
              <a:t>SiPMs</a:t>
            </a:r>
            <a:r>
              <a:rPr lang="en-US" altLang="zh-CN" sz="2000" dirty="0" smtClean="0"/>
              <a:t>,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16 temperature sensors (embedded in the SiPM chip ), </a:t>
            </a:r>
            <a:r>
              <a:rPr lang="en-US" altLang="zh-CN" sz="2000" dirty="0" smtClean="0"/>
              <a:t>and 16 pre-amplifiers 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000" dirty="0" smtClean="0"/>
              <a:t>Slow control board: 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zh-CN" sz="2000" dirty="0" smtClean="0"/>
              <a:t>16 temperature and high voltage compensation loops;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zh-CN" sz="2000" dirty="0" smtClean="0"/>
              <a:t>16 channels of high voltage power supply. 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000" dirty="0" smtClean="0"/>
              <a:t> Analogue board:  16 channels of amplifier (high gain and low gain) and shaping circuit 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altLang="zh-CN" sz="2000" dirty="0" smtClean="0"/>
              <a:t> Digital board: 50 MHz FADC and FPGA </a:t>
            </a:r>
          </a:p>
          <a:p>
            <a:pPr marL="342900" indent="-342900">
              <a:buAutoNum type="arabicPeriod"/>
            </a:pPr>
            <a:endParaRPr lang="zh-CN" altLang="en-US" dirty="0"/>
          </a:p>
        </p:txBody>
      </p:sp>
      <p:grpSp>
        <p:nvGrpSpPr>
          <p:cNvPr id="3" name="组合 9"/>
          <p:cNvGrpSpPr/>
          <p:nvPr/>
        </p:nvGrpSpPr>
        <p:grpSpPr>
          <a:xfrm>
            <a:off x="35497" y="737320"/>
            <a:ext cx="3384375" cy="2907704"/>
            <a:chOff x="467544" y="1124744"/>
            <a:chExt cx="4851969" cy="4081506"/>
          </a:xfrm>
        </p:grpSpPr>
        <p:sp>
          <p:nvSpPr>
            <p:cNvPr id="11" name="TextBox 10"/>
            <p:cNvSpPr txBox="1"/>
            <p:nvPr/>
          </p:nvSpPr>
          <p:spPr>
            <a:xfrm>
              <a:off x="467544" y="1124744"/>
              <a:ext cx="485196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Entrance window: Side to side length is 25.4 mm</a:t>
              </a:r>
            </a:p>
            <a:p>
              <a:r>
                <a:rPr lang="en-US" altLang="zh-CN" dirty="0" smtClean="0"/>
                <a:t>Exit window: Side to side length is 12.12 mm</a:t>
              </a:r>
            </a:p>
          </p:txBody>
        </p:sp>
        <p:pic>
          <p:nvPicPr>
            <p:cNvPr id="12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190176" y="2135511"/>
              <a:ext cx="1933575" cy="26955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矩形 12"/>
            <p:cNvSpPr/>
            <p:nvPr/>
          </p:nvSpPr>
          <p:spPr>
            <a:xfrm>
              <a:off x="983710" y="4687824"/>
              <a:ext cx="2907589" cy="51842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dirty="0" smtClean="0"/>
                <a:t>light concentrators </a:t>
              </a:r>
              <a:endParaRPr lang="zh-CN" altLang="en-US" b="1" dirty="0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5652120" y="3645024"/>
            <a:ext cx="29867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A module has 4×4 </a:t>
            </a:r>
            <a:r>
              <a:rPr lang="en-US" altLang="zh-CN" sz="2000" b="1" dirty="0" err="1" smtClean="0"/>
              <a:t>SiPMs</a:t>
            </a:r>
            <a:r>
              <a:rPr lang="en-US" altLang="zh-CN" sz="2000" b="1" dirty="0" smtClean="0"/>
              <a:t>.</a:t>
            </a:r>
            <a:endParaRPr lang="zh-CN" altLang="en-US" sz="2000" b="1" dirty="0"/>
          </a:p>
        </p:txBody>
      </p:sp>
      <p:pic>
        <p:nvPicPr>
          <p:cNvPr id="15" name="图片 14" descr="装配体4爆炸.JPG"/>
          <p:cNvPicPr>
            <a:picLocks noChangeAspect="1"/>
          </p:cNvPicPr>
          <p:nvPr/>
        </p:nvPicPr>
        <p:blipFill>
          <a:blip r:embed="rId3" cstate="print"/>
          <a:srcRect l="15152" t="8873" r="15148" b="8311"/>
          <a:stretch>
            <a:fillRect/>
          </a:stretch>
        </p:blipFill>
        <p:spPr>
          <a:xfrm>
            <a:off x="5508104" y="1052736"/>
            <a:ext cx="3240360" cy="2629857"/>
          </a:xfrm>
          <a:prstGeom prst="rect">
            <a:avLst/>
          </a:prstGeom>
        </p:spPr>
      </p:pic>
      <p:cxnSp>
        <p:nvCxnSpPr>
          <p:cNvPr id="17" name="直接箭头连接符 16"/>
          <p:cNvCxnSpPr/>
          <p:nvPr/>
        </p:nvCxnSpPr>
        <p:spPr>
          <a:xfrm>
            <a:off x="6084168" y="1340768"/>
            <a:ext cx="288032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5292080" y="980728"/>
            <a:ext cx="13300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metal frame</a:t>
            </a:r>
            <a:endParaRPr lang="zh-CN" altLang="en-US" dirty="0"/>
          </a:p>
        </p:txBody>
      </p:sp>
      <p:cxnSp>
        <p:nvCxnSpPr>
          <p:cNvPr id="21" name="直接箭头连接符 20"/>
          <p:cNvCxnSpPr/>
          <p:nvPr/>
        </p:nvCxnSpPr>
        <p:spPr>
          <a:xfrm flipH="1">
            <a:off x="6948264" y="908720"/>
            <a:ext cx="144016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5868144" y="620688"/>
            <a:ext cx="19538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Slow control board</a:t>
            </a:r>
            <a:endParaRPr lang="zh-CN" altLang="en-US" dirty="0"/>
          </a:p>
        </p:txBody>
      </p:sp>
      <p:cxnSp>
        <p:nvCxnSpPr>
          <p:cNvPr id="25" name="直接箭头连接符 24"/>
          <p:cNvCxnSpPr/>
          <p:nvPr/>
        </p:nvCxnSpPr>
        <p:spPr>
          <a:xfrm flipH="1" flipV="1">
            <a:off x="8028384" y="2492896"/>
            <a:ext cx="144016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7092280" y="3140968"/>
            <a:ext cx="16771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Analogue board</a:t>
            </a:r>
            <a:endParaRPr lang="zh-CN" altLang="en-US" dirty="0"/>
          </a:p>
        </p:txBody>
      </p:sp>
      <p:cxnSp>
        <p:nvCxnSpPr>
          <p:cNvPr id="29" name="直接箭头连接符 28"/>
          <p:cNvCxnSpPr/>
          <p:nvPr/>
        </p:nvCxnSpPr>
        <p:spPr>
          <a:xfrm flipH="1">
            <a:off x="8388424" y="836712"/>
            <a:ext cx="72008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7758236" y="476672"/>
            <a:ext cx="13857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Digital board</a:t>
            </a:r>
            <a:endParaRPr lang="zh-CN" altLang="en-US" dirty="0"/>
          </a:p>
        </p:txBody>
      </p:sp>
      <p:pic>
        <p:nvPicPr>
          <p:cNvPr id="20" name="图片 19" descr="光收集器组装.JPG"/>
          <p:cNvPicPr>
            <a:picLocks noChangeAspect="1"/>
          </p:cNvPicPr>
          <p:nvPr/>
        </p:nvPicPr>
        <p:blipFill>
          <a:blip r:embed="rId4" cstate="print"/>
          <a:srcRect l="7804" t="24800" r="4559" b="19551"/>
          <a:stretch>
            <a:fillRect/>
          </a:stretch>
        </p:blipFill>
        <p:spPr>
          <a:xfrm rot="1135281">
            <a:off x="3229535" y="1660896"/>
            <a:ext cx="1829555" cy="1795674"/>
          </a:xfrm>
          <a:prstGeom prst="rect">
            <a:avLst/>
          </a:prstGeom>
        </p:spPr>
      </p:pic>
      <p:sp>
        <p:nvSpPr>
          <p:cNvPr id="34" name="矩形 33"/>
          <p:cNvSpPr/>
          <p:nvPr/>
        </p:nvSpPr>
        <p:spPr>
          <a:xfrm>
            <a:off x="3275856" y="3429000"/>
            <a:ext cx="17880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err="1" smtClean="0"/>
              <a:t>SiPM</a:t>
            </a:r>
            <a:r>
              <a:rPr lang="en-US" altLang="zh-CN" b="1" dirty="0" smtClean="0"/>
              <a:t> base board</a:t>
            </a:r>
            <a:endParaRPr lang="zh-CN" altLang="en-US" b="1" dirty="0"/>
          </a:p>
        </p:txBody>
      </p:sp>
      <p:cxnSp>
        <p:nvCxnSpPr>
          <p:cNvPr id="24" name="直接箭头连接符 23"/>
          <p:cNvCxnSpPr/>
          <p:nvPr/>
        </p:nvCxnSpPr>
        <p:spPr>
          <a:xfrm flipV="1">
            <a:off x="3635896" y="3212976"/>
            <a:ext cx="144016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Introduction</a:t>
            </a:r>
          </a:p>
          <a:p>
            <a:endParaRPr lang="en-US" altLang="zh-CN" dirty="0" smtClean="0"/>
          </a:p>
          <a:p>
            <a:r>
              <a:rPr lang="en-US" altLang="zh-CN" i="1" dirty="0" smtClean="0"/>
              <a:t>LHAASO-WFCTA </a:t>
            </a:r>
            <a:r>
              <a:rPr lang="en-US" altLang="zh-CN" i="1" dirty="0" err="1" smtClean="0"/>
              <a:t>SiPM</a:t>
            </a:r>
            <a:r>
              <a:rPr lang="en-US" altLang="zh-CN" i="1" dirty="0" smtClean="0"/>
              <a:t> camera R&amp;D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 Conclusion and discus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3698" name="图片 1"/>
          <p:cNvPicPr>
            <a:picLocks noChangeAspect="1" noChangeArrowheads="1"/>
          </p:cNvPicPr>
          <p:nvPr/>
        </p:nvPicPr>
        <p:blipFill>
          <a:blip r:embed="rId3" cstate="print"/>
          <a:srcRect l="4907" t="55547" r="5856"/>
          <a:stretch>
            <a:fillRect/>
          </a:stretch>
        </p:blipFill>
        <p:spPr bwMode="auto">
          <a:xfrm>
            <a:off x="323528" y="303738"/>
            <a:ext cx="3600400" cy="3047583"/>
          </a:xfrm>
          <a:prstGeom prst="rect">
            <a:avLst/>
          </a:prstGeom>
          <a:noFill/>
        </p:spPr>
      </p:pic>
      <p:pic>
        <p:nvPicPr>
          <p:cNvPr id="413697" name="图片 2"/>
          <p:cNvPicPr>
            <a:picLocks noChangeAspect="1" noChangeArrowheads="1"/>
          </p:cNvPicPr>
          <p:nvPr/>
        </p:nvPicPr>
        <p:blipFill>
          <a:blip r:embed="rId4" cstate="print"/>
          <a:srcRect l="4703" t="55252" r="6061"/>
          <a:stretch>
            <a:fillRect/>
          </a:stretch>
        </p:blipFill>
        <p:spPr bwMode="auto">
          <a:xfrm>
            <a:off x="4608908" y="188640"/>
            <a:ext cx="4535092" cy="3168352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3059832" y="519063"/>
            <a:ext cx="649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0°</a:t>
            </a:r>
            <a:endParaRPr lang="zh-CN" altLang="en-US" sz="2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7956514" y="375047"/>
            <a:ext cx="6479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8°</a:t>
            </a:r>
            <a:endParaRPr lang="zh-CN" altLang="en-US" sz="2400" b="1" dirty="0"/>
          </a:p>
        </p:txBody>
      </p:sp>
      <p:pic>
        <p:nvPicPr>
          <p:cNvPr id="6" name="Picture 8" descr="F:\Users\wangchong\Desktop\Graph1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00165" y="3356992"/>
            <a:ext cx="4643835" cy="3281653"/>
          </a:xfrm>
          <a:prstGeom prst="rect">
            <a:avLst/>
          </a:prstGeom>
          <a:noFill/>
        </p:spPr>
      </p:pic>
      <p:pic>
        <p:nvPicPr>
          <p:cNvPr id="7" name="Picture 13" descr="F:\Users\wangchong\Desktop\NIM\paperdiagram\hex0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771800" y="4005064"/>
            <a:ext cx="1944216" cy="2143965"/>
          </a:xfrm>
          <a:prstGeom prst="rect">
            <a:avLst/>
          </a:prstGeom>
          <a:noFill/>
        </p:spPr>
      </p:pic>
      <p:pic>
        <p:nvPicPr>
          <p:cNvPr id="8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5496" y="4293096"/>
            <a:ext cx="1296144" cy="1319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图片 8" descr="Hexgonal3.PNG"/>
          <p:cNvPicPr>
            <a:picLocks noChangeAspect="1"/>
          </p:cNvPicPr>
          <p:nvPr/>
        </p:nvPicPr>
        <p:blipFill>
          <a:blip r:embed="rId8" cstate="print"/>
          <a:srcRect l="33463" t="22378" r="35825" b="10101"/>
          <a:stretch>
            <a:fillRect/>
          </a:stretch>
        </p:blipFill>
        <p:spPr>
          <a:xfrm>
            <a:off x="1475656" y="4365104"/>
            <a:ext cx="1152128" cy="1299837"/>
          </a:xfrm>
          <a:prstGeom prst="rect">
            <a:avLst/>
          </a:prstGeom>
        </p:spPr>
      </p:pic>
      <p:graphicFrame>
        <p:nvGraphicFramePr>
          <p:cNvPr id="406530" name="Object 2"/>
          <p:cNvGraphicFramePr>
            <a:graphicFrameLocks noChangeAspect="1"/>
          </p:cNvGraphicFramePr>
          <p:nvPr/>
        </p:nvGraphicFramePr>
        <p:xfrm>
          <a:off x="5436096" y="4797153"/>
          <a:ext cx="1944216" cy="571828"/>
        </p:xfrm>
        <a:graphic>
          <a:graphicData uri="http://schemas.openxmlformats.org/presentationml/2006/ole">
            <p:oleObj spid="_x0000_s547842" name="Equation" r:id="rId9" imgW="863280" imgH="2538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694991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WFCTA\Desktop\新建文件夹 (2)\iuse12_itube431_coneou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451772"/>
            <a:ext cx="4283968" cy="290522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6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560" y="476672"/>
            <a:ext cx="3032373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07504" y="0"/>
            <a:ext cx="46994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Light spot from the reflective mirror</a:t>
            </a:r>
            <a:endParaRPr lang="zh-CN" altLang="en-US" sz="2400" dirty="0"/>
          </a:p>
        </p:txBody>
      </p:sp>
      <p:pic>
        <p:nvPicPr>
          <p:cNvPr id="9" name="Picture 3" descr="C:\Users\yinlq\Desktop\新建文件夹\hexag_error_corrected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4386" y="3429000"/>
            <a:ext cx="4459614" cy="302433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25313" name="Object 1"/>
          <p:cNvGraphicFramePr>
            <a:graphicFrameLocks noChangeAspect="1"/>
          </p:cNvGraphicFramePr>
          <p:nvPr/>
        </p:nvGraphicFramePr>
        <p:xfrm>
          <a:off x="467544" y="5373216"/>
          <a:ext cx="3937000" cy="752475"/>
        </p:xfrm>
        <a:graphic>
          <a:graphicData uri="http://schemas.openxmlformats.org/presentationml/2006/ole">
            <p:oleObj spid="_x0000_s548866" name="Equation" r:id="rId6" imgW="1523880" imgH="29196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11560" y="3573016"/>
            <a:ext cx="410445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000" dirty="0" smtClean="0"/>
              <a:t> Estimate the non-linearity from the </a:t>
            </a:r>
            <a:r>
              <a:rPr lang="en-US" altLang="zh-CN" sz="2000" dirty="0" err="1" smtClean="0"/>
              <a:t>nonuniform</a:t>
            </a:r>
            <a:r>
              <a:rPr lang="en-US" altLang="zh-CN" sz="2000" dirty="0" smtClean="0"/>
              <a:t> light  distribution cause by the light spot and the light  concentrators </a:t>
            </a:r>
            <a:endParaRPr lang="zh-CN" altLang="en-US" sz="20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4913133" y="44624"/>
            <a:ext cx="42308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Light distribution output from the cone</a:t>
            </a:r>
            <a:endParaRPr lang="zh-CN" altLang="en-US" sz="2400" dirty="0"/>
          </a:p>
        </p:txBody>
      </p:sp>
    </p:spTree>
    <p:extLst>
      <p:ext uri="{BB962C8B-B14F-4D97-AF65-F5344CB8AC3E}">
        <p14:creationId xmlns="" xmlns:p14="http://schemas.microsoft.com/office/powerpoint/2010/main" val="2658048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692696"/>
          </a:xfrm>
        </p:spPr>
        <p:txBody>
          <a:bodyPr>
            <a:normAutofit/>
          </a:bodyPr>
          <a:lstStyle/>
          <a:p>
            <a:r>
              <a:rPr lang="en-US" altLang="zh-CN" sz="3200" b="1" dirty="0" smtClean="0">
                <a:solidFill>
                  <a:srgbClr val="FF3300"/>
                </a:solidFill>
                <a:latin typeface="Times New Roman" pitchFamily="18" charset="0"/>
              </a:rPr>
              <a:t>Schematic diagram of SiPM camera assembly</a:t>
            </a:r>
            <a:endParaRPr lang="zh-CN" altLang="en-US" sz="32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2</a:t>
            </a:fld>
            <a:endParaRPr lang="zh-CN" altLang="en-US"/>
          </a:p>
        </p:txBody>
      </p:sp>
      <p:grpSp>
        <p:nvGrpSpPr>
          <p:cNvPr id="2" name="组合 12"/>
          <p:cNvGrpSpPr/>
          <p:nvPr/>
        </p:nvGrpSpPr>
        <p:grpSpPr>
          <a:xfrm>
            <a:off x="4854750" y="2840673"/>
            <a:ext cx="1800200" cy="1285692"/>
            <a:chOff x="5430814" y="3140968"/>
            <a:chExt cx="1800200" cy="1285692"/>
          </a:xfrm>
        </p:grpSpPr>
        <p:sp>
          <p:nvSpPr>
            <p:cNvPr id="16" name="TextBox 15"/>
            <p:cNvSpPr txBox="1"/>
            <p:nvPr/>
          </p:nvSpPr>
          <p:spPr>
            <a:xfrm>
              <a:off x="6366918" y="3306470"/>
              <a:ext cx="864096" cy="338554"/>
            </a:xfrm>
            <a:prstGeom prst="rect">
              <a:avLst/>
            </a:prstGeom>
            <a:noFill/>
            <a:scene3d>
              <a:camera prst="isometricRightUp">
                <a:rot lat="2090848" lon="18534220" rev="390460"/>
              </a:camera>
              <a:lightRig rig="threePt" dir="t"/>
            </a:scene3d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solidFill>
                    <a:schemeClr val="bg1"/>
                  </a:solidFill>
                  <a:latin typeface="黑体" pitchFamily="49" charset="-122"/>
                  <a:ea typeface="黑体" pitchFamily="49" charset="-122"/>
                </a:rPr>
                <a:t>AB1</a:t>
              </a:r>
              <a:endParaRPr lang="zh-CN" altLang="en-US" sz="16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30814" y="3140968"/>
              <a:ext cx="864096" cy="338554"/>
            </a:xfrm>
            <a:prstGeom prst="rect">
              <a:avLst/>
            </a:prstGeom>
            <a:noFill/>
            <a:scene3d>
              <a:camera prst="isometricRightUp">
                <a:rot lat="2090848" lon="18534220" rev="390460"/>
              </a:camera>
              <a:lightRig rig="threePt" dir="t"/>
            </a:scene3d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solidFill>
                    <a:schemeClr val="bg1"/>
                  </a:solidFill>
                  <a:latin typeface="黑体" pitchFamily="49" charset="-122"/>
                  <a:ea typeface="黑体" pitchFamily="49" charset="-122"/>
                </a:rPr>
                <a:t>AB2</a:t>
              </a:r>
              <a:endParaRPr lang="zh-CN" altLang="en-US" sz="16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862862" y="4026550"/>
              <a:ext cx="864096" cy="400110"/>
            </a:xfrm>
            <a:prstGeom prst="rect">
              <a:avLst/>
            </a:prstGeom>
            <a:noFill/>
            <a:scene3d>
              <a:camera prst="isometricOffAxis2Top">
                <a:rot lat="18664796" lon="2041231" rev="18789303"/>
              </a:camera>
              <a:lightRig rig="threePt" dir="t"/>
            </a:scene3d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chemeClr val="bg1"/>
                  </a:solidFill>
                  <a:latin typeface="黑体" pitchFamily="49" charset="-122"/>
                  <a:ea typeface="黑体" pitchFamily="49" charset="-122"/>
                </a:rPr>
                <a:t>DB</a:t>
              </a:r>
              <a:endParaRPr lang="zh-CN" altLang="en-US" sz="2000" dirty="0">
                <a:solidFill>
                  <a:schemeClr val="bg1"/>
                </a:solidFill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6427349" y="3488745"/>
            <a:ext cx="953787" cy="369332"/>
          </a:xfrm>
          <a:prstGeom prst="rect">
            <a:avLst/>
          </a:prstGeom>
          <a:scene3d>
            <a:camera prst="isometricOffAxis1Top">
              <a:rot lat="19870902" lon="19477353" rev="2251746"/>
            </a:camera>
            <a:lightRig rig="threePt" dir="t"/>
          </a:scene3d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Cluster</a:t>
            </a: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19" name="图片 18" descr="装配板.JPG"/>
          <p:cNvPicPr>
            <a:picLocks noChangeAspect="1"/>
          </p:cNvPicPr>
          <p:nvPr/>
        </p:nvPicPr>
        <p:blipFill>
          <a:blip r:embed="rId2" cstate="print"/>
          <a:srcRect l="23288" t="14444" r="24856"/>
          <a:stretch>
            <a:fillRect/>
          </a:stretch>
        </p:blipFill>
        <p:spPr>
          <a:xfrm rot="5400000">
            <a:off x="3170881" y="1085703"/>
            <a:ext cx="2586213" cy="2952328"/>
          </a:xfrm>
          <a:prstGeom prst="rect">
            <a:avLst/>
          </a:prstGeom>
        </p:spPr>
      </p:pic>
      <p:pic>
        <p:nvPicPr>
          <p:cNvPr id="20" name="图片 19" descr="装配板21.JPG"/>
          <p:cNvPicPr>
            <a:picLocks noChangeAspect="1"/>
          </p:cNvPicPr>
          <p:nvPr/>
        </p:nvPicPr>
        <p:blipFill>
          <a:blip r:embed="rId3" cstate="print"/>
          <a:srcRect l="22438" t="6751" r="31100"/>
          <a:stretch>
            <a:fillRect/>
          </a:stretch>
        </p:blipFill>
        <p:spPr>
          <a:xfrm rot="5400000">
            <a:off x="6415237" y="1081707"/>
            <a:ext cx="2074165" cy="288032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3119309" y="3789040"/>
            <a:ext cx="23887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latin typeface="Times New Roman" pitchFamily="18" charset="0"/>
              </a:rPr>
              <a:t>SiPM camera box</a:t>
            </a:r>
            <a:endParaRPr lang="zh-CN" altLang="en-US" sz="2400" dirty="0"/>
          </a:p>
        </p:txBody>
      </p:sp>
      <p:sp>
        <p:nvSpPr>
          <p:cNvPr id="12" name="矩形 11"/>
          <p:cNvSpPr/>
          <p:nvPr/>
        </p:nvSpPr>
        <p:spPr>
          <a:xfrm>
            <a:off x="6372201" y="3717032"/>
            <a:ext cx="20162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latin typeface="Times New Roman" pitchFamily="18" charset="0"/>
              </a:rPr>
              <a:t>SiPM camera</a:t>
            </a:r>
            <a:r>
              <a:rPr lang="zh-CN" altLang="en-US" sz="2400" dirty="0" smtClean="0">
                <a:latin typeface="Times New Roman" pitchFamily="18" charset="0"/>
              </a:rPr>
              <a:t>：</a:t>
            </a:r>
            <a:r>
              <a:rPr lang="en-US" altLang="zh-CN" sz="2400" dirty="0" smtClean="0">
                <a:latin typeface="Times New Roman" pitchFamily="18" charset="0"/>
              </a:rPr>
              <a:t>32×32 </a:t>
            </a:r>
            <a:r>
              <a:rPr lang="en-US" altLang="zh-CN" sz="2400" dirty="0" err="1" smtClean="0">
                <a:latin typeface="Times New Roman" pitchFamily="18" charset="0"/>
              </a:rPr>
              <a:t>SiPMs</a:t>
            </a:r>
            <a:endParaRPr lang="zh-CN" altLang="en-US" sz="2400" dirty="0"/>
          </a:p>
        </p:txBody>
      </p:sp>
      <p:sp>
        <p:nvSpPr>
          <p:cNvPr id="21" name="右箭头 20"/>
          <p:cNvSpPr/>
          <p:nvPr/>
        </p:nvSpPr>
        <p:spPr>
          <a:xfrm>
            <a:off x="2555776" y="2564904"/>
            <a:ext cx="576064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右箭头 21"/>
          <p:cNvSpPr/>
          <p:nvPr/>
        </p:nvSpPr>
        <p:spPr>
          <a:xfrm>
            <a:off x="5724128" y="2420888"/>
            <a:ext cx="504056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467544" y="1412776"/>
            <a:ext cx="11047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64 ×</a:t>
            </a:r>
            <a:endParaRPr lang="zh-CN" altLang="en-US" sz="3200" dirty="0"/>
          </a:p>
        </p:txBody>
      </p:sp>
      <p:sp>
        <p:nvSpPr>
          <p:cNvPr id="24" name="TextBox 23"/>
          <p:cNvSpPr txBox="1"/>
          <p:nvPr/>
        </p:nvSpPr>
        <p:spPr>
          <a:xfrm>
            <a:off x="0" y="3676962"/>
            <a:ext cx="29867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/>
              <a:t>A module has 4×4 </a:t>
            </a:r>
            <a:r>
              <a:rPr lang="en-US" altLang="zh-CN" sz="2000" b="1" dirty="0" err="1" smtClean="0"/>
              <a:t>SiPMs</a:t>
            </a:r>
            <a:r>
              <a:rPr lang="en-US" altLang="zh-CN" sz="2000" b="1" dirty="0" smtClean="0"/>
              <a:t>.</a:t>
            </a:r>
            <a:endParaRPr lang="zh-CN" altLang="en-US" sz="2000" b="1" dirty="0"/>
          </a:p>
        </p:txBody>
      </p:sp>
      <p:sp>
        <p:nvSpPr>
          <p:cNvPr id="27" name="右箭头 26"/>
          <p:cNvSpPr/>
          <p:nvPr/>
        </p:nvSpPr>
        <p:spPr>
          <a:xfrm>
            <a:off x="1475656" y="4941168"/>
            <a:ext cx="921702" cy="4292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3055690" y="6381328"/>
            <a:ext cx="1732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Optical filter</a:t>
            </a:r>
            <a:endParaRPr lang="zh-CN" altLang="en-US" sz="2400" dirty="0"/>
          </a:p>
        </p:txBody>
      </p:sp>
      <p:pic>
        <p:nvPicPr>
          <p:cNvPr id="30" name="图片 29" descr="装配板-2.JPG"/>
          <p:cNvPicPr>
            <a:picLocks noChangeAspect="1"/>
          </p:cNvPicPr>
          <p:nvPr/>
        </p:nvPicPr>
        <p:blipFill>
          <a:blip r:embed="rId4" cstate="print"/>
          <a:srcRect l="30313" t="4589" r="27163" b="8271"/>
          <a:stretch>
            <a:fillRect/>
          </a:stretch>
        </p:blipFill>
        <p:spPr>
          <a:xfrm rot="5566625">
            <a:off x="3240904" y="4138367"/>
            <a:ext cx="1797452" cy="2363317"/>
          </a:xfrm>
          <a:prstGeom prst="rect">
            <a:avLst/>
          </a:prstGeom>
        </p:spPr>
      </p:pic>
      <p:pic>
        <p:nvPicPr>
          <p:cNvPr id="29" name="图片 28" descr="装配体4.JPG"/>
          <p:cNvPicPr>
            <a:picLocks noChangeAspect="1"/>
          </p:cNvPicPr>
          <p:nvPr/>
        </p:nvPicPr>
        <p:blipFill>
          <a:blip r:embed="rId5" cstate="print"/>
          <a:srcRect l="12405" t="31438" r="39884" b="7055"/>
          <a:stretch>
            <a:fillRect/>
          </a:stretch>
        </p:blipFill>
        <p:spPr>
          <a:xfrm>
            <a:off x="251520" y="2060848"/>
            <a:ext cx="1616179" cy="14545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圆角矩形 92"/>
          <p:cNvSpPr/>
          <p:nvPr/>
        </p:nvSpPr>
        <p:spPr>
          <a:xfrm>
            <a:off x="0" y="142852"/>
            <a:ext cx="9144000" cy="3646188"/>
          </a:xfrm>
          <a:prstGeom prst="roundRect">
            <a:avLst/>
          </a:prstGeom>
          <a:ln>
            <a:prstDash val="sysDot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b="1" dirty="0"/>
          </a:p>
        </p:txBody>
      </p:sp>
      <p:sp>
        <p:nvSpPr>
          <p:cNvPr id="7" name="圆角矩形 6"/>
          <p:cNvSpPr/>
          <p:nvPr/>
        </p:nvSpPr>
        <p:spPr>
          <a:xfrm>
            <a:off x="179512" y="476672"/>
            <a:ext cx="936104" cy="1512168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bg1"/>
                </a:solidFill>
              </a:rPr>
              <a:t>4</a:t>
            </a:r>
            <a:r>
              <a:rPr lang="zh-CN" altLang="zh-CN" b="1" dirty="0" smtClean="0">
                <a:solidFill>
                  <a:schemeClr val="bg1"/>
                </a:solidFill>
              </a:rPr>
              <a:t> × </a:t>
            </a:r>
            <a:r>
              <a:rPr lang="en-US" altLang="zh-CN" b="1" dirty="0" smtClean="0">
                <a:solidFill>
                  <a:schemeClr val="bg1"/>
                </a:solidFill>
              </a:rPr>
              <a:t>4 </a:t>
            </a:r>
            <a:r>
              <a:rPr lang="en-US" altLang="zh-CN" b="1" dirty="0" err="1" smtClean="0">
                <a:solidFill>
                  <a:schemeClr val="bg1"/>
                </a:solidFill>
              </a:rPr>
              <a:t>SiPMs</a:t>
            </a:r>
            <a:r>
              <a:rPr lang="en-US" altLang="zh-CN" b="1" dirty="0" smtClean="0">
                <a:solidFill>
                  <a:schemeClr val="bg1"/>
                </a:solidFill>
              </a:rPr>
              <a:t> &amp; Preamplifiers</a:t>
            </a:r>
          </a:p>
        </p:txBody>
      </p:sp>
      <p:sp>
        <p:nvSpPr>
          <p:cNvPr id="11" name="圆角矩形 10"/>
          <p:cNvSpPr/>
          <p:nvPr/>
        </p:nvSpPr>
        <p:spPr>
          <a:xfrm>
            <a:off x="4932040" y="5688632"/>
            <a:ext cx="4176464" cy="980728"/>
          </a:xfrm>
          <a:prstGeom prst="roundRect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Service</a:t>
            </a:r>
            <a:endParaRPr lang="zh-CN" alt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6372200" y="3923764"/>
            <a:ext cx="812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TCP/IP</a:t>
            </a:r>
          </a:p>
        </p:txBody>
      </p:sp>
      <p:sp>
        <p:nvSpPr>
          <p:cNvPr id="15" name="圆角矩形 14"/>
          <p:cNvSpPr/>
          <p:nvPr/>
        </p:nvSpPr>
        <p:spPr>
          <a:xfrm>
            <a:off x="6516216" y="4437112"/>
            <a:ext cx="1512168" cy="576064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Switch</a:t>
            </a:r>
            <a:endParaRPr lang="zh-CN" altLang="en-US" b="1" dirty="0"/>
          </a:p>
        </p:txBody>
      </p:sp>
      <p:sp>
        <p:nvSpPr>
          <p:cNvPr id="19" name="上下箭头 18"/>
          <p:cNvSpPr/>
          <p:nvPr/>
        </p:nvSpPr>
        <p:spPr>
          <a:xfrm>
            <a:off x="7020272" y="5085184"/>
            <a:ext cx="288032" cy="504056"/>
          </a:xfrm>
          <a:prstGeom prst="up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28" name="圆角矩形 27"/>
          <p:cNvSpPr/>
          <p:nvPr/>
        </p:nvSpPr>
        <p:spPr>
          <a:xfrm>
            <a:off x="2051720" y="4509120"/>
            <a:ext cx="1656184" cy="801963"/>
          </a:xfrm>
          <a:prstGeom prst="roundRect">
            <a:avLst/>
          </a:prstGeom>
          <a:solidFill>
            <a:schemeClr val="accent3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Low voltage power supply</a:t>
            </a:r>
            <a:endParaRPr lang="zh-CN" altLang="en-US" b="1" dirty="0"/>
          </a:p>
        </p:txBody>
      </p:sp>
      <p:sp>
        <p:nvSpPr>
          <p:cNvPr id="35" name="圆角矩形 34"/>
          <p:cNvSpPr/>
          <p:nvPr/>
        </p:nvSpPr>
        <p:spPr>
          <a:xfrm>
            <a:off x="107504" y="2699045"/>
            <a:ext cx="1584176" cy="729955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/>
              <a:t>Slow Control Board</a:t>
            </a:r>
            <a:endParaRPr lang="zh-CN" altLang="en-US" b="1" dirty="0"/>
          </a:p>
        </p:txBody>
      </p:sp>
      <p:sp>
        <p:nvSpPr>
          <p:cNvPr id="92" name="上箭头 91"/>
          <p:cNvSpPr/>
          <p:nvPr/>
        </p:nvSpPr>
        <p:spPr>
          <a:xfrm>
            <a:off x="2843808" y="3933056"/>
            <a:ext cx="288032" cy="50522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95" name="矩形 94"/>
          <p:cNvSpPr/>
          <p:nvPr/>
        </p:nvSpPr>
        <p:spPr>
          <a:xfrm>
            <a:off x="4067944" y="3212976"/>
            <a:ext cx="121802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chemeClr val="bg1"/>
                </a:solidFill>
              </a:rPr>
              <a:t>64 </a:t>
            </a:r>
            <a:r>
              <a:rPr lang="zh-CN" altLang="zh-CN" sz="3200" b="1" dirty="0" smtClean="0">
                <a:solidFill>
                  <a:schemeClr val="bg1"/>
                </a:solidFill>
              </a:rPr>
              <a:t>×</a:t>
            </a:r>
            <a:r>
              <a:rPr lang="en-US" altLang="zh-CN" sz="3200" b="1" dirty="0" smtClean="0">
                <a:solidFill>
                  <a:schemeClr val="bg1"/>
                </a:solidFill>
              </a:rPr>
              <a:t> </a:t>
            </a:r>
            <a:endParaRPr lang="zh-CN" altLang="en-US" sz="3200" b="1" dirty="0">
              <a:solidFill>
                <a:schemeClr val="bg1"/>
              </a:solidFill>
            </a:endParaRPr>
          </a:p>
        </p:txBody>
      </p:sp>
      <p:sp>
        <p:nvSpPr>
          <p:cNvPr id="51" name="圆角矩形 50"/>
          <p:cNvSpPr/>
          <p:nvPr/>
        </p:nvSpPr>
        <p:spPr>
          <a:xfrm>
            <a:off x="3286116" y="285728"/>
            <a:ext cx="3214710" cy="214314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rgbClr val="FF0000"/>
                </a:solidFill>
              </a:rPr>
              <a:t>DB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5436096" y="510840"/>
            <a:ext cx="936104" cy="1728192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bg1"/>
                </a:solidFill>
              </a:rPr>
              <a:t>FPGA</a:t>
            </a:r>
          </a:p>
        </p:txBody>
      </p:sp>
      <p:sp>
        <p:nvSpPr>
          <p:cNvPr id="68" name="圆角矩形 67"/>
          <p:cNvSpPr/>
          <p:nvPr/>
        </p:nvSpPr>
        <p:spPr>
          <a:xfrm>
            <a:off x="3518168" y="1662968"/>
            <a:ext cx="1368152" cy="648072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bg1"/>
                </a:solidFill>
              </a:rPr>
              <a:t>50M 14 bit FADC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8" name="圆角矩形 7"/>
          <p:cNvSpPr/>
          <p:nvPr/>
        </p:nvSpPr>
        <p:spPr>
          <a:xfrm>
            <a:off x="3491880" y="510840"/>
            <a:ext cx="1368152" cy="648072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bg1"/>
                </a:solidFill>
              </a:rPr>
              <a:t>50M 14 bit FADC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72" name="右箭头 71"/>
          <p:cNvSpPr/>
          <p:nvPr/>
        </p:nvSpPr>
        <p:spPr>
          <a:xfrm>
            <a:off x="5004048" y="726864"/>
            <a:ext cx="360040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73" name="右箭头 72"/>
          <p:cNvSpPr/>
          <p:nvPr/>
        </p:nvSpPr>
        <p:spPr>
          <a:xfrm>
            <a:off x="4932040" y="1878992"/>
            <a:ext cx="360040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grpSp>
        <p:nvGrpSpPr>
          <p:cNvPr id="2" name="组合 53"/>
          <p:cNvGrpSpPr/>
          <p:nvPr/>
        </p:nvGrpSpPr>
        <p:grpSpPr>
          <a:xfrm>
            <a:off x="7429520" y="214290"/>
            <a:ext cx="1714480" cy="2928958"/>
            <a:chOff x="7429552" y="214290"/>
            <a:chExt cx="1714480" cy="2928958"/>
          </a:xfrm>
        </p:grpSpPr>
        <p:sp>
          <p:nvSpPr>
            <p:cNvPr id="52" name="圆角矩形 51"/>
            <p:cNvSpPr/>
            <p:nvPr/>
          </p:nvSpPr>
          <p:spPr>
            <a:xfrm>
              <a:off x="7429552" y="214290"/>
              <a:ext cx="1714480" cy="2857520"/>
            </a:xfrm>
            <a:prstGeom prst="roundRect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929586" y="2743138"/>
              <a:ext cx="6351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 smtClean="0"/>
                <a:t>BDB</a:t>
              </a:r>
              <a:endParaRPr lang="zh-CN" altLang="en-US" sz="2000" b="1" dirty="0"/>
            </a:p>
          </p:txBody>
        </p:sp>
      </p:grpSp>
      <p:sp>
        <p:nvSpPr>
          <p:cNvPr id="12" name="圆角矩形 11"/>
          <p:cNvSpPr/>
          <p:nvPr/>
        </p:nvSpPr>
        <p:spPr>
          <a:xfrm>
            <a:off x="7812360" y="304108"/>
            <a:ext cx="1152128" cy="2475656"/>
          </a:xfrm>
          <a:prstGeom prst="round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chemeClr val="bg1"/>
                </a:solidFill>
              </a:rPr>
              <a:t>Trigger &amp; Data Buffer &amp; Communication Board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44" name="左箭头 43"/>
          <p:cNvSpPr/>
          <p:nvPr/>
        </p:nvSpPr>
        <p:spPr>
          <a:xfrm>
            <a:off x="6545712" y="1583081"/>
            <a:ext cx="1224136" cy="117727"/>
          </a:xfrm>
          <a:prstGeom prst="lef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chemeClr val="tx1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484176" y="1705183"/>
            <a:ext cx="1400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</a:rPr>
              <a:t>Event trigger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74" name="左右箭头 73"/>
          <p:cNvSpPr/>
          <p:nvPr/>
        </p:nvSpPr>
        <p:spPr>
          <a:xfrm>
            <a:off x="6575208" y="620688"/>
            <a:ext cx="1080120" cy="7200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3" name="TextBox 12"/>
          <p:cNvSpPr txBox="1"/>
          <p:nvPr/>
        </p:nvSpPr>
        <p:spPr>
          <a:xfrm>
            <a:off x="6660232" y="251356"/>
            <a:ext cx="6339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</a:rPr>
              <a:t>Data</a:t>
            </a:r>
          </a:p>
        </p:txBody>
      </p:sp>
      <p:sp>
        <p:nvSpPr>
          <p:cNvPr id="81" name="直角双向箭头 80"/>
          <p:cNvSpPr/>
          <p:nvPr/>
        </p:nvSpPr>
        <p:spPr>
          <a:xfrm flipH="1" flipV="1">
            <a:off x="7164288" y="2203700"/>
            <a:ext cx="504056" cy="2161404"/>
          </a:xfrm>
          <a:prstGeom prst="left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grpSp>
        <p:nvGrpSpPr>
          <p:cNvPr id="3" name="组合 59"/>
          <p:cNvGrpSpPr/>
          <p:nvPr/>
        </p:nvGrpSpPr>
        <p:grpSpPr>
          <a:xfrm>
            <a:off x="1834914" y="242426"/>
            <a:ext cx="1357322" cy="2443676"/>
            <a:chOff x="-1357322" y="1028244"/>
            <a:chExt cx="1357322" cy="2443676"/>
          </a:xfrm>
        </p:grpSpPr>
        <p:sp>
          <p:nvSpPr>
            <p:cNvPr id="56" name="圆角矩形 55"/>
            <p:cNvSpPr/>
            <p:nvPr/>
          </p:nvSpPr>
          <p:spPr>
            <a:xfrm>
              <a:off x="-1357322" y="1028244"/>
              <a:ext cx="1357322" cy="2357454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-511679" y="3071810"/>
              <a:ext cx="4844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 smtClean="0">
                  <a:solidFill>
                    <a:srgbClr val="FF0000"/>
                  </a:solidFill>
                </a:rPr>
                <a:t>AB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组合 56"/>
          <p:cNvGrpSpPr/>
          <p:nvPr/>
        </p:nvGrpSpPr>
        <p:grpSpPr>
          <a:xfrm>
            <a:off x="2123729" y="294817"/>
            <a:ext cx="864102" cy="1080120"/>
            <a:chOff x="2267738" y="5633864"/>
            <a:chExt cx="1080126" cy="1224136"/>
          </a:xfrm>
        </p:grpSpPr>
        <p:sp>
          <p:nvSpPr>
            <p:cNvPr id="58" name="流程图: 摘录 57"/>
            <p:cNvSpPr/>
            <p:nvPr/>
          </p:nvSpPr>
          <p:spPr>
            <a:xfrm rot="5400000">
              <a:off x="2231740" y="5741876"/>
              <a:ext cx="1224136" cy="1008112"/>
            </a:xfrm>
            <a:prstGeom prst="flowChartExtra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2267738" y="5878691"/>
              <a:ext cx="794928" cy="7325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chemeClr val="bg1"/>
                  </a:solidFill>
                </a:rPr>
                <a:t>Low</a:t>
              </a:r>
            </a:p>
            <a:p>
              <a:r>
                <a:rPr lang="en-US" altLang="zh-CN" b="1" dirty="0" smtClean="0">
                  <a:solidFill>
                    <a:schemeClr val="bg1"/>
                  </a:solidFill>
                </a:rPr>
                <a:t> gain</a:t>
              </a:r>
            </a:p>
          </p:txBody>
        </p:sp>
      </p:grpSp>
      <p:grpSp>
        <p:nvGrpSpPr>
          <p:cNvPr id="5" name="组合 59"/>
          <p:cNvGrpSpPr/>
          <p:nvPr/>
        </p:nvGrpSpPr>
        <p:grpSpPr>
          <a:xfrm>
            <a:off x="2123728" y="1446944"/>
            <a:ext cx="864096" cy="1080120"/>
            <a:chOff x="2267744" y="5878692"/>
            <a:chExt cx="1080120" cy="1224136"/>
          </a:xfrm>
        </p:grpSpPr>
        <p:sp>
          <p:nvSpPr>
            <p:cNvPr id="61" name="流程图: 摘录 60"/>
            <p:cNvSpPr/>
            <p:nvPr/>
          </p:nvSpPr>
          <p:spPr>
            <a:xfrm rot="5400000">
              <a:off x="2231740" y="5986703"/>
              <a:ext cx="1224136" cy="1008113"/>
            </a:xfrm>
            <a:prstGeom prst="flowChartExtra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267744" y="6123520"/>
              <a:ext cx="773850" cy="7325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chemeClr val="bg1"/>
                  </a:solidFill>
                </a:rPr>
                <a:t>High</a:t>
              </a:r>
            </a:p>
            <a:p>
              <a:r>
                <a:rPr lang="en-US" altLang="zh-CN" b="1" dirty="0" smtClean="0">
                  <a:solidFill>
                    <a:schemeClr val="bg1"/>
                  </a:solidFill>
                </a:rPr>
                <a:t>gain</a:t>
              </a:r>
            </a:p>
          </p:txBody>
        </p:sp>
      </p:grpSp>
      <p:sp>
        <p:nvSpPr>
          <p:cNvPr id="65" name="右箭头 64"/>
          <p:cNvSpPr/>
          <p:nvPr/>
        </p:nvSpPr>
        <p:spPr>
          <a:xfrm flipV="1">
            <a:off x="1145112" y="1283507"/>
            <a:ext cx="432048" cy="14401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70" name="右箭头 69"/>
          <p:cNvSpPr/>
          <p:nvPr/>
        </p:nvSpPr>
        <p:spPr>
          <a:xfrm>
            <a:off x="3059832" y="1878992"/>
            <a:ext cx="360040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69" name="右箭头 68"/>
          <p:cNvSpPr/>
          <p:nvPr/>
        </p:nvSpPr>
        <p:spPr>
          <a:xfrm>
            <a:off x="3059832" y="798872"/>
            <a:ext cx="360040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cxnSp>
        <p:nvCxnSpPr>
          <p:cNvPr id="55" name="直接连接符 54"/>
          <p:cNvCxnSpPr/>
          <p:nvPr/>
        </p:nvCxnSpPr>
        <p:spPr>
          <a:xfrm>
            <a:off x="1619672" y="821964"/>
            <a:ext cx="0" cy="1238884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60" name="右箭头 59"/>
          <p:cNvSpPr/>
          <p:nvPr/>
        </p:nvSpPr>
        <p:spPr>
          <a:xfrm>
            <a:off x="1619672" y="821706"/>
            <a:ext cx="504056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64" name="右箭头 63"/>
          <p:cNvSpPr/>
          <p:nvPr/>
        </p:nvSpPr>
        <p:spPr>
          <a:xfrm>
            <a:off x="1634420" y="2029877"/>
            <a:ext cx="504056" cy="4571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67" name="矩形 66"/>
          <p:cNvSpPr/>
          <p:nvPr/>
        </p:nvSpPr>
        <p:spPr>
          <a:xfrm>
            <a:off x="6372200" y="1187460"/>
            <a:ext cx="15785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</a:rPr>
              <a:t>Synchronizing 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7380312" y="5095059"/>
            <a:ext cx="812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TCP/IP</a:t>
            </a:r>
          </a:p>
        </p:txBody>
      </p:sp>
      <p:sp>
        <p:nvSpPr>
          <p:cNvPr id="89" name="上下箭头 88"/>
          <p:cNvSpPr/>
          <p:nvPr/>
        </p:nvSpPr>
        <p:spPr>
          <a:xfrm>
            <a:off x="755576" y="2060848"/>
            <a:ext cx="144016" cy="576064"/>
          </a:xfrm>
          <a:prstGeom prst="upDownArrow">
            <a:avLst/>
          </a:prstGeom>
          <a:solidFill>
            <a:schemeClr val="accent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直角双向箭头 97"/>
          <p:cNvSpPr/>
          <p:nvPr/>
        </p:nvSpPr>
        <p:spPr>
          <a:xfrm>
            <a:off x="1835696" y="2348880"/>
            <a:ext cx="4248472" cy="1008112"/>
          </a:xfrm>
          <a:prstGeom prst="leftUpArrow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矩形 98"/>
          <p:cNvSpPr/>
          <p:nvPr/>
        </p:nvSpPr>
        <p:spPr>
          <a:xfrm>
            <a:off x="72008" y="5517232"/>
            <a:ext cx="39239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b="1" dirty="0" smtClean="0"/>
              <a:t>The SiPM gain (break down voltage) is sensitive to the temperature. </a:t>
            </a:r>
          </a:p>
          <a:p>
            <a:pPr algn="ctr"/>
            <a:r>
              <a:rPr lang="en-US" altLang="zh-CN" b="1" dirty="0" smtClean="0"/>
              <a:t>Slow Control Board: temperature &amp; high voltage compensation loop. </a:t>
            </a:r>
            <a:endParaRPr lang="zh-CN" altLang="en-US" b="1" dirty="0"/>
          </a:p>
        </p:txBody>
      </p:sp>
      <p:sp>
        <p:nvSpPr>
          <p:cNvPr id="94" name="圆角矩形 93"/>
          <p:cNvSpPr/>
          <p:nvPr/>
        </p:nvSpPr>
        <p:spPr>
          <a:xfrm>
            <a:off x="1907704" y="214860"/>
            <a:ext cx="3168352" cy="2420888"/>
          </a:xfrm>
          <a:prstGeom prst="roundRect">
            <a:avLst/>
          </a:prstGeom>
          <a:noFill/>
          <a:ln>
            <a:prstDash val="sysDot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chemeClr val="bg1"/>
                </a:solidFill>
              </a:rPr>
              <a:t>16</a:t>
            </a:r>
            <a:r>
              <a:rPr lang="zh-CN" altLang="zh-CN" sz="2400" b="1" dirty="0" smtClean="0">
                <a:solidFill>
                  <a:schemeClr val="bg1"/>
                </a:solidFill>
              </a:rPr>
              <a:t> ×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-72008" y="2060848"/>
            <a:ext cx="8995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</a:rPr>
              <a:t>Temperature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899592" y="1988840"/>
            <a:ext cx="10081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</a:rPr>
              <a:t>High </a:t>
            </a:r>
          </a:p>
          <a:p>
            <a:r>
              <a:rPr lang="en-US" altLang="zh-CN" b="1" dirty="0" smtClean="0">
                <a:solidFill>
                  <a:schemeClr val="bg1"/>
                </a:solidFill>
              </a:rPr>
              <a:t>voltage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3779912" y="3861048"/>
            <a:ext cx="265406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FF00"/>
                </a:solidFill>
              </a:rPr>
              <a:t>The architecture </a:t>
            </a:r>
          </a:p>
          <a:p>
            <a:r>
              <a:rPr lang="en-US" altLang="zh-CN" sz="2400" b="1" dirty="0" smtClean="0">
                <a:solidFill>
                  <a:srgbClr val="FFFF00"/>
                </a:solidFill>
              </a:rPr>
              <a:t>of  SiPM camera </a:t>
            </a:r>
          </a:p>
          <a:p>
            <a:r>
              <a:rPr lang="en-US" altLang="zh-CN" sz="2400" b="1" dirty="0" smtClean="0">
                <a:solidFill>
                  <a:srgbClr val="FFFF00"/>
                </a:solidFill>
              </a:rPr>
              <a:t>readout electronics</a:t>
            </a:r>
          </a:p>
        </p:txBody>
      </p:sp>
      <p:sp>
        <p:nvSpPr>
          <p:cNvPr id="54" name="右箭头 53"/>
          <p:cNvSpPr/>
          <p:nvPr/>
        </p:nvSpPr>
        <p:spPr>
          <a:xfrm>
            <a:off x="6588224" y="1052736"/>
            <a:ext cx="1080120" cy="72008"/>
          </a:xfrm>
          <a:prstGeom prst="right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TextBox 62"/>
          <p:cNvSpPr txBox="1"/>
          <p:nvPr/>
        </p:nvSpPr>
        <p:spPr>
          <a:xfrm>
            <a:off x="6445128" y="692696"/>
            <a:ext cx="1439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</a:rPr>
              <a:t>Single trigger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sp>
        <p:nvSpPr>
          <p:cNvPr id="66" name="左箭头 65"/>
          <p:cNvSpPr/>
          <p:nvPr/>
        </p:nvSpPr>
        <p:spPr>
          <a:xfrm>
            <a:off x="6545712" y="2087137"/>
            <a:ext cx="1224136" cy="117727"/>
          </a:xfrm>
          <a:prstGeom prst="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dirty="0">
              <a:solidFill>
                <a:schemeClr val="tx1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395536" y="983599"/>
          <a:ext cx="8496944" cy="56057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24236"/>
                <a:gridCol w="2124236"/>
                <a:gridCol w="2124236"/>
                <a:gridCol w="2124236"/>
              </a:tblGrid>
              <a:tr h="648072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quare </a:t>
                      </a:r>
                      <a:r>
                        <a:rPr lang="en-US" altLang="zh-CN" dirty="0" err="1" smtClean="0"/>
                        <a:t>SiPM</a:t>
                      </a:r>
                      <a:endParaRPr lang="en-US" altLang="zh-CN" dirty="0" smtClean="0"/>
                    </a:p>
                    <a:p>
                      <a:r>
                        <a:rPr lang="en-US" altLang="zh-CN" dirty="0" smtClean="0"/>
                        <a:t>20mm×20m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Hexagonal</a:t>
                      </a:r>
                      <a:r>
                        <a:rPr lang="zh-CN" altLang="en-US" dirty="0" smtClean="0"/>
                        <a:t>（</a:t>
                      </a:r>
                      <a:r>
                        <a:rPr lang="en-US" altLang="zh-CN" dirty="0" smtClean="0"/>
                        <a:t>side</a:t>
                      </a:r>
                      <a:r>
                        <a:rPr lang="en-US" altLang="zh-CN" baseline="0" dirty="0" smtClean="0"/>
                        <a:t> length=7</a:t>
                      </a:r>
                      <a:r>
                        <a:rPr lang="en-US" altLang="zh-CN" dirty="0" smtClean="0"/>
                        <a:t>.2mm</a:t>
                      </a:r>
                      <a:r>
                        <a:rPr lang="zh-CN" altLang="en-US" dirty="0" smtClean="0"/>
                        <a:t>）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Square </a:t>
                      </a:r>
                      <a:r>
                        <a:rPr lang="en-US" altLang="zh-CN" dirty="0" err="1" smtClean="0"/>
                        <a:t>SiPM</a:t>
                      </a:r>
                      <a:endParaRPr lang="en-US" altLang="zh-CN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12mm×12mm</a:t>
                      </a:r>
                      <a:endParaRPr lang="zh-CN" altLang="en-US" dirty="0" smtClean="0"/>
                    </a:p>
                  </a:txBody>
                  <a:tcPr/>
                </a:tc>
              </a:tr>
              <a:tr h="478621">
                <a:tc>
                  <a:txBody>
                    <a:bodyPr/>
                    <a:lstStyle/>
                    <a:p>
                      <a:r>
                        <a:rPr lang="en-US" altLang="zh-CN" b="1" dirty="0" err="1" smtClean="0">
                          <a:solidFill>
                            <a:srgbClr val="FF0000"/>
                          </a:solidFill>
                        </a:rPr>
                        <a:t>SiPM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Collaboration with INFN (FBK)</a:t>
                      </a:r>
                      <a:endParaRPr lang="zh-CN" altLang="en-US" sz="18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Hamamatsu</a:t>
                      </a:r>
                      <a:r>
                        <a:rPr lang="zh-CN" altLang="en-US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（</a:t>
                      </a:r>
                      <a:r>
                        <a:rPr lang="en-US" altLang="zh-CN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customized</a:t>
                      </a:r>
                      <a:r>
                        <a:rPr lang="zh-CN" altLang="en-US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）</a:t>
                      </a:r>
                      <a:endParaRPr lang="zh-CN" altLang="en-US" sz="18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Hamamatsu</a:t>
                      </a:r>
                      <a:r>
                        <a:rPr lang="zh-CN" altLang="en-US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（</a:t>
                      </a:r>
                      <a:r>
                        <a:rPr lang="en-US" altLang="zh-CN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commercial</a:t>
                      </a:r>
                      <a:r>
                        <a:rPr lang="zh-CN" altLang="en-US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）</a:t>
                      </a:r>
                      <a:endParaRPr lang="zh-CN" altLang="en-US" sz="1800" b="1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478621"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PDE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36%@400 nm</a:t>
                      </a:r>
                      <a:endParaRPr lang="zh-CN" altLang="en-US" sz="1800" b="1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23%@400 nm</a:t>
                      </a:r>
                      <a:endParaRPr lang="zh-CN" altLang="en-US" sz="1800" b="1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23%@400 nm</a:t>
                      </a:r>
                      <a:endParaRPr lang="zh-CN" altLang="en-US" sz="1800" b="1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402319"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Fill factor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72%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47%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47%</a:t>
                      </a:r>
                      <a:endParaRPr lang="zh-CN" altLang="en-US" b="1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478621"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Inlet</a:t>
                      </a:r>
                      <a:r>
                        <a:rPr lang="en-US" altLang="zh-CN" b="1" baseline="0" dirty="0" smtClean="0">
                          <a:solidFill>
                            <a:srgbClr val="FF0000"/>
                          </a:solidFill>
                        </a:rPr>
                        <a:t> to outlet ratio of </a:t>
                      </a:r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Winston</a:t>
                      </a:r>
                      <a:r>
                        <a:rPr lang="en-US" altLang="zh-CN" b="1" baseline="0" dirty="0" smtClean="0">
                          <a:solidFill>
                            <a:srgbClr val="FF0000"/>
                          </a:solidFill>
                        </a:rPr>
                        <a:t> cone 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1.49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4.42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FF0000"/>
                          </a:solidFill>
                        </a:rPr>
                        <a:t>4.13</a:t>
                      </a:r>
                      <a:endParaRPr lang="zh-CN" alt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4400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ell siz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5μ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5μ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5μm</a:t>
                      </a:r>
                      <a:endParaRPr lang="zh-CN" altLang="en-US" dirty="0"/>
                    </a:p>
                  </a:txBody>
                  <a:tcPr/>
                </a:tc>
              </a:tr>
              <a:tr h="4400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re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00 mm²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134.7 mm²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144 mm²</a:t>
                      </a:r>
                      <a:endParaRPr lang="zh-CN" altLang="en-US" dirty="0" smtClean="0"/>
                    </a:p>
                  </a:txBody>
                  <a:tcPr/>
                </a:tc>
              </a:tr>
              <a:tr h="432048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Relative</a:t>
                      </a:r>
                      <a:r>
                        <a:rPr lang="en-US" altLang="zh-CN" baseline="0" dirty="0" smtClean="0"/>
                        <a:t> deviati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%@32000p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4%@32000pe</a:t>
                      </a:r>
                      <a:endParaRPr lang="zh-CN" alt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/>
                        <a:t>5%@32000pe</a:t>
                      </a:r>
                      <a:endParaRPr lang="zh-CN" altLang="en-US" dirty="0" smtClean="0"/>
                    </a:p>
                  </a:txBody>
                  <a:tcPr/>
                </a:tc>
              </a:tr>
              <a:tr h="3600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harge</a:t>
                      </a:r>
                      <a:r>
                        <a:rPr lang="en-US" altLang="zh-CN" baseline="0" dirty="0" smtClean="0"/>
                        <a:t> resoluti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/>
                        <a:t>13%@100pe</a:t>
                      </a:r>
                      <a:endParaRPr lang="zh-CN" altLang="en-US" sz="1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/>
                        <a:t>12%@100pe</a:t>
                      </a:r>
                      <a:endParaRPr lang="zh-CN" altLang="en-US" sz="1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/>
                        <a:t>12%@100pe</a:t>
                      </a:r>
                      <a:endParaRPr lang="zh-CN" altLang="en-US" sz="1800" dirty="0" smtClean="0"/>
                    </a:p>
                  </a:txBody>
                  <a:tcPr/>
                </a:tc>
              </a:tr>
              <a:tr h="478621"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Dark</a:t>
                      </a:r>
                      <a:r>
                        <a:rPr lang="en-US" altLang="zh-CN" b="1" baseline="0" dirty="0" smtClean="0"/>
                        <a:t> count rate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32 MHz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7MHz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7.2MHz</a:t>
                      </a:r>
                      <a:endParaRPr lang="zh-CN" altLang="en-US" b="1" dirty="0"/>
                    </a:p>
                  </a:txBody>
                  <a:tcPr/>
                </a:tc>
              </a:tr>
              <a:tr h="478621">
                <a:tc>
                  <a:txBody>
                    <a:bodyPr/>
                    <a:lstStyle/>
                    <a:p>
                      <a:r>
                        <a:rPr lang="en-US" altLang="zh-CN" sz="1800" dirty="0" smtClean="0"/>
                        <a:t>Sky background noise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/>
                        <a:t>~46 MHz</a:t>
                      </a:r>
                      <a:endParaRPr lang="zh-CN" altLang="en-US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/>
                        <a:t>~30 MHz</a:t>
                      </a:r>
                      <a:endParaRPr lang="zh-CN" altLang="en-US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b="1" dirty="0" smtClean="0"/>
                        <a:t>~30 MHz</a:t>
                      </a:r>
                      <a:endParaRPr lang="zh-CN" altLang="en-US" b="1" dirty="0" smtClean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41526" y="265260"/>
            <a:ext cx="57828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dirty="0" smtClean="0"/>
              <a:t>Three proposals of </a:t>
            </a:r>
            <a:r>
              <a:rPr lang="en-US" altLang="zh-CN" sz="3600" dirty="0" err="1" smtClean="0"/>
              <a:t>SiPM</a:t>
            </a:r>
            <a:r>
              <a:rPr lang="en-US" altLang="zh-CN" sz="3600" dirty="0" smtClean="0"/>
              <a:t> array</a:t>
            </a:r>
            <a:endParaRPr lang="zh-CN" alt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220072" y="116632"/>
            <a:ext cx="3106688" cy="864096"/>
          </a:xfrm>
        </p:spPr>
        <p:txBody>
          <a:bodyPr/>
          <a:lstStyle/>
          <a:p>
            <a:r>
              <a:rPr lang="en-US" altLang="zh-CN" dirty="0" smtClean="0"/>
              <a:t>Relative PDE</a:t>
            </a:r>
            <a:endParaRPr lang="zh-CN" altLang="en-US" dirty="0"/>
          </a:p>
        </p:txBody>
      </p:sp>
      <p:graphicFrame>
        <p:nvGraphicFramePr>
          <p:cNvPr id="422915" name="Object 3"/>
          <p:cNvGraphicFramePr>
            <a:graphicFrameLocks noChangeAspect="1"/>
          </p:cNvGraphicFramePr>
          <p:nvPr/>
        </p:nvGraphicFramePr>
        <p:xfrm>
          <a:off x="5076056" y="1196752"/>
          <a:ext cx="3851504" cy="1008112"/>
        </p:xfrm>
        <a:graphic>
          <a:graphicData uri="http://schemas.openxmlformats.org/presentationml/2006/ole">
            <p:oleObj spid="_x0000_s462851" name="Equation" r:id="rId3" imgW="1892160" imgH="495000" progId="Equation.DSMT4">
              <p:embed/>
            </p:oleObj>
          </a:graphicData>
        </a:graphic>
      </p:graphicFrame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 bwMode="auto">
          <a:xfrm>
            <a:off x="-12111" y="-27383"/>
            <a:ext cx="5088167" cy="36003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矩形 18"/>
          <p:cNvSpPr/>
          <p:nvPr/>
        </p:nvSpPr>
        <p:spPr>
          <a:xfrm>
            <a:off x="2627784" y="476672"/>
            <a:ext cx="112550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25 </a:t>
            </a:r>
            <a:r>
              <a:rPr lang="en-US" altLang="zh-CN" dirty="0" err="1" smtClean="0"/>
              <a:t>μm</a:t>
            </a:r>
            <a:endParaRPr lang="en-US" altLang="zh-CN" dirty="0" smtClean="0"/>
          </a:p>
          <a:p>
            <a:r>
              <a:rPr lang="en-US" altLang="zh-CN" dirty="0" smtClean="0"/>
              <a:t>-cross talk</a:t>
            </a:r>
            <a:endParaRPr lang="zh-CN" altLang="en-US" dirty="0" smtClean="0"/>
          </a:p>
        </p:txBody>
      </p:sp>
      <p:cxnSp>
        <p:nvCxnSpPr>
          <p:cNvPr id="21" name="直接连接符 20"/>
          <p:cNvCxnSpPr/>
          <p:nvPr/>
        </p:nvCxnSpPr>
        <p:spPr>
          <a:xfrm>
            <a:off x="467544" y="1772816"/>
            <a:ext cx="4392488" cy="0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395536" y="2047832"/>
            <a:ext cx="4392488" cy="0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395536" y="2335864"/>
            <a:ext cx="4392488" cy="0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395536" y="2622164"/>
            <a:ext cx="4392488" cy="0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>
            <a:off x="395536" y="2923212"/>
            <a:ext cx="4392488" cy="0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表格 31"/>
          <p:cNvGraphicFramePr>
            <a:graphicFrameLocks noGrp="1"/>
          </p:cNvGraphicFramePr>
          <p:nvPr/>
        </p:nvGraphicFramePr>
        <p:xfrm>
          <a:off x="539552" y="3933056"/>
          <a:ext cx="7344816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36204"/>
                <a:gridCol w="1836204"/>
                <a:gridCol w="1836204"/>
                <a:gridCol w="1836204"/>
              </a:tblGrid>
              <a:tr h="313821"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FBK (25</a:t>
                      </a:r>
                      <a:r>
                        <a:rPr lang="en-US" altLang="zh-CN" sz="2000" baseline="0" dirty="0" smtClean="0"/>
                        <a:t> </a:t>
                      </a:r>
                      <a:r>
                        <a:rPr lang="en-US" altLang="zh-CN" sz="2000" baseline="0" dirty="0" err="1" smtClean="0"/>
                        <a:t>μm</a:t>
                      </a:r>
                      <a:r>
                        <a:rPr lang="en-US" altLang="zh-CN" sz="2000" dirty="0" smtClean="0"/>
                        <a:t>)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Hamamatsu </a:t>
                      </a:r>
                      <a:r>
                        <a:rPr lang="zh-CN" altLang="en-US" sz="2000" dirty="0" smtClean="0"/>
                        <a:t>（</a:t>
                      </a:r>
                      <a:r>
                        <a:rPr lang="en-US" altLang="zh-CN" sz="2000" dirty="0" smtClean="0"/>
                        <a:t>25 </a:t>
                      </a:r>
                      <a:r>
                        <a:rPr lang="en-US" altLang="zh-CN" sz="2000" dirty="0" err="1" smtClean="0"/>
                        <a:t>μm</a:t>
                      </a:r>
                      <a:r>
                        <a:rPr lang="zh-CN" altLang="en-US" sz="2000" dirty="0" smtClean="0"/>
                        <a:t>）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PMT</a:t>
                      </a:r>
                      <a:endParaRPr lang="zh-CN" altLang="en-US" sz="2000" dirty="0"/>
                    </a:p>
                  </a:txBody>
                  <a:tcPr/>
                </a:tc>
              </a:tr>
              <a:tr h="313821"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Relative PDE 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36%@400 nm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/>
                        <a:t>23%@400 nm</a:t>
                      </a:r>
                      <a:endParaRPr lang="zh-CN" alt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/>
                        <a:t>16%@400 nm</a:t>
                      </a:r>
                      <a:endParaRPr lang="zh-CN" altLang="en-US" sz="2000" dirty="0" smtClean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107504" y="5229200"/>
            <a:ext cx="898816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20 mm×20 mm </a:t>
            </a:r>
            <a:r>
              <a:rPr lang="zh-CN" altLang="en-US" sz="3200" dirty="0" smtClean="0"/>
              <a:t>（</a:t>
            </a:r>
            <a:r>
              <a:rPr lang="en-US" altLang="zh-CN" sz="3200" dirty="0" smtClean="0"/>
              <a:t>400 mm</a:t>
            </a:r>
            <a:r>
              <a:rPr lang="en-US" altLang="zh-CN" sz="3200" baseline="30000" dirty="0" smtClean="0"/>
              <a:t>2</a:t>
            </a:r>
            <a:r>
              <a:rPr lang="zh-CN" altLang="en-US" sz="3200" dirty="0" smtClean="0"/>
              <a:t>）</a:t>
            </a:r>
            <a:r>
              <a:rPr lang="en-US" altLang="zh-CN" sz="3200" dirty="0" smtClean="0"/>
              <a:t> : ~46 MHz vs. 32MHz</a:t>
            </a:r>
          </a:p>
          <a:p>
            <a:endParaRPr lang="zh-CN" altLang="en-US" sz="3200" dirty="0"/>
          </a:p>
        </p:txBody>
      </p:sp>
      <p:sp>
        <p:nvSpPr>
          <p:cNvPr id="34" name="TextBox 33"/>
          <p:cNvSpPr txBox="1"/>
          <p:nvPr/>
        </p:nvSpPr>
        <p:spPr>
          <a:xfrm>
            <a:off x="107504" y="5877272"/>
            <a:ext cx="75642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Hexagonal </a:t>
            </a:r>
            <a:r>
              <a:rPr lang="zh-CN" altLang="en-US" sz="3200" dirty="0" smtClean="0"/>
              <a:t>（</a:t>
            </a:r>
            <a:r>
              <a:rPr lang="en-US" altLang="zh-CN" sz="3200" dirty="0" smtClean="0"/>
              <a:t>~135 mm</a:t>
            </a:r>
            <a:r>
              <a:rPr lang="en-US" altLang="zh-CN" sz="3200" baseline="30000" dirty="0" smtClean="0"/>
              <a:t>2</a:t>
            </a:r>
            <a:r>
              <a:rPr lang="zh-CN" altLang="en-US" sz="3200" dirty="0" smtClean="0"/>
              <a:t>）</a:t>
            </a:r>
            <a:r>
              <a:rPr lang="en-US" altLang="zh-CN" sz="3200" dirty="0" smtClean="0"/>
              <a:t> </a:t>
            </a:r>
            <a:r>
              <a:rPr lang="zh-CN" altLang="en-US" sz="3200" dirty="0" smtClean="0"/>
              <a:t>：</a:t>
            </a:r>
            <a:r>
              <a:rPr lang="en-US" altLang="zh-CN" sz="3200" dirty="0" smtClean="0"/>
              <a:t>30M vs. 7MHz</a:t>
            </a:r>
            <a:endParaRPr lang="zh-CN" altLang="en-US" sz="3200" dirty="0"/>
          </a:p>
        </p:txBody>
      </p:sp>
      <p:graphicFrame>
        <p:nvGraphicFramePr>
          <p:cNvPr id="462853" name="Object 5"/>
          <p:cNvGraphicFramePr>
            <a:graphicFrameLocks noChangeAspect="1"/>
          </p:cNvGraphicFramePr>
          <p:nvPr/>
        </p:nvGraphicFramePr>
        <p:xfrm>
          <a:off x="5148064" y="2420888"/>
          <a:ext cx="3517482" cy="936104"/>
        </p:xfrm>
        <a:graphic>
          <a:graphicData uri="http://schemas.openxmlformats.org/presentationml/2006/ole">
            <p:oleObj spid="_x0000_s462853" name="Equation" r:id="rId5" imgW="1574640" imgH="4190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148489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778098"/>
          </a:xfrm>
        </p:spPr>
        <p:txBody>
          <a:bodyPr/>
          <a:lstStyle/>
          <a:p>
            <a:r>
              <a:rPr lang="en-US" altLang="zh-CN" dirty="0" smtClean="0"/>
              <a:t>Conclusion and discussion</a:t>
            </a:r>
            <a:endParaRPr lang="zh-CN" altLang="en-US" dirty="0"/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179512" y="1224136"/>
            <a:ext cx="8640960" cy="53732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400" dirty="0" smtClean="0"/>
              <a:t>Three proposals of </a:t>
            </a:r>
            <a:r>
              <a:rPr lang="en-US" altLang="zh-CN" sz="2400" dirty="0" err="1" smtClean="0"/>
              <a:t>SiPM</a:t>
            </a:r>
            <a:r>
              <a:rPr lang="en-US" altLang="zh-CN" sz="2400" dirty="0" smtClean="0"/>
              <a:t> array are designed and can meet the requirements of LHAASO-WFCTA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2400" dirty="0" smtClean="0">
                <a:solidFill>
                  <a:srgbClr val="FF0000"/>
                </a:solidFill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First choice: Square 20 mm× 20 mm </a:t>
            </a:r>
            <a:r>
              <a:rPr lang="en-US" altLang="zh-CN" sz="2400" b="1" dirty="0" err="1" smtClean="0">
                <a:solidFill>
                  <a:srgbClr val="FF0000"/>
                </a:solidFill>
              </a:rPr>
              <a:t>SiPM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 array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2400" dirty="0" smtClean="0"/>
              <a:t> Backup choice:</a:t>
            </a:r>
          </a:p>
          <a:p>
            <a:pPr marL="1257300" lvl="2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2400" dirty="0" smtClean="0"/>
              <a:t> Square 12 mm × 12 mm </a:t>
            </a:r>
            <a:r>
              <a:rPr lang="en-US" altLang="zh-CN" sz="2400" dirty="0" err="1" smtClean="0"/>
              <a:t>SiPM</a:t>
            </a:r>
            <a:r>
              <a:rPr lang="en-US" altLang="zh-CN" sz="2400" dirty="0" smtClean="0"/>
              <a:t> array</a:t>
            </a:r>
          </a:p>
          <a:p>
            <a:pPr marL="1257300" lvl="2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2400" dirty="0" smtClean="0"/>
              <a:t> Hexagonal </a:t>
            </a:r>
            <a:r>
              <a:rPr lang="en-US" altLang="zh-CN" sz="2400" dirty="0" err="1" smtClean="0"/>
              <a:t>SiPM</a:t>
            </a:r>
            <a:r>
              <a:rPr lang="en-US" altLang="zh-CN" sz="2400" dirty="0" smtClean="0"/>
              <a:t> array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zh-CN" altLang="en-US" sz="2400" dirty="0" smtClean="0"/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en-US" altLang="zh-CN" sz="2400" dirty="0" smtClean="0"/>
              <a:t>FBK </a:t>
            </a:r>
            <a:r>
              <a:rPr lang="en-US" altLang="zh-CN" sz="2400" dirty="0" err="1" smtClean="0"/>
              <a:t>SiPM</a:t>
            </a:r>
            <a:r>
              <a:rPr lang="en-US" altLang="zh-CN" sz="2400" dirty="0" smtClean="0"/>
              <a:t> vs. Hamamatsu </a:t>
            </a:r>
            <a:r>
              <a:rPr lang="en-US" altLang="zh-CN" sz="2400" dirty="0" err="1" smtClean="0"/>
              <a:t>SiPM</a:t>
            </a:r>
            <a:endParaRPr lang="en-US" altLang="zh-CN" sz="2400" dirty="0" smtClean="0"/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2400" dirty="0" smtClean="0"/>
              <a:t> FBK: better PDE but worse DCR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2400" dirty="0" smtClean="0"/>
              <a:t> Hamamatsu: worse PDE but better DCR 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2400" dirty="0" smtClean="0"/>
              <a:t> Both of them can meet the requirements of LHAASO-WFCT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994718"/>
            <a:ext cx="8507288" cy="4162474"/>
          </a:xfrm>
        </p:spPr>
        <p:txBody>
          <a:bodyPr>
            <a:noAutofit/>
          </a:bodyPr>
          <a:lstStyle/>
          <a:p>
            <a:r>
              <a:rPr lang="en-US" altLang="zh-CN" sz="7200" i="1" dirty="0" smtClean="0">
                <a:solidFill>
                  <a:srgbClr val="FF0000"/>
                </a:solidFill>
              </a:rPr>
              <a:t>Thank you for</a:t>
            </a:r>
            <a:br>
              <a:rPr lang="en-US" altLang="zh-CN" sz="7200" i="1" dirty="0" smtClean="0">
                <a:solidFill>
                  <a:srgbClr val="FF0000"/>
                </a:solidFill>
              </a:rPr>
            </a:br>
            <a:r>
              <a:rPr lang="en-US" altLang="zh-CN" sz="7200" i="1" dirty="0" smtClean="0">
                <a:solidFill>
                  <a:srgbClr val="FF0000"/>
                </a:solidFill>
              </a:rPr>
              <a:t> your attention!</a:t>
            </a:r>
            <a:endParaRPr lang="zh-CN" altLang="en-US" sz="7200" i="1" dirty="0">
              <a:solidFill>
                <a:srgbClr val="FF0000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 descr="IMG_20161121_160317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t="18133" b="10272"/>
          <a:stretch>
            <a:fillRect/>
          </a:stretch>
        </p:blipFill>
        <p:spPr>
          <a:xfrm>
            <a:off x="5148064" y="2276872"/>
            <a:ext cx="3394472" cy="3240360"/>
          </a:xfrm>
        </p:spPr>
      </p:pic>
      <p:pic>
        <p:nvPicPr>
          <p:cNvPr id="5" name="图片 4" descr="IMG_20161121_160554.jpg"/>
          <p:cNvPicPr>
            <a:picLocks noChangeAspect="1"/>
          </p:cNvPicPr>
          <p:nvPr/>
        </p:nvPicPr>
        <p:blipFill>
          <a:blip r:embed="rId3" cstate="print"/>
          <a:srcRect l="34972" t="22613" r="27228" b="28038"/>
          <a:stretch>
            <a:fillRect/>
          </a:stretch>
        </p:blipFill>
        <p:spPr>
          <a:xfrm>
            <a:off x="539552" y="2708920"/>
            <a:ext cx="2520280" cy="246777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539552" y="2132856"/>
            <a:ext cx="38349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Refrigeration semi-conductor</a:t>
            </a:r>
            <a:endParaRPr lang="zh-CN" alt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4716016" y="1556792"/>
            <a:ext cx="3572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Aluminum alloy framework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8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5328592" cy="3781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8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05300" y="3419475"/>
            <a:ext cx="4838700" cy="343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8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23928" y="260648"/>
            <a:ext cx="4981575" cy="172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44624"/>
            <a:ext cx="8229600" cy="720080"/>
          </a:xfrm>
        </p:spPr>
        <p:txBody>
          <a:bodyPr>
            <a:normAutofit/>
          </a:bodyPr>
          <a:lstStyle/>
          <a:p>
            <a:r>
              <a:rPr lang="en-US" altLang="zh-CN" sz="3200" dirty="0" smtClean="0">
                <a:solidFill>
                  <a:schemeClr val="tx2"/>
                </a:solidFill>
              </a:rPr>
              <a:t>Why choose SiPM?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496" y="764704"/>
            <a:ext cx="8928992" cy="3744416"/>
          </a:xfrm>
        </p:spPr>
        <p:txBody>
          <a:bodyPr>
            <a:normAutofit/>
          </a:bodyPr>
          <a:lstStyle/>
          <a:p>
            <a:r>
              <a:rPr lang="en-US" altLang="zh-CN" sz="2000" dirty="0" smtClean="0"/>
              <a:t>Advantages: single photon response, high detection efficiency, high gain at low bias voltage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no aging due to light exposure and no sensitive to magnetic fields.</a:t>
            </a:r>
          </a:p>
          <a:p>
            <a:r>
              <a:rPr lang="en-US" altLang="zh-CN" sz="2000" b="1" dirty="0" smtClean="0">
                <a:solidFill>
                  <a:srgbClr val="FF0000"/>
                </a:solidFill>
              </a:rPr>
              <a:t> Because SiPM not aging due to light exposure, SiPM-based camera can be operated in moon conditions, thus achieve a longer exposure time than PMT-based camera. The exposure time of SiPM-based camera is about 30%, while the PMT is only 10%.</a:t>
            </a:r>
          </a:p>
          <a:p>
            <a:r>
              <a:rPr lang="en-US" altLang="zh-CN" sz="2000" dirty="0" smtClean="0"/>
              <a:t>The first G-APD Cherenkov telescope (FACT):</a:t>
            </a:r>
            <a:r>
              <a:rPr lang="zh-CN" altLang="en-US" sz="2000" dirty="0" smtClean="0"/>
              <a:t> </a:t>
            </a:r>
            <a:r>
              <a:rPr lang="en-US" altLang="zh-CN" sz="2000" dirty="0" smtClean="0"/>
              <a:t>La Palma, Canary Islands, Spain</a:t>
            </a:r>
            <a:r>
              <a:rPr lang="zh-CN" altLang="en-US" sz="2000" dirty="0" smtClean="0"/>
              <a:t>，</a:t>
            </a:r>
            <a:r>
              <a:rPr lang="en-US" altLang="zh-CN" sz="2000" dirty="0" smtClean="0"/>
              <a:t>2011</a:t>
            </a:r>
          </a:p>
          <a:p>
            <a:r>
              <a:rPr lang="en-US" altLang="zh-CN" sz="2000" dirty="0" smtClean="0"/>
              <a:t>CTA: High energy Cherenkov telescopes (Single mirror small size telescope), Schwarzschild-</a:t>
            </a:r>
            <a:r>
              <a:rPr lang="en-US" altLang="zh-CN" sz="2000" dirty="0" err="1" smtClean="0"/>
              <a:t>Couder</a:t>
            </a:r>
            <a:r>
              <a:rPr lang="en-US" altLang="zh-CN" sz="2000" dirty="0" smtClean="0"/>
              <a:t> telescope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4048" y="3994231"/>
            <a:ext cx="3727267" cy="2771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576" y="4158639"/>
            <a:ext cx="3234344" cy="2654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4815123" y="4066239"/>
            <a:ext cx="43288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A </a:t>
            </a:r>
            <a:r>
              <a:rPr lang="en-US" altLang="zh-CN" sz="2400" b="1" dirty="0" err="1" smtClean="0">
                <a:solidFill>
                  <a:srgbClr val="FF0000"/>
                </a:solidFill>
              </a:rPr>
              <a:t>SiPM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 camera prototype of CTA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115616" y="4293096"/>
            <a:ext cx="9925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 smtClean="0">
                <a:solidFill>
                  <a:srgbClr val="FF0000"/>
                </a:solidFill>
              </a:rPr>
              <a:t>FAST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827584" y="179929"/>
            <a:ext cx="74888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266700" fontAlgn="base">
              <a:spcBef>
                <a:spcPct val="0"/>
              </a:spcBef>
              <a:spcAft>
                <a:spcPct val="0"/>
              </a:spcAft>
              <a:tabLst>
                <a:tab pos="581025" algn="l"/>
                <a:tab pos="1163638" algn="l"/>
                <a:tab pos="1744663" algn="l"/>
                <a:tab pos="2327275" algn="l"/>
                <a:tab pos="2908300" algn="l"/>
                <a:tab pos="3489325" algn="l"/>
                <a:tab pos="4071938" algn="l"/>
                <a:tab pos="4652963" algn="l"/>
                <a:tab pos="5235575" algn="l"/>
                <a:tab pos="5816600" algn="l"/>
                <a:tab pos="6397625" algn="l"/>
                <a:tab pos="6980238" algn="l"/>
                <a:tab pos="7561263" algn="l"/>
                <a:tab pos="8143875" algn="l"/>
                <a:tab pos="8724900" algn="l"/>
                <a:tab pos="9305925" algn="l"/>
              </a:tabLst>
            </a:pPr>
            <a:r>
              <a:rPr lang="en-US" altLang="zh-CN" sz="3200" dirty="0" smtClean="0">
                <a:solidFill>
                  <a:srgbClr val="000000"/>
                </a:solidFill>
                <a:latin typeface="Calibri" pitchFamily="34" charset="0"/>
                <a:ea typeface="宋体" pitchFamily="2" charset="-122"/>
                <a:cs typeface="宋体" pitchFamily="2" charset="-122"/>
              </a:rPr>
              <a:t>SiPM specifications for LHAASO-WFCTA</a:t>
            </a:r>
            <a:endParaRPr lang="en-US" altLang="zh-CN" sz="3200" dirty="0" smtClean="0">
              <a:solidFill>
                <a:prstClr val="black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539552" y="1052736"/>
          <a:ext cx="8064896" cy="45700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68352"/>
                <a:gridCol w="4896544"/>
              </a:tblGrid>
              <a:tr h="511444"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parameter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 smtClean="0"/>
                        <a:t>requirement</a:t>
                      </a:r>
                      <a:endParaRPr lang="zh-CN" altLang="en-US" sz="2000" dirty="0"/>
                    </a:p>
                  </a:txBody>
                  <a:tcPr/>
                </a:tc>
              </a:tr>
              <a:tr h="716021">
                <a:tc>
                  <a:txBody>
                    <a:bodyPr/>
                    <a:lstStyle/>
                    <a:p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  <a:cs typeface="宋体" pitchFamily="2" charset="-122"/>
                        </a:rPr>
                        <a:t> PDE </a:t>
                      </a:r>
                      <a:endParaRPr lang="zh-CN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  <a:cs typeface="宋体" pitchFamily="2" charset="-122"/>
                        </a:rPr>
                        <a:t>&gt;25%@400nm,  &gt;20%@350nm, &gt;10%@310nm; </a:t>
                      </a:r>
                      <a:endParaRPr lang="zh-CN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14838">
                <a:tc>
                  <a:txBody>
                    <a:bodyPr/>
                    <a:lstStyle/>
                    <a:p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  <a:cs typeface="宋体" pitchFamily="2" charset="-122"/>
                        </a:rPr>
                        <a:t>Wavelength range</a:t>
                      </a:r>
                      <a:endParaRPr lang="zh-CN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  <a:cs typeface="宋体" pitchFamily="2" charset="-122"/>
                        </a:rPr>
                        <a:t>300 nm – 550 nm</a:t>
                      </a:r>
                      <a:endParaRPr lang="zh-CN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14838">
                <a:tc>
                  <a:txBody>
                    <a:bodyPr/>
                    <a:lstStyle/>
                    <a:p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  <a:cs typeface="宋体" pitchFamily="2" charset="-122"/>
                        </a:rPr>
                        <a:t>Dynamic range</a:t>
                      </a:r>
                      <a:endParaRPr lang="zh-CN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  <a:cs typeface="宋体" pitchFamily="2" charset="-122"/>
                        </a:rPr>
                        <a:t>10 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  <a:cs typeface="宋体" pitchFamily="2" charset="-122"/>
                        </a:rPr>
                        <a:t>pe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  <a:cs typeface="宋体" pitchFamily="2" charset="-122"/>
                        </a:rPr>
                        <a:t> – 32000 </a:t>
                      </a:r>
                      <a:r>
                        <a:rPr lang="en-US" altLang="zh-CN" sz="2000" b="0" dirty="0" err="1" smtClean="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  <a:cs typeface="宋体" pitchFamily="2" charset="-122"/>
                        </a:rPr>
                        <a:t>pe</a:t>
                      </a:r>
                      <a:endParaRPr lang="zh-CN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14838">
                <a:tc>
                  <a:txBody>
                    <a:bodyPr/>
                    <a:lstStyle/>
                    <a:p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宋体" pitchFamily="2" charset="-122"/>
                        </a:rPr>
                        <a:t>Cell Size</a:t>
                      </a:r>
                      <a:endParaRPr lang="zh-CN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宋体" pitchFamily="2" charset="-122"/>
                        </a:rPr>
                        <a:t>25μm or 35 </a:t>
                      </a:r>
                      <a:r>
                        <a:rPr kumimoji="0" lang="en-US" altLang="zh-C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宋体" pitchFamily="2" charset="-122"/>
                        </a:rPr>
                        <a:t>μm</a:t>
                      </a: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宋体" pitchFamily="2" charset="-122"/>
                        </a:rPr>
                        <a:t> </a:t>
                      </a:r>
                      <a:endParaRPr lang="zh-CN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14838">
                <a:tc>
                  <a:txBody>
                    <a:bodyPr/>
                    <a:lstStyle/>
                    <a:p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宋体" pitchFamily="2" charset="-122"/>
                        </a:rPr>
                        <a:t>Number of cell size </a:t>
                      </a:r>
                      <a:endParaRPr lang="zh-CN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&gt; 200,000</a:t>
                      </a:r>
                      <a:endParaRPr lang="zh-CN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785591">
                <a:tc>
                  <a:txBody>
                    <a:bodyPr/>
                    <a:lstStyle/>
                    <a:p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宋体" pitchFamily="2" charset="-122"/>
                        </a:rPr>
                        <a:t>Charge Measurement Precision</a:t>
                      </a:r>
                      <a:endParaRPr lang="zh-CN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宋体" pitchFamily="2" charset="-122"/>
                        </a:rPr>
                        <a:t>&lt;45% @ 10 photoelectrons, &lt;15%@100 photoelectrons, &lt;5%@ 1000 photoelectrons;</a:t>
                      </a:r>
                      <a:endParaRPr lang="zh-CN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48278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Dark noise counting rate</a:t>
                      </a:r>
                      <a:endParaRPr lang="zh-CN" altLang="en-US" sz="20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&lt;90k/mm^2 @ threshold=0.5pe @ 25</a:t>
                      </a:r>
                      <a:r>
                        <a:rPr lang="zh-CN" altLang="en-US" sz="2000" b="0" dirty="0" smtClean="0">
                          <a:solidFill>
                            <a:schemeClr val="tx1"/>
                          </a:solidFill>
                        </a:rPr>
                        <a:t>℃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</a:rPr>
                        <a:t>;</a:t>
                      </a:r>
                    </a:p>
                  </a:txBody>
                  <a:tcPr/>
                </a:tc>
              </a:tr>
              <a:tr h="414838">
                <a:tc>
                  <a:txBody>
                    <a:bodyPr/>
                    <a:lstStyle/>
                    <a:p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  <a:cs typeface="宋体" pitchFamily="2" charset="-122"/>
                        </a:rPr>
                        <a:t>Form Factor</a:t>
                      </a:r>
                      <a:endParaRPr lang="zh-CN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  <a:cs typeface="宋体" pitchFamily="2" charset="-122"/>
                        </a:rPr>
                        <a:t>Hexagon or square</a:t>
                      </a:r>
                      <a:endParaRPr lang="zh-CN" alt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>
            <a:normAutofit/>
          </a:bodyPr>
          <a:lstStyle/>
          <a:p>
            <a:pPr lvl="1" algn="ctr"/>
            <a:r>
              <a:rPr lang="en-US" altLang="zh-CN" sz="3200" dirty="0" smtClean="0"/>
              <a:t>I-V curve</a:t>
            </a:r>
            <a:r>
              <a:rPr lang="zh-CN" altLang="en-US" sz="3200" dirty="0" smtClean="0"/>
              <a:t> </a:t>
            </a:r>
            <a:r>
              <a:rPr lang="en-US" altLang="zh-CN" sz="3200" dirty="0" smtClean="0"/>
              <a:t>for breakdown voltage and quenching resistor</a:t>
            </a:r>
            <a:endParaRPr lang="zh-CN" altLang="en-US" sz="3200" dirty="0"/>
          </a:p>
        </p:txBody>
      </p:sp>
      <p:pic>
        <p:nvPicPr>
          <p:cNvPr id="7170" name="Picture 2" descr="D:\biby\SiPM\20160124\dI_IdV.png"/>
          <p:cNvPicPr>
            <a:picLocks noChangeAspect="1" noChangeArrowheads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768082" y="1052736"/>
            <a:ext cx="4000323" cy="3031764"/>
          </a:xfrm>
          <a:prstGeom prst="rect">
            <a:avLst/>
          </a:prstGeom>
          <a:noFill/>
        </p:spPr>
      </p:pic>
      <p:pic>
        <p:nvPicPr>
          <p:cNvPr id="7171" name="Picture 3" descr="D:\biby\SiPM\20160124\I_V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165258" y="1124744"/>
            <a:ext cx="4241483" cy="2880320"/>
          </a:xfrm>
          <a:prstGeom prst="rect">
            <a:avLst/>
          </a:prstGeom>
          <a:noFill/>
        </p:spPr>
      </p:pic>
      <p:pic>
        <p:nvPicPr>
          <p:cNvPr id="7172" name="Picture 4" descr="D:\biby\SiPM\20160124\v_t.png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303805" y="4068051"/>
            <a:ext cx="4108405" cy="2789949"/>
          </a:xfrm>
          <a:prstGeom prst="rect">
            <a:avLst/>
          </a:prstGeom>
          <a:noFill/>
        </p:spPr>
      </p:pic>
      <p:pic>
        <p:nvPicPr>
          <p:cNvPr id="1026" name="Picture 2" descr="D:\biby\SiPM\20160124\Rq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4828695" y="4077073"/>
            <a:ext cx="4095121" cy="2780928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5508104" y="5445224"/>
            <a:ext cx="12923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Linear fit</a:t>
            </a:r>
            <a:endParaRPr lang="zh-CN" alt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1556240" y="5805264"/>
            <a:ext cx="31597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reakdown voltage: 53.3 </a:t>
            </a:r>
            <a:r>
              <a:rPr lang="en-US" altLang="zh-CN" dirty="0" err="1" smtClean="0"/>
              <a:t>mv</a:t>
            </a:r>
            <a:r>
              <a:rPr lang="en-US" altLang="zh-CN" dirty="0" smtClean="0"/>
              <a:t>/</a:t>
            </a:r>
            <a:r>
              <a:rPr lang="zh-CN" altLang="en-US" dirty="0" smtClean="0"/>
              <a:t>℃</a:t>
            </a:r>
            <a:endParaRPr lang="en-US" altLang="zh-CN" dirty="0" smtClean="0"/>
          </a:p>
          <a:p>
            <a:r>
              <a:rPr lang="en-US" altLang="zh-CN" dirty="0" smtClean="0"/>
              <a:t>Gain: ~1.5%/</a:t>
            </a:r>
            <a:r>
              <a:rPr lang="zh-CN" altLang="en-US" dirty="0" smtClean="0"/>
              <a:t>℃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SiPM candidates from Italy</a:t>
            </a:r>
            <a:endParaRPr lang="zh-CN" altLang="en-US" dirty="0"/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1651" y="1196752"/>
            <a:ext cx="4124325" cy="307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60032" y="1844824"/>
            <a:ext cx="3829050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4008" y="4509120"/>
            <a:ext cx="4108957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/>
          <p:nvPr/>
        </p:nvSpPr>
        <p:spPr>
          <a:xfrm>
            <a:off x="4860032" y="6021288"/>
            <a:ext cx="38164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The fill factor is improved by the narrow guard region around the SPAD.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5148064" y="980728"/>
            <a:ext cx="388548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From the paper of </a:t>
            </a:r>
          </a:p>
          <a:p>
            <a:r>
              <a:rPr lang="en-US" altLang="zh-CN" dirty="0" smtClean="0"/>
              <a:t>Claudio </a:t>
            </a:r>
            <a:r>
              <a:rPr lang="en-US" altLang="zh-CN" dirty="0" err="1" smtClean="0"/>
              <a:t>Piemonte</a:t>
            </a:r>
            <a:r>
              <a:rPr lang="en-US" altLang="zh-CN" dirty="0" smtClean="0"/>
              <a:t> </a:t>
            </a:r>
          </a:p>
          <a:p>
            <a:r>
              <a:rPr lang="en-US" altLang="zh-CN" dirty="0" smtClean="0"/>
              <a:t>in </a:t>
            </a:r>
            <a:r>
              <a:rPr lang="en-US" altLang="zh-CN" dirty="0" err="1" smtClean="0"/>
              <a:t>Fondazione</a:t>
            </a:r>
            <a:r>
              <a:rPr lang="en-US" altLang="zh-CN" dirty="0" smtClean="0"/>
              <a:t> Bruno Kessler (FBK), Italy</a:t>
            </a:r>
          </a:p>
        </p:txBody>
      </p:sp>
      <p:sp>
        <p:nvSpPr>
          <p:cNvPr id="12" name="矩形 11"/>
          <p:cNvSpPr/>
          <p:nvPr/>
        </p:nvSpPr>
        <p:spPr>
          <a:xfrm>
            <a:off x="107504" y="4361036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smtClean="0"/>
              <a:t>The PDE of 15 </a:t>
            </a:r>
            <a:r>
              <a:rPr lang="en-US" altLang="zh-CN" dirty="0" err="1" smtClean="0"/>
              <a:t>μm</a:t>
            </a:r>
            <a:r>
              <a:rPr lang="en-US" altLang="zh-CN" dirty="0" smtClean="0"/>
              <a:t> cell pitch is about 29%, the PDE of 20 </a:t>
            </a:r>
            <a:r>
              <a:rPr lang="en-US" altLang="zh-CN" dirty="0" err="1" smtClean="0"/>
              <a:t>μm</a:t>
            </a:r>
            <a:r>
              <a:rPr lang="en-US" altLang="zh-CN" dirty="0" smtClean="0"/>
              <a:t> cell pitch is about 34%, when the dark count rate is around 60 kHz. The PDE and DCR of these two devices can fit our requirements.  We also pursue a higher PDE under the condition that the dynamic range satisfies the requirement. So, I prefer to the 20 </a:t>
            </a:r>
            <a:r>
              <a:rPr lang="en-US" altLang="zh-CN" dirty="0" err="1" smtClean="0"/>
              <a:t>μm</a:t>
            </a:r>
            <a:r>
              <a:rPr lang="en-US" altLang="zh-CN" dirty="0" smtClean="0"/>
              <a:t> cell pitch.</a:t>
            </a:r>
            <a:endParaRPr lang="zh-CN" altLang="en-US" dirty="0" smtClean="0"/>
          </a:p>
        </p:txBody>
      </p:sp>
      <p:cxnSp>
        <p:nvCxnSpPr>
          <p:cNvPr id="14" name="直接连接符 13"/>
          <p:cNvCxnSpPr/>
          <p:nvPr/>
        </p:nvCxnSpPr>
        <p:spPr>
          <a:xfrm>
            <a:off x="1014112" y="2982204"/>
            <a:ext cx="28803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flipV="1">
            <a:off x="7020272" y="1916832"/>
            <a:ext cx="0" cy="20162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5594860" y="3704016"/>
            <a:ext cx="28803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V="1">
            <a:off x="2426508" y="1399760"/>
            <a:ext cx="0" cy="20162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V="1">
            <a:off x="2642532" y="1412776"/>
            <a:ext cx="0" cy="20162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7956376" y="5322694"/>
            <a:ext cx="113043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i="1" dirty="0" smtClean="0"/>
              <a:t>4 ×4 mm</a:t>
            </a:r>
            <a:r>
              <a:rPr lang="en-US" altLang="zh-CN" sz="1600" b="1" i="1" baseline="30000" dirty="0" smtClean="0"/>
              <a:t>2</a:t>
            </a:r>
            <a:r>
              <a:rPr lang="en-US" altLang="zh-CN" sz="1600" b="1" i="1" dirty="0" smtClean="0"/>
              <a:t> </a:t>
            </a:r>
            <a:endParaRPr lang="zh-CN" altLang="en-US" sz="1600" b="1" dirty="0"/>
          </a:p>
        </p:txBody>
      </p:sp>
      <p:sp>
        <p:nvSpPr>
          <p:cNvPr id="27" name="矩形 26"/>
          <p:cNvSpPr/>
          <p:nvPr/>
        </p:nvSpPr>
        <p:spPr>
          <a:xfrm>
            <a:off x="7956376" y="4818638"/>
            <a:ext cx="7681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 smtClean="0"/>
              <a:t>1 mm</a:t>
            </a:r>
            <a:r>
              <a:rPr lang="en-US" altLang="zh-CN" sz="1600" b="1" baseline="30000" dirty="0" smtClean="0"/>
              <a:t>2 </a:t>
            </a:r>
            <a:endParaRPr lang="zh-CN" altLang="en-US" sz="1600" b="1" dirty="0"/>
          </a:p>
        </p:txBody>
      </p:sp>
      <p:sp>
        <p:nvSpPr>
          <p:cNvPr id="28" name="矩形 27"/>
          <p:cNvSpPr/>
          <p:nvPr/>
        </p:nvSpPr>
        <p:spPr>
          <a:xfrm>
            <a:off x="7956376" y="5085184"/>
            <a:ext cx="7681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 smtClean="0"/>
              <a:t>1 mm</a:t>
            </a:r>
            <a:r>
              <a:rPr lang="en-US" altLang="zh-CN" sz="1600" b="1" baseline="30000" dirty="0" smtClean="0"/>
              <a:t>2 </a:t>
            </a:r>
            <a:endParaRPr lang="zh-CN" altLang="en-US" sz="1600" b="1" dirty="0"/>
          </a:p>
        </p:txBody>
      </p:sp>
      <p:sp>
        <p:nvSpPr>
          <p:cNvPr id="29" name="矩形 28"/>
          <p:cNvSpPr/>
          <p:nvPr/>
        </p:nvSpPr>
        <p:spPr>
          <a:xfrm>
            <a:off x="7980305" y="5538718"/>
            <a:ext cx="7681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 smtClean="0"/>
              <a:t>1 mm</a:t>
            </a:r>
            <a:r>
              <a:rPr lang="en-US" altLang="zh-CN" sz="1600" b="1" baseline="30000" dirty="0" smtClean="0"/>
              <a:t>2 </a:t>
            </a:r>
            <a:endParaRPr lang="zh-CN" altLang="en-US" sz="16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5508104" y="3140968"/>
            <a:ext cx="1593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Cross talk: ~6%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 descr="C:\Users\ThinkCentre\Desktop\temp\161114\Gain_V_20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165" y="4291208"/>
            <a:ext cx="3701182" cy="250999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5" descr="C:\Users\ThinkCentre\Desktop\temp\161114\Gain_V_25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4284405"/>
            <a:ext cx="3600400" cy="24416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C:\Users\ThinkCentre\Desktop\temp\161114\DCR_V_20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836712"/>
            <a:ext cx="3786982" cy="256818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5" descr="C:\Users\ThinkCentre\Desktop\temp\161114\DCR_V_25.g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2096" y="692696"/>
            <a:ext cx="4305873" cy="29200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44624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cross talk</a:t>
            </a:r>
            <a:endParaRPr lang="zh-CN" altLang="en-US" dirty="0"/>
          </a:p>
        </p:txBody>
      </p:sp>
      <p:pic>
        <p:nvPicPr>
          <p:cNvPr id="2050" name="Picture 2" descr="C:\Users\ThinkCentre\Desktop\temp\161114\Cross_20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48644" y="1196752"/>
            <a:ext cx="3933329" cy="2599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ThinkCentre\Desktop\temp\161114\Cross_25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196752"/>
            <a:ext cx="3833327" cy="2599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C:\Users\ThinkCentre\Desktop\temp\161114\Cross_V_20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46511" y="4040594"/>
            <a:ext cx="3735462" cy="2533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5" descr="C:\Users\ThinkCentre\Desktop\temp\161114\Cross_V_25.g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87222" y="3830536"/>
            <a:ext cx="3578945" cy="27433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2963203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323528" y="260648"/>
          <a:ext cx="8568952" cy="448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32448"/>
                <a:gridCol w="4536504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err="1" smtClean="0"/>
                        <a:t>SiPM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Hexagonal</a:t>
                      </a:r>
                      <a:r>
                        <a:rPr lang="zh-CN" altLang="en-US" sz="2400" dirty="0" smtClean="0"/>
                        <a:t> （</a:t>
                      </a:r>
                      <a:r>
                        <a:rPr lang="en-US" altLang="zh-CN" sz="2400" dirty="0" smtClean="0"/>
                        <a:t>side</a:t>
                      </a:r>
                      <a:r>
                        <a:rPr lang="en-US" altLang="zh-CN" sz="2400" baseline="0" dirty="0" smtClean="0"/>
                        <a:t> length</a:t>
                      </a:r>
                      <a:r>
                        <a:rPr lang="en-US" altLang="zh-CN" sz="2400" dirty="0" smtClean="0"/>
                        <a:t>=7.2</a:t>
                      </a:r>
                      <a:r>
                        <a:rPr lang="zh-CN" altLang="en-US" sz="2400" dirty="0" smtClean="0"/>
                        <a:t>）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134.68 mm²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DCR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~7 MHz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PDE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23%@400 nm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Dynamic</a:t>
                      </a:r>
                      <a:r>
                        <a:rPr lang="en-US" altLang="zh-CN" sz="2400" baseline="0" dirty="0" smtClean="0"/>
                        <a:t> range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10 </a:t>
                      </a:r>
                      <a:r>
                        <a:rPr lang="en-US" altLang="zh-CN" sz="2400" dirty="0" err="1" smtClean="0"/>
                        <a:t>pe</a:t>
                      </a:r>
                      <a:r>
                        <a:rPr lang="en-US" altLang="zh-CN" sz="2400" dirty="0" smtClean="0"/>
                        <a:t> – 32000 </a:t>
                      </a:r>
                      <a:r>
                        <a:rPr lang="en-US" altLang="zh-CN" sz="2400" dirty="0" err="1" smtClean="0"/>
                        <a:t>pe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Relative</a:t>
                      </a:r>
                      <a:r>
                        <a:rPr lang="en-US" altLang="zh-CN" sz="2400" baseline="0" dirty="0" smtClean="0"/>
                        <a:t> deviation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/>
                        <a:t>&lt;2%@ 8000 </a:t>
                      </a:r>
                      <a:r>
                        <a:rPr lang="en-US" altLang="zh-CN" sz="2400" dirty="0" err="1" smtClean="0"/>
                        <a:t>pe</a:t>
                      </a:r>
                      <a:r>
                        <a:rPr lang="en-US" altLang="zh-CN" sz="2400" dirty="0" smtClean="0"/>
                        <a:t>, 11%@32000pe;</a:t>
                      </a:r>
                      <a:r>
                        <a:rPr lang="en-US" altLang="zh-CN" sz="2400" baseline="0" dirty="0" smtClean="0"/>
                        <a:t> after correction: &lt;4%@</a:t>
                      </a:r>
                      <a:r>
                        <a:rPr lang="en-US" altLang="zh-CN" sz="2400" dirty="0" smtClean="0"/>
                        <a:t>32000pe</a:t>
                      </a:r>
                      <a:endParaRPr lang="zh-CN" altLang="en-US" sz="240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Charge resolution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12%@100pe</a:t>
                      </a:r>
                      <a:r>
                        <a:rPr lang="zh-CN" altLang="en-US" sz="2400" dirty="0" smtClean="0"/>
                        <a:t>，</a:t>
                      </a:r>
                      <a:r>
                        <a:rPr lang="en-US" altLang="zh-CN" sz="2400" dirty="0" smtClean="0"/>
                        <a:t>4%@1000pe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Gain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~7×10</a:t>
                      </a:r>
                      <a:r>
                        <a:rPr lang="en-US" altLang="zh-CN" sz="2400" baseline="30000" dirty="0" smtClean="0"/>
                        <a:t>5</a:t>
                      </a:r>
                      <a:endParaRPr lang="zh-CN" altLang="en-US" sz="2400" baseline="30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Gain vs.</a:t>
                      </a:r>
                      <a:r>
                        <a:rPr lang="en-US" altLang="zh-CN" sz="2400" baseline="0" dirty="0" smtClean="0"/>
                        <a:t> temperature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~1.5%/</a:t>
                      </a:r>
                      <a:r>
                        <a:rPr lang="zh-CN" altLang="en-US" sz="2400" dirty="0" smtClean="0"/>
                        <a:t>℃</a:t>
                      </a:r>
                      <a:endParaRPr lang="zh-CN" alt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67544" y="5364505"/>
            <a:ext cx="72583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Sky background noise</a:t>
            </a:r>
            <a:r>
              <a:rPr lang="zh-CN" altLang="en-US" sz="3200" dirty="0" smtClean="0"/>
              <a:t>：</a:t>
            </a:r>
            <a:r>
              <a:rPr lang="en-US" altLang="zh-CN" sz="3200" dirty="0" smtClean="0"/>
              <a:t>~30 </a:t>
            </a:r>
            <a:r>
              <a:rPr lang="en-US" altLang="zh-CN" sz="3200" dirty="0" err="1" smtClean="0"/>
              <a:t>Mhz</a:t>
            </a:r>
            <a:r>
              <a:rPr lang="en-US" altLang="zh-CN" sz="3200" dirty="0" smtClean="0"/>
              <a:t> vs. 7MHz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323528" y="260648"/>
          <a:ext cx="8568952" cy="448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32448"/>
                <a:gridCol w="4536504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err="1" smtClean="0"/>
                        <a:t>SiPM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Area</a:t>
                      </a:r>
                      <a:r>
                        <a:rPr lang="zh-CN" altLang="en-US" sz="2400" dirty="0" smtClean="0"/>
                        <a:t> 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20mm×20mm=400 mm²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DCR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~32 MHz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PDE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36%@400 nm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Dynamic</a:t>
                      </a:r>
                      <a:r>
                        <a:rPr lang="en-US" altLang="zh-CN" sz="2400" baseline="0" dirty="0" smtClean="0"/>
                        <a:t> range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10 </a:t>
                      </a:r>
                      <a:r>
                        <a:rPr lang="en-US" altLang="zh-CN" sz="2400" dirty="0" err="1" smtClean="0"/>
                        <a:t>pe</a:t>
                      </a:r>
                      <a:r>
                        <a:rPr lang="en-US" altLang="zh-CN" sz="2400" dirty="0" smtClean="0"/>
                        <a:t> – 32000 </a:t>
                      </a:r>
                      <a:r>
                        <a:rPr lang="en-US" altLang="zh-CN" sz="2400" dirty="0" err="1" smtClean="0"/>
                        <a:t>pe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Relative</a:t>
                      </a:r>
                      <a:r>
                        <a:rPr lang="en-US" altLang="zh-CN" sz="2400" baseline="0" dirty="0" smtClean="0"/>
                        <a:t> deviation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/>
                        <a:t>&lt;2%@ 10000 </a:t>
                      </a:r>
                      <a:r>
                        <a:rPr lang="en-US" altLang="zh-CN" sz="2400" dirty="0" err="1" smtClean="0"/>
                        <a:t>pe</a:t>
                      </a:r>
                      <a:r>
                        <a:rPr lang="en-US" altLang="zh-CN" sz="2400" dirty="0" smtClean="0"/>
                        <a:t>, 6%@32000pe;</a:t>
                      </a:r>
                      <a:r>
                        <a:rPr lang="en-US" altLang="zh-CN" sz="2400" baseline="0" dirty="0" smtClean="0"/>
                        <a:t> after correction</a:t>
                      </a:r>
                      <a:r>
                        <a:rPr lang="zh-CN" altLang="en-US" sz="2400" baseline="0" dirty="0" smtClean="0"/>
                        <a:t>：</a:t>
                      </a:r>
                      <a:r>
                        <a:rPr lang="en-US" altLang="zh-CN" sz="2400" baseline="0" dirty="0" smtClean="0"/>
                        <a:t>&lt;4%@</a:t>
                      </a:r>
                      <a:r>
                        <a:rPr lang="en-US" altLang="zh-CN" sz="2400" dirty="0" smtClean="0"/>
                        <a:t>32000pe</a:t>
                      </a:r>
                      <a:endParaRPr lang="zh-CN" altLang="en-US" sz="240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Charge</a:t>
                      </a:r>
                      <a:r>
                        <a:rPr lang="en-US" altLang="zh-CN" sz="2400" baseline="0" dirty="0" smtClean="0"/>
                        <a:t> resolution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13%@100pe</a:t>
                      </a:r>
                      <a:r>
                        <a:rPr lang="zh-CN" altLang="en-US" sz="2400" dirty="0" smtClean="0"/>
                        <a:t>，</a:t>
                      </a:r>
                      <a:r>
                        <a:rPr lang="en-US" altLang="zh-CN" sz="2400" dirty="0" smtClean="0"/>
                        <a:t>4%@1000pe</a:t>
                      </a:r>
                      <a:endParaRPr lang="zh-CN" alt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Gain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~2×10</a:t>
                      </a:r>
                      <a:r>
                        <a:rPr lang="en-US" altLang="zh-CN" sz="2400" baseline="30000" dirty="0" smtClean="0"/>
                        <a:t>6</a:t>
                      </a:r>
                      <a:endParaRPr lang="zh-CN" altLang="en-US" sz="2400" baseline="30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Gain vs.</a:t>
                      </a:r>
                      <a:r>
                        <a:rPr lang="en-US" altLang="zh-CN" sz="2400" baseline="0" dirty="0" smtClean="0"/>
                        <a:t> temperature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400" dirty="0" smtClean="0"/>
                        <a:t>~1.5%/</a:t>
                      </a:r>
                      <a:r>
                        <a:rPr lang="zh-CN" altLang="en-US" sz="2400" dirty="0" smtClean="0"/>
                        <a:t>℃</a:t>
                      </a:r>
                      <a:endParaRPr lang="zh-CN" alt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23528" y="5313402"/>
            <a:ext cx="75596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Sky background noise</a:t>
            </a:r>
            <a:r>
              <a:rPr lang="zh-CN" altLang="en-US" sz="3200" dirty="0" smtClean="0"/>
              <a:t>： </a:t>
            </a:r>
            <a:r>
              <a:rPr lang="en-US" altLang="zh-CN" sz="3200" dirty="0" smtClean="0"/>
              <a:t>~46 </a:t>
            </a:r>
            <a:r>
              <a:rPr lang="en-US" altLang="zh-CN" sz="3200" dirty="0" err="1" smtClean="0"/>
              <a:t>Mhz</a:t>
            </a:r>
            <a:r>
              <a:rPr lang="en-US" altLang="zh-CN" sz="3200" dirty="0" smtClean="0"/>
              <a:t> vs. 32MHz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ThinkCentre\Desktop\temp\161114\DCR_25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9512" y="997769"/>
            <a:ext cx="4392488" cy="29435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ThinkCentre\Desktop\temp\161114\Gain_25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005064"/>
            <a:ext cx="4206871" cy="285293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C:\Users\Jasmine WN\Desktop\biby\newIV\Temp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499992" y="188640"/>
            <a:ext cx="3960440" cy="3428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07905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27984" y="3460637"/>
            <a:ext cx="4716016" cy="339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827584" y="2492896"/>
            <a:ext cx="320792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DCR</a:t>
            </a:r>
            <a:r>
              <a:rPr lang="zh-CN" altLang="en-US" sz="2800" dirty="0" smtClean="0"/>
              <a:t>：</a:t>
            </a:r>
            <a:r>
              <a:rPr lang="en-US" altLang="zh-CN" sz="2800" dirty="0" smtClean="0"/>
              <a:t>2MHz/25mm</a:t>
            </a:r>
            <a:r>
              <a:rPr lang="en-US" altLang="zh-CN" sz="2800" baseline="30000" dirty="0" smtClean="0"/>
              <a:t>2</a:t>
            </a:r>
            <a:endParaRPr lang="en-US" altLang="zh-CN" sz="2800" dirty="0" smtClean="0"/>
          </a:p>
          <a:p>
            <a:r>
              <a:rPr lang="en-US" altLang="zh-CN" sz="2800" dirty="0" smtClean="0"/>
              <a:t>=80kHz/mm</a:t>
            </a:r>
            <a:r>
              <a:rPr lang="en-US" altLang="zh-CN" sz="2800" baseline="30000" dirty="0" smtClean="0"/>
              <a:t>2</a:t>
            </a:r>
            <a:endParaRPr lang="zh-CN" altLang="en-US" sz="2800" baseline="30000" dirty="0"/>
          </a:p>
        </p:txBody>
      </p:sp>
      <p:sp>
        <p:nvSpPr>
          <p:cNvPr id="16" name="TextBox 15"/>
          <p:cNvSpPr txBox="1"/>
          <p:nvPr/>
        </p:nvSpPr>
        <p:spPr>
          <a:xfrm>
            <a:off x="1043608" y="5355213"/>
            <a:ext cx="26452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G=2×10</a:t>
            </a:r>
            <a:r>
              <a:rPr lang="en-US" altLang="zh-CN" sz="2800" baseline="30000" dirty="0" smtClean="0"/>
              <a:t>5 </a:t>
            </a:r>
            <a:r>
              <a:rPr lang="en-US" altLang="zh-CN" sz="2800" dirty="0" smtClean="0"/>
              <a:t>@ 33V</a:t>
            </a:r>
            <a:endParaRPr lang="zh-CN" altLang="en-US" sz="2800" baseline="30000" dirty="0"/>
          </a:p>
        </p:txBody>
      </p:sp>
      <p:sp>
        <p:nvSpPr>
          <p:cNvPr id="17" name="TextBox 16"/>
          <p:cNvSpPr txBox="1"/>
          <p:nvPr/>
        </p:nvSpPr>
        <p:spPr>
          <a:xfrm>
            <a:off x="5148064" y="2204864"/>
            <a:ext cx="28083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/>
              <a:t>V</a:t>
            </a:r>
            <a:r>
              <a:rPr lang="en-US" altLang="zh-CN" sz="2400" baseline="-25000" dirty="0" err="1" smtClean="0"/>
              <a:t>brk</a:t>
            </a:r>
            <a:r>
              <a:rPr lang="en-US" altLang="zh-CN" sz="2400" dirty="0" smtClean="0"/>
              <a:t> vs. T</a:t>
            </a:r>
            <a:r>
              <a:rPr lang="zh-CN" altLang="en-US" sz="2400" dirty="0" smtClean="0"/>
              <a:t>：</a:t>
            </a:r>
            <a:endParaRPr lang="en-US" altLang="zh-CN" sz="2400" dirty="0" smtClean="0"/>
          </a:p>
          <a:p>
            <a:r>
              <a:rPr lang="en-US" altLang="zh-CN" sz="2400" dirty="0" smtClean="0"/>
              <a:t>31 - 26 </a:t>
            </a:r>
            <a:r>
              <a:rPr lang="en-US" altLang="zh-CN" sz="2400" dirty="0" err="1" smtClean="0"/>
              <a:t>mv</a:t>
            </a:r>
            <a:r>
              <a:rPr lang="en-US" altLang="zh-CN" sz="2400" dirty="0" smtClean="0"/>
              <a:t>/</a:t>
            </a:r>
            <a:r>
              <a:rPr lang="zh-CN" altLang="en-US" sz="2400" dirty="0" smtClean="0"/>
              <a:t>℃</a:t>
            </a:r>
            <a:endParaRPr lang="zh-CN" alt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0" y="332656"/>
            <a:ext cx="41264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12 pieces  5mm×5mm</a:t>
            </a:r>
            <a:r>
              <a:rPr lang="zh-CN" altLang="en-US" sz="2400" dirty="0" smtClean="0"/>
              <a:t>，</a:t>
            </a:r>
            <a:r>
              <a:rPr lang="en-US" altLang="zh-CN" sz="2400" dirty="0" smtClean="0"/>
              <a:t>25μm</a:t>
            </a:r>
            <a:endParaRPr lang="zh-CN" altLang="en-US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5220072" y="4437112"/>
            <a:ext cx="26484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Break down voltage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xmlns="" val="4193300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内容占位符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2060848"/>
            <a:ext cx="4968552" cy="2744799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179512" y="3861048"/>
            <a:ext cx="1728192" cy="92333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CDA:</a:t>
            </a:r>
          </a:p>
          <a:p>
            <a:r>
              <a:rPr lang="en-US" altLang="zh-CN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00 cells (25m</a:t>
            </a:r>
            <a:r>
              <a:rPr lang="en-US" altLang="zh-CN" baseline="30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zh-CN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cell)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7020272" y="2145630"/>
            <a:ext cx="1944216" cy="120032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FCTA:</a:t>
            </a:r>
          </a:p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18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Cherenkov telescopes (1024 pixels/telescope)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491880" y="908720"/>
            <a:ext cx="2448272" cy="646331"/>
          </a:xfrm>
          <a:prstGeom prst="rect">
            <a:avLst/>
          </a:prstGeom>
          <a:noFill/>
          <a:effectLst>
            <a:glow rad="228600">
              <a:schemeClr val="accent2">
                <a:satMod val="175000"/>
                <a:alpha val="40000"/>
              </a:schemeClr>
            </a:glow>
            <a:softEdge rad="127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600" b="1" i="1" dirty="0" smtClean="0">
                <a:latin typeface="Cooper Std Black" panose="0208090304030B020404" pitchFamily="18" charset="0"/>
                <a:ea typeface="华文琥珀" panose="02010800040101010101" pitchFamily="2" charset="-122"/>
              </a:rPr>
              <a:t>LHAASO</a:t>
            </a:r>
            <a:endParaRPr lang="en-US" sz="3600" b="1" i="1" dirty="0">
              <a:latin typeface="Cooper Std Black" panose="0208090304030B020404" pitchFamily="18" charset="0"/>
              <a:ea typeface="华文琥珀" panose="02010800040101010101" pitchFamily="2" charset="-122"/>
            </a:endParaRPr>
          </a:p>
        </p:txBody>
      </p:sp>
      <p:grpSp>
        <p:nvGrpSpPr>
          <p:cNvPr id="3" name="组合 7"/>
          <p:cNvGrpSpPr/>
          <p:nvPr/>
        </p:nvGrpSpPr>
        <p:grpSpPr>
          <a:xfrm>
            <a:off x="6336000" y="165600"/>
            <a:ext cx="2599200" cy="1764000"/>
            <a:chOff x="6336000" y="165600"/>
            <a:chExt cx="2599200" cy="1764000"/>
          </a:xfrm>
        </p:grpSpPr>
        <p:sp>
          <p:nvSpPr>
            <p:cNvPr id="4" name="矩形标注 3"/>
            <p:cNvSpPr>
              <a:spLocks/>
            </p:cNvSpPr>
            <p:nvPr/>
          </p:nvSpPr>
          <p:spPr>
            <a:xfrm>
              <a:off x="6336000" y="165600"/>
              <a:ext cx="2599200" cy="1764000"/>
            </a:xfrm>
            <a:prstGeom prst="wedgeRectCallout">
              <a:avLst>
                <a:gd name="adj1" fmla="val -95335"/>
                <a:gd name="adj2" fmla="val 107163"/>
              </a:avLst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64925" y="208164"/>
              <a:ext cx="2527555" cy="1692000"/>
            </a:xfrm>
            <a:prstGeom prst="rect">
              <a:avLst/>
            </a:prstGeom>
          </p:spPr>
        </p:pic>
      </p:grpSp>
      <p:grpSp>
        <p:nvGrpSpPr>
          <p:cNvPr id="8" name="组合 24"/>
          <p:cNvGrpSpPr/>
          <p:nvPr/>
        </p:nvGrpSpPr>
        <p:grpSpPr>
          <a:xfrm>
            <a:off x="251520" y="165600"/>
            <a:ext cx="3081600" cy="1764000"/>
            <a:chOff x="251520" y="165600"/>
            <a:chExt cx="3081600" cy="1764000"/>
          </a:xfrm>
        </p:grpSpPr>
        <p:sp>
          <p:nvSpPr>
            <p:cNvPr id="18" name="矩形标注 17"/>
            <p:cNvSpPr/>
            <p:nvPr/>
          </p:nvSpPr>
          <p:spPr>
            <a:xfrm>
              <a:off x="251520" y="165600"/>
              <a:ext cx="3081600" cy="1764000"/>
            </a:xfrm>
            <a:prstGeom prst="wedgeRectCallout">
              <a:avLst>
                <a:gd name="adj1" fmla="val 45996"/>
                <a:gd name="adj2" fmla="val 116971"/>
              </a:avLst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7660" y="208164"/>
              <a:ext cx="3008000" cy="1692000"/>
            </a:xfrm>
            <a:prstGeom prst="rect">
              <a:avLst/>
            </a:prstGeom>
          </p:spPr>
        </p:pic>
      </p:grpSp>
      <p:grpSp>
        <p:nvGrpSpPr>
          <p:cNvPr id="9" name="组合 9"/>
          <p:cNvGrpSpPr/>
          <p:nvPr/>
        </p:nvGrpSpPr>
        <p:grpSpPr>
          <a:xfrm>
            <a:off x="251520" y="4905360"/>
            <a:ext cx="2822400" cy="1764000"/>
            <a:chOff x="251520" y="4905360"/>
            <a:chExt cx="2822400" cy="1764000"/>
          </a:xfrm>
        </p:grpSpPr>
        <p:sp>
          <p:nvSpPr>
            <p:cNvPr id="21" name="矩形标注 20"/>
            <p:cNvSpPr/>
            <p:nvPr/>
          </p:nvSpPr>
          <p:spPr>
            <a:xfrm>
              <a:off x="251520" y="4905360"/>
              <a:ext cx="2822400" cy="1764000"/>
            </a:xfrm>
            <a:prstGeom prst="wedgeRectCallout">
              <a:avLst>
                <a:gd name="adj1" fmla="val 92550"/>
                <a:gd name="adj2" fmla="val -151304"/>
              </a:avLst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7660" y="4941168"/>
              <a:ext cx="2751219" cy="1692000"/>
            </a:xfrm>
            <a:prstGeom prst="rect">
              <a:avLst/>
            </a:prstGeom>
          </p:spPr>
        </p:pic>
      </p:grpSp>
      <p:grpSp>
        <p:nvGrpSpPr>
          <p:cNvPr id="10" name="组合 14"/>
          <p:cNvGrpSpPr>
            <a:grpSpLocks/>
          </p:cNvGrpSpPr>
          <p:nvPr/>
        </p:nvGrpSpPr>
        <p:grpSpPr bwMode="auto">
          <a:xfrm>
            <a:off x="3995936" y="4869160"/>
            <a:ext cx="4896766" cy="1789538"/>
            <a:chOff x="179512" y="1052736"/>
            <a:chExt cx="8027362" cy="2376599"/>
          </a:xfrm>
        </p:grpSpPr>
        <p:pic>
          <p:nvPicPr>
            <p:cNvPr id="24" name="图片 15"/>
            <p:cNvPicPr>
              <a:picLocks noChangeAspect="1"/>
            </p:cNvPicPr>
            <p:nvPr/>
          </p:nvPicPr>
          <p:blipFill>
            <a:blip r:embed="rId6" cstate="print"/>
            <a:srcRect t="16017" b="15700"/>
            <a:stretch>
              <a:fillRect/>
            </a:stretch>
          </p:blipFill>
          <p:spPr bwMode="auto">
            <a:xfrm>
              <a:off x="179512" y="1052736"/>
              <a:ext cx="5220072" cy="2376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" name="图片 17"/>
            <p:cNvPicPr>
              <a:picLocks noChangeAspect="1"/>
            </p:cNvPicPr>
            <p:nvPr/>
          </p:nvPicPr>
          <p:blipFill>
            <a:blip r:embed="rId7" cstate="print"/>
            <a:srcRect t="2113"/>
            <a:stretch>
              <a:fillRect/>
            </a:stretch>
          </p:blipFill>
          <p:spPr bwMode="auto">
            <a:xfrm>
              <a:off x="4570175" y="1056114"/>
              <a:ext cx="3636699" cy="2373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7" name="文本框 10"/>
          <p:cNvSpPr txBox="1"/>
          <p:nvPr/>
        </p:nvSpPr>
        <p:spPr>
          <a:xfrm>
            <a:off x="179512" y="2145630"/>
            <a:ext cx="1728192" cy="1200329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M2A:</a:t>
            </a:r>
          </a:p>
          <a:p>
            <a:r>
              <a:rPr lang="en-US" altLang="zh-CN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195 EDs </a:t>
            </a:r>
          </a:p>
          <a:p>
            <a:r>
              <a:rPr lang="en-US" altLang="zh-CN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71 MDs</a:t>
            </a:r>
          </a:p>
          <a:p>
            <a:endParaRPr lang="en-US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日期占位符 2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D44CC9-28E1-4DDA-9B88-3F9E0F54C139}" type="datetime1">
              <a:rPr lang="zh-CN" altLang="en-US" smtClean="0"/>
              <a:pPr/>
              <a:t>2016-12-2</a:t>
            </a:fld>
            <a:endParaRPr lang="zh-CN" altLang="en-US"/>
          </a:p>
        </p:txBody>
      </p:sp>
      <p:sp>
        <p:nvSpPr>
          <p:cNvPr id="28" name="页脚占位符 2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十八届全国核电子学年会与核探测技术学术年会</a:t>
            </a:r>
            <a:r>
              <a:rPr lang="en-US" altLang="zh-CN" smtClean="0"/>
              <a:t>·</a:t>
            </a:r>
            <a:r>
              <a:rPr lang="zh-CN" altLang="en-US" smtClean="0"/>
              <a:t>成都</a:t>
            </a:r>
            <a:endParaRPr lang="zh-CN" altLang="en-US"/>
          </a:p>
        </p:txBody>
      </p:sp>
      <p:sp>
        <p:nvSpPr>
          <p:cNvPr id="22" name="灯片编号占位符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</a:t>
            </a:fld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>
            <a:off x="4139952" y="5013176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000" b="1" dirty="0" err="1" smtClean="0"/>
              <a:t>Daochen</a:t>
            </a:r>
            <a:r>
              <a:rPr lang="en-US" altLang="zh-CN" sz="2000" b="1" dirty="0" smtClean="0"/>
              <a:t>, Sichuan (29</a:t>
            </a:r>
            <a:r>
              <a:rPr lang="en-US" altLang="zh-CN" sz="2000" b="1" baseline="30000" dirty="0" smtClean="0"/>
              <a:t>o</a:t>
            </a:r>
            <a:r>
              <a:rPr lang="en-US" altLang="zh-CN" sz="2000" b="1" dirty="0" smtClean="0"/>
              <a:t>21’ 31” N, 100</a:t>
            </a:r>
            <a:r>
              <a:rPr lang="en-US" altLang="zh-CN" sz="2000" b="1" baseline="30000" dirty="0" smtClean="0"/>
              <a:t>o</a:t>
            </a:r>
            <a:r>
              <a:rPr lang="en-US" altLang="zh-CN" sz="2000" b="1" dirty="0" smtClean="0"/>
              <a:t>08’15” E, 4410 m </a:t>
            </a:r>
            <a:r>
              <a:rPr lang="en-US" altLang="zh-CN" sz="2000" b="1" dirty="0" err="1" smtClean="0"/>
              <a:t>a.s.l</a:t>
            </a:r>
            <a:r>
              <a:rPr lang="en-US" altLang="zh-CN" sz="2000" b="1" dirty="0" smtClean="0"/>
              <a:t>., 600 g/cm)</a:t>
            </a:r>
            <a:endParaRPr lang="zh-CN" altLang="en-US" sz="2000" b="1" dirty="0"/>
          </a:p>
        </p:txBody>
      </p:sp>
    </p:spTree>
    <p:extLst>
      <p:ext uri="{BB962C8B-B14F-4D97-AF65-F5344CB8AC3E}">
        <p14:creationId xmlns="" xmlns:p14="http://schemas.microsoft.com/office/powerpoint/2010/main" val="759383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79512" y="692697"/>
          <a:ext cx="8820474" cy="331236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60240"/>
                <a:gridCol w="1800200"/>
                <a:gridCol w="4860034"/>
              </a:tblGrid>
              <a:tr h="379480">
                <a:tc>
                  <a:txBody>
                    <a:bodyPr/>
                    <a:lstStyle/>
                    <a:p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smtClean="0"/>
                        <a:t>CTA-SSTs</a:t>
                      </a:r>
                      <a:endParaRPr lang="zh-CN" alt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dirty="0" smtClean="0"/>
                        <a:t>LHAASO-WFCTA</a:t>
                      </a:r>
                      <a:endParaRPr lang="zh-CN" altLang="en-US" sz="2000" b="1" dirty="0"/>
                    </a:p>
                  </a:txBody>
                  <a:tcPr/>
                </a:tc>
              </a:tr>
              <a:tr h="683879"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Energy range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5 TeV – 300 TeV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30 TeV – 1 </a:t>
                      </a:r>
                      <a:r>
                        <a:rPr lang="en-US" altLang="zh-CN" sz="1800" b="1" dirty="0" err="1" smtClean="0"/>
                        <a:t>EeV</a:t>
                      </a:r>
                      <a:r>
                        <a:rPr lang="en-US" altLang="zh-CN" sz="1800" b="1" dirty="0" smtClean="0"/>
                        <a:t> (Cherenkov mode: 30TeV – 10 PeV, 10PeV-100PeV; Fluorescence</a:t>
                      </a:r>
                      <a:r>
                        <a:rPr lang="en-US" altLang="zh-CN" sz="1800" b="1" baseline="0" dirty="0" smtClean="0"/>
                        <a:t> mode: </a:t>
                      </a:r>
                      <a:r>
                        <a:rPr lang="en-US" altLang="zh-CN" sz="1800" b="1" dirty="0" smtClean="0"/>
                        <a:t>&gt; 100PeV)</a:t>
                      </a:r>
                      <a:endParaRPr lang="zh-CN" altLang="en-US" sz="1800" b="1" dirty="0"/>
                    </a:p>
                  </a:txBody>
                  <a:tcPr/>
                </a:tc>
              </a:tr>
              <a:tr h="350289"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Diameter of mirror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~ 4 m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~ 2.3 m</a:t>
                      </a:r>
                      <a:endParaRPr lang="zh-CN" altLang="en-US" sz="1800" b="1" dirty="0"/>
                    </a:p>
                  </a:txBody>
                  <a:tcPr/>
                </a:tc>
              </a:tr>
              <a:tr h="350289"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Pixel</a:t>
                      </a:r>
                      <a:r>
                        <a:rPr lang="en-US" altLang="zh-CN" sz="1800" b="1" baseline="0" dirty="0" smtClean="0"/>
                        <a:t> size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~ 0.25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~ 0.5</a:t>
                      </a:r>
                      <a:endParaRPr lang="zh-CN" altLang="en-US" sz="1800" b="1" dirty="0"/>
                    </a:p>
                  </a:txBody>
                  <a:tcPr/>
                </a:tc>
              </a:tr>
              <a:tr h="350289"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Number of pixels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1296</a:t>
                      </a:r>
                      <a:endParaRPr lang="zh-CN" altLang="en-US" sz="1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/>
                        <a:t>1024</a:t>
                      </a:r>
                      <a:endParaRPr lang="zh-CN" altLang="en-US" sz="1800" b="1" dirty="0"/>
                    </a:p>
                  </a:txBody>
                  <a:tcPr/>
                </a:tc>
              </a:tr>
              <a:tr h="350289"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Dynamic</a:t>
                      </a:r>
                      <a:r>
                        <a:rPr lang="en-US" altLang="zh-CN" sz="1800" b="1" baseline="0" dirty="0" smtClean="0">
                          <a:solidFill>
                            <a:srgbClr val="FF0000"/>
                          </a:solidFill>
                        </a:rPr>
                        <a:t> range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1 </a:t>
                      </a:r>
                      <a:r>
                        <a:rPr lang="en-US" altLang="zh-CN" sz="1800" b="1" dirty="0" err="1" smtClean="0">
                          <a:solidFill>
                            <a:srgbClr val="FF0000"/>
                          </a:solidFill>
                        </a:rPr>
                        <a:t>pe</a:t>
                      </a:r>
                      <a:r>
                        <a:rPr lang="en-US" altLang="zh-CN" sz="1800" b="1" baseline="0" dirty="0" smtClean="0">
                          <a:solidFill>
                            <a:srgbClr val="FF0000"/>
                          </a:solidFill>
                        </a:rPr>
                        <a:t> - </a:t>
                      </a: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2000 </a:t>
                      </a:r>
                      <a:r>
                        <a:rPr lang="en-US" altLang="zh-CN" sz="1800" b="1" dirty="0" err="1" smtClean="0">
                          <a:solidFill>
                            <a:srgbClr val="FF0000"/>
                          </a:solidFill>
                        </a:rPr>
                        <a:t>pe</a:t>
                      </a: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smtClean="0">
                          <a:solidFill>
                            <a:srgbClr val="FF0000"/>
                          </a:solidFill>
                        </a:rPr>
                        <a:t>10 </a:t>
                      </a:r>
                      <a:r>
                        <a:rPr lang="en-US" altLang="zh-CN" sz="1800" b="1" dirty="0" err="1" smtClean="0">
                          <a:solidFill>
                            <a:srgbClr val="FF0000"/>
                          </a:solidFill>
                        </a:rPr>
                        <a:t>pe</a:t>
                      </a: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 –</a:t>
                      </a:r>
                      <a:r>
                        <a:rPr lang="en-US" altLang="zh-CN" sz="1800" b="1" baseline="0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32000 </a:t>
                      </a:r>
                      <a:r>
                        <a:rPr lang="en-US" altLang="zh-CN" sz="1800" b="1" dirty="0" err="1" smtClean="0">
                          <a:solidFill>
                            <a:srgbClr val="FF0000"/>
                          </a:solidFill>
                        </a:rPr>
                        <a:t>pe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50289"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Light pulse duration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6 ns -  50</a:t>
                      </a:r>
                      <a:r>
                        <a:rPr lang="zh-CN" altLang="en-US" sz="1800" b="1" baseline="0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altLang="zh-CN" sz="1800" b="1" baseline="0" dirty="0" smtClean="0">
                          <a:solidFill>
                            <a:srgbClr val="FF0000"/>
                          </a:solidFill>
                        </a:rPr>
                        <a:t>ns</a:t>
                      </a:r>
                      <a:endParaRPr lang="en-US" altLang="zh-CN" sz="1800" b="1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6 ns</a:t>
                      </a:r>
                      <a:r>
                        <a:rPr lang="en-US" altLang="zh-CN" sz="1800" b="1" baseline="0" dirty="0" smtClean="0">
                          <a:solidFill>
                            <a:srgbClr val="FF0000"/>
                          </a:solidFill>
                        </a:rPr>
                        <a:t> -  3 </a:t>
                      </a:r>
                      <a:r>
                        <a:rPr lang="en-US" altLang="zh-CN" sz="1800" b="1" baseline="0" dirty="0" err="1" smtClean="0">
                          <a:solidFill>
                            <a:srgbClr val="FF0000"/>
                          </a:solidFill>
                        </a:rPr>
                        <a:t>μs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403448"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Observation mode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Cherenkov ligh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Cherenkov</a:t>
                      </a:r>
                      <a:r>
                        <a:rPr lang="en-US" altLang="zh-CN" sz="1800" b="1" baseline="0" dirty="0" smtClean="0">
                          <a:solidFill>
                            <a:srgbClr val="FF0000"/>
                          </a:solidFill>
                        </a:rPr>
                        <a:t> and Fluorescence light</a:t>
                      </a:r>
                      <a:endParaRPr lang="zh-CN" altLang="en-US" sz="18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标题 9"/>
          <p:cNvSpPr>
            <a:spLocks noGrp="1"/>
          </p:cNvSpPr>
          <p:nvPr>
            <p:ph type="title"/>
          </p:nvPr>
        </p:nvSpPr>
        <p:spPr>
          <a:xfrm>
            <a:off x="539552" y="-27384"/>
            <a:ext cx="8229600" cy="792088"/>
          </a:xfrm>
        </p:spPr>
        <p:txBody>
          <a:bodyPr>
            <a:normAutofit/>
          </a:bodyPr>
          <a:lstStyle/>
          <a:p>
            <a:r>
              <a:rPr lang="en-US" altLang="zh-CN" sz="3200" dirty="0" smtClean="0"/>
              <a:t>LHAASO-WFCTA vs. CTA</a:t>
            </a:r>
            <a:endParaRPr lang="zh-CN" altLang="en-US" sz="3200" dirty="0"/>
          </a:p>
        </p:txBody>
      </p:sp>
      <p:pic>
        <p:nvPicPr>
          <p:cNvPr id="5" name="图片 4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76056" y="4191592"/>
            <a:ext cx="3744416" cy="2636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652120" y="4005064"/>
            <a:ext cx="28537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Fluorescence light spectrum</a:t>
            </a:r>
            <a:endParaRPr lang="zh-CN" altLang="en-US" b="1" dirty="0"/>
          </a:p>
        </p:txBody>
      </p:sp>
      <p:pic>
        <p:nvPicPr>
          <p:cNvPr id="7" name="图片 6" descr="wavelength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395536" y="4047576"/>
            <a:ext cx="3456384" cy="256490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23528" y="4047576"/>
            <a:ext cx="4248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Air shower Cherenkov  light spectrum  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9552" y="260648"/>
            <a:ext cx="8229600" cy="1313384"/>
          </a:xfrm>
        </p:spPr>
        <p:txBody>
          <a:bodyPr>
            <a:noAutofit/>
          </a:bodyPr>
          <a:lstStyle/>
          <a:p>
            <a:pPr lvl="0" algn="ctr"/>
            <a:r>
              <a:rPr lang="en-US" altLang="zh-CN" sz="3200" b="1" kern="0" dirty="0" smtClean="0">
                <a:solidFill>
                  <a:srgbClr val="C00000"/>
                </a:solidFill>
                <a:latin typeface="Times New Roman" pitchFamily="18" charset="0"/>
              </a:rPr>
              <a:t>Wide Field of View Cherenkov Telescope (WFCTA)</a:t>
            </a:r>
            <a:endParaRPr lang="zh-CN" altLang="en-US" sz="3200" dirty="0">
              <a:solidFill>
                <a:srgbClr val="C00000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08104" y="1916832"/>
            <a:ext cx="3168352" cy="237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80112" y="4293096"/>
            <a:ext cx="2992789" cy="1944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图片 11" descr="装配板21.JPG"/>
          <p:cNvPicPr>
            <a:picLocks noChangeAspect="1"/>
          </p:cNvPicPr>
          <p:nvPr/>
        </p:nvPicPr>
        <p:blipFill>
          <a:blip r:embed="rId4" cstate="print"/>
          <a:srcRect l="22438" t="6751" r="31100"/>
          <a:stretch>
            <a:fillRect/>
          </a:stretch>
        </p:blipFill>
        <p:spPr>
          <a:xfrm rot="5400000">
            <a:off x="1546133" y="4006595"/>
            <a:ext cx="1844823" cy="2561842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1403648" y="6309320"/>
            <a:ext cx="18501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latin typeface="Times New Roman" pitchFamily="18" charset="0"/>
              </a:rPr>
              <a:t>SiPM camera</a:t>
            </a:r>
            <a:endParaRPr lang="zh-CN" altLang="en-US" sz="2400" dirty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539552" y="1778040"/>
            <a:ext cx="3714776" cy="193899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marR="0" lvl="0" indent="-34290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sz="2400" b="1" kern="0" dirty="0" smtClean="0">
              <a:latin typeface="Times New Roman" pitchFamily="18" charset="0"/>
            </a:endParaRPr>
          </a:p>
          <a:p>
            <a:pPr marL="342900" indent="-342900">
              <a:spcBef>
                <a:spcPct val="0"/>
              </a:spcBef>
              <a:buFont typeface="Wingdings" pitchFamily="2" charset="2"/>
              <a:buChar char="Ø"/>
              <a:defRPr/>
            </a:pPr>
            <a:r>
              <a:rPr lang="en-US" altLang="zh-CN" sz="2400" b="1" kern="0" dirty="0" smtClean="0">
                <a:latin typeface="Times New Roman" pitchFamily="18" charset="0"/>
              </a:rPr>
              <a:t>5m</a:t>
            </a:r>
            <a:r>
              <a:rPr lang="en-US" altLang="zh-CN" sz="2400" b="1" kern="0" baseline="30000" dirty="0" smtClean="0">
                <a:latin typeface="Times New Roman" pitchFamily="18" charset="0"/>
              </a:rPr>
              <a:t>2</a:t>
            </a:r>
            <a:r>
              <a:rPr lang="en-US" altLang="zh-CN" sz="2400" b="1" kern="0" dirty="0" smtClean="0">
                <a:latin typeface="Times New Roman" pitchFamily="18" charset="0"/>
              </a:rPr>
              <a:t> spherical mirror</a:t>
            </a:r>
            <a:r>
              <a:rPr lang="zh-CN" altLang="en-US" sz="2400" b="1" kern="0" dirty="0" smtClean="0">
                <a:latin typeface="Times New Roman" pitchFamily="18" charset="0"/>
              </a:rPr>
              <a:t>；</a:t>
            </a:r>
            <a:endParaRPr kumimoji="0" lang="en-US" altLang="zh-CN" sz="2400" b="1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Times New Roman" pitchFamily="18" charset="0"/>
            </a:endParaRP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en-US" altLang="zh-CN" sz="2400" b="1" kern="0" dirty="0" smtClean="0">
                <a:latin typeface="Times New Roman" pitchFamily="18" charset="0"/>
              </a:rPr>
              <a:t>32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</a:rPr>
              <a:t>×32 </a:t>
            </a:r>
            <a:r>
              <a:rPr kumimoji="0" lang="en-US" altLang="zh-CN" sz="2400" b="1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altLang="zh-CN" sz="2400" b="1" i="0" u="none" strike="noStrike" kern="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</a:rPr>
              <a:t>SiPMs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</a:rPr>
              <a:t> array 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</a:rPr>
              <a:t>Pixel size 0.5</a:t>
            </a:r>
            <a:r>
              <a:rPr lang="en-US" altLang="zh-CN" sz="2400" b="1" kern="0" dirty="0" smtClean="0">
                <a:latin typeface="Times New Roman" pitchFamily="18" charset="0"/>
              </a:rPr>
              <a:t>°</a:t>
            </a:r>
            <a:r>
              <a:rPr lang="zh-CN" altLang="en-US" sz="2400" b="1" kern="0" dirty="0" smtClean="0">
                <a:latin typeface="Times New Roman" pitchFamily="18" charset="0"/>
              </a:rPr>
              <a:t>；</a:t>
            </a: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</a:rPr>
              <a:t> 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</a:rPr>
              <a:t>FOV: 14°× 16°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578939" y="6309320"/>
            <a:ext cx="29535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A prototype of WFCTA</a:t>
            </a:r>
            <a:endParaRPr lang="zh-CN" altLang="en-US" sz="2400" dirty="0"/>
          </a:p>
        </p:txBody>
      </p:sp>
      <p:pic>
        <p:nvPicPr>
          <p:cNvPr id="17" name="图片 16" descr="IMG_20160916_151746.jpg"/>
          <p:cNvPicPr>
            <a:picLocks noChangeAspect="1"/>
          </p:cNvPicPr>
          <p:nvPr/>
        </p:nvPicPr>
        <p:blipFill>
          <a:blip r:embed="rId5" cstate="print"/>
          <a:srcRect l="32178" t="20339" r="44198" b="24012"/>
          <a:stretch>
            <a:fillRect/>
          </a:stretch>
        </p:blipFill>
        <p:spPr>
          <a:xfrm>
            <a:off x="611560" y="4581128"/>
            <a:ext cx="505415" cy="892900"/>
          </a:xfrm>
          <a:prstGeom prst="rect">
            <a:avLst/>
          </a:prstGeom>
        </p:spPr>
      </p:pic>
      <p:sp>
        <p:nvSpPr>
          <p:cNvPr id="18" name="右箭头 17"/>
          <p:cNvSpPr/>
          <p:nvPr/>
        </p:nvSpPr>
        <p:spPr>
          <a:xfrm>
            <a:off x="3851920" y="5445224"/>
            <a:ext cx="1224136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3779912" y="4941168"/>
            <a:ext cx="14807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instead of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46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89838" y="72008"/>
            <a:ext cx="4106298" cy="21328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图片 8" descr="APD-猝灭电阻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907704" y="2780929"/>
            <a:ext cx="3725111" cy="2304256"/>
          </a:xfrm>
          <a:prstGeom prst="rect">
            <a:avLst/>
          </a:prstGeom>
        </p:spPr>
      </p:pic>
      <p:pic>
        <p:nvPicPr>
          <p:cNvPr id="11" name="图片 10" descr="IMG_20160625_171112.jpg"/>
          <p:cNvPicPr>
            <a:picLocks noChangeAspect="1"/>
          </p:cNvPicPr>
          <p:nvPr/>
        </p:nvPicPr>
        <p:blipFill>
          <a:blip r:embed="rId4" cstate="print"/>
          <a:srcRect l="43555" t="55649" r="44001" b="33851"/>
          <a:stretch>
            <a:fillRect/>
          </a:stretch>
        </p:blipFill>
        <p:spPr>
          <a:xfrm>
            <a:off x="35496" y="3068960"/>
            <a:ext cx="1728192" cy="1944216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251520" y="5373216"/>
            <a:ext cx="889248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dirty="0" smtClean="0"/>
              <a:t> </a:t>
            </a:r>
            <a:r>
              <a:rPr lang="en-US" altLang="zh-CN" sz="2000" dirty="0" smtClean="0"/>
              <a:t>Is made of  an (APD + quenching resistor ) array</a:t>
            </a:r>
          </a:p>
          <a:p>
            <a:pPr>
              <a:buFont typeface="Wingdings" pitchFamily="2" charset="2"/>
              <a:buChar char="Ø"/>
            </a:pPr>
            <a:r>
              <a:rPr lang="en-US" altLang="zh-CN" sz="2000" dirty="0" smtClean="0"/>
              <a:t> APD: operates in Geiger mode, the output signal is 0 and 1 analog signal</a:t>
            </a:r>
          </a:p>
          <a:p>
            <a:pPr>
              <a:buFont typeface="Wingdings" pitchFamily="2" charset="2"/>
              <a:buChar char="Ø"/>
            </a:pPr>
            <a:r>
              <a:rPr lang="en-US" altLang="zh-CN" sz="2000" dirty="0" smtClean="0"/>
              <a:t> APD size:  15 </a:t>
            </a:r>
            <a:r>
              <a:rPr lang="en-US" altLang="zh-CN" sz="2000" dirty="0" err="1" smtClean="0"/>
              <a:t>μm</a:t>
            </a:r>
            <a:r>
              <a:rPr lang="en-US" altLang="zh-CN" sz="2000" dirty="0" smtClean="0"/>
              <a:t> – 100 </a:t>
            </a:r>
            <a:r>
              <a:rPr lang="en-US" altLang="zh-CN" sz="2000" dirty="0" err="1" smtClean="0"/>
              <a:t>μm</a:t>
            </a:r>
            <a:r>
              <a:rPr lang="en-US" altLang="zh-CN" sz="2000" dirty="0" smtClean="0"/>
              <a:t> </a:t>
            </a:r>
          </a:p>
          <a:p>
            <a:pPr>
              <a:buFont typeface="Wingdings" pitchFamily="2" charset="2"/>
              <a:buChar char="Ø"/>
            </a:pPr>
            <a:r>
              <a:rPr lang="en-US" altLang="zh-CN" sz="2000" dirty="0" smtClean="0"/>
              <a:t> 1600 APDs/mm² </a:t>
            </a:r>
            <a:r>
              <a:rPr lang="zh-CN" altLang="en-US" sz="2000" dirty="0" smtClean="0"/>
              <a:t>（</a:t>
            </a:r>
            <a:r>
              <a:rPr lang="en-US" altLang="zh-CN" sz="2000" dirty="0" smtClean="0"/>
              <a:t>25μm</a:t>
            </a:r>
            <a:r>
              <a:rPr lang="zh-CN" altLang="en-US" sz="2000" dirty="0" smtClean="0"/>
              <a:t>）</a:t>
            </a:r>
            <a:endParaRPr lang="en-US" altLang="zh-CN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107504" y="980728"/>
            <a:ext cx="14574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PMT</a:t>
            </a:r>
            <a:r>
              <a:rPr lang="zh-CN" altLang="en-US" sz="3200" dirty="0" smtClean="0"/>
              <a:t>：</a:t>
            </a:r>
            <a:endParaRPr lang="zh-CN" altLang="en-US" sz="3200" dirty="0"/>
          </a:p>
        </p:txBody>
      </p:sp>
      <p:sp>
        <p:nvSpPr>
          <p:cNvPr id="15" name="TextBox 14"/>
          <p:cNvSpPr txBox="1"/>
          <p:nvPr/>
        </p:nvSpPr>
        <p:spPr>
          <a:xfrm>
            <a:off x="323528" y="2340169"/>
            <a:ext cx="15327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SiPM</a:t>
            </a:r>
            <a:r>
              <a:rPr lang="zh-CN" altLang="en-US" sz="3200" dirty="0" smtClean="0"/>
              <a:t>：</a:t>
            </a:r>
            <a:endParaRPr lang="zh-CN" altLang="en-US" sz="3200" dirty="0"/>
          </a:p>
        </p:txBody>
      </p:sp>
      <p:pic>
        <p:nvPicPr>
          <p:cNvPr id="1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53422"/>
          <a:stretch>
            <a:fillRect/>
          </a:stretch>
        </p:blipFill>
        <p:spPr bwMode="auto">
          <a:xfrm>
            <a:off x="5815748" y="2348880"/>
            <a:ext cx="3076732" cy="28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496" y="1805508"/>
            <a:ext cx="4024417" cy="4575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07504" y="1052736"/>
            <a:ext cx="53475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 smtClean="0"/>
              <a:t>Optical Cross </a:t>
            </a:r>
            <a:r>
              <a:rPr lang="en-US" altLang="zh-CN" sz="3200" dirty="0" smtClean="0"/>
              <a:t>talk &amp; After pulse</a:t>
            </a:r>
            <a:endParaRPr lang="zh-CN" altLang="en-US" sz="3200" dirty="0"/>
          </a:p>
        </p:txBody>
      </p:sp>
      <p:sp>
        <p:nvSpPr>
          <p:cNvPr id="13" name="TextBox 12"/>
          <p:cNvSpPr txBox="1"/>
          <p:nvPr/>
        </p:nvSpPr>
        <p:spPr>
          <a:xfrm>
            <a:off x="4499992" y="2204864"/>
            <a:ext cx="44507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PDE=</a:t>
            </a:r>
            <a:r>
              <a:rPr lang="en-US" altLang="zh-CN" sz="2800" dirty="0" err="1" smtClean="0"/>
              <a:t>Qe</a:t>
            </a:r>
            <a:r>
              <a:rPr lang="en-US" altLang="zh-CN" sz="2800" dirty="0" smtClean="0"/>
              <a:t>(APD) × fill factor</a:t>
            </a:r>
            <a:endParaRPr lang="zh-CN" altLang="en-US" sz="2800" dirty="0"/>
          </a:p>
        </p:txBody>
      </p:sp>
      <p:grpSp>
        <p:nvGrpSpPr>
          <p:cNvPr id="2" name="组合 15"/>
          <p:cNvGrpSpPr/>
          <p:nvPr/>
        </p:nvGrpSpPr>
        <p:grpSpPr>
          <a:xfrm>
            <a:off x="4139952" y="2710193"/>
            <a:ext cx="4932040" cy="3743143"/>
            <a:chOff x="3635896" y="2276872"/>
            <a:chExt cx="5096826" cy="3887159"/>
          </a:xfrm>
        </p:grpSpPr>
        <p:pic>
          <p:nvPicPr>
            <p:cNvPr id="14" name="图片 13" descr="QE_SiPM_PMT.gif"/>
            <p:cNvPicPr>
              <a:picLocks noChangeAspect="1"/>
            </p:cNvPicPr>
            <p:nvPr/>
          </p:nvPicPr>
          <p:blipFill>
            <a:blip r:embed="rId3" cstate="print"/>
            <a:srcRect r="10959"/>
            <a:stretch>
              <a:fillRect/>
            </a:stretch>
          </p:blipFill>
          <p:spPr>
            <a:xfrm>
              <a:off x="3635896" y="2276872"/>
              <a:ext cx="5096826" cy="3887159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4826518" y="2825552"/>
              <a:ext cx="8640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/>
                <a:t>PDE</a:t>
              </a:r>
              <a:endParaRPr lang="zh-CN" altLang="en-US" b="1" dirty="0"/>
            </a:p>
          </p:txBody>
        </p:sp>
      </p:grpSp>
      <p:sp>
        <p:nvSpPr>
          <p:cNvPr id="17" name="矩形 16"/>
          <p:cNvSpPr/>
          <p:nvPr/>
        </p:nvSpPr>
        <p:spPr>
          <a:xfrm>
            <a:off x="5796136" y="4797152"/>
            <a:ext cx="5790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err="1" smtClean="0"/>
              <a:t>Qe</a:t>
            </a:r>
            <a:endParaRPr lang="zh-CN" altLang="en-US" sz="2400" dirty="0"/>
          </a:p>
        </p:txBody>
      </p:sp>
      <p:sp>
        <p:nvSpPr>
          <p:cNvPr id="9" name="矩形 8"/>
          <p:cNvSpPr/>
          <p:nvPr/>
        </p:nvSpPr>
        <p:spPr>
          <a:xfrm>
            <a:off x="7164288" y="3861048"/>
            <a:ext cx="1670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Fill factor=74%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7092280" y="5013176"/>
            <a:ext cx="16822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Fill factor=47%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中性">
  <a:themeElements>
    <a:clrScheme name="中性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中性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中性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n</Template>
  <TotalTime>8634</TotalTime>
  <Words>2141</Words>
  <Application>Microsoft Office PowerPoint</Application>
  <PresentationFormat>全屏显示(4:3)</PresentationFormat>
  <Paragraphs>532</Paragraphs>
  <Slides>4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7</vt:i4>
      </vt:variant>
    </vt:vector>
  </HeadingPairs>
  <TitlesOfParts>
    <vt:vector size="50" baseType="lpstr">
      <vt:lpstr>Office 主题</vt:lpstr>
      <vt:lpstr>中性</vt:lpstr>
      <vt:lpstr>Equation</vt:lpstr>
      <vt:lpstr>SiPM camera R&amp;D for LHAASO-WFCTA</vt:lpstr>
      <vt:lpstr>Countries and  institutes contribution to SiPM camera R&amp;D</vt:lpstr>
      <vt:lpstr>Outline</vt:lpstr>
      <vt:lpstr>Why choose SiPM?</vt:lpstr>
      <vt:lpstr>幻灯片 5</vt:lpstr>
      <vt:lpstr>LHAASO-WFCTA vs. CTA</vt:lpstr>
      <vt:lpstr>Wide Field of View Cherenkov Telescope (WFCTA)</vt:lpstr>
      <vt:lpstr>幻灯片 8</vt:lpstr>
      <vt:lpstr>幻灯片 9</vt:lpstr>
      <vt:lpstr>幻灯片 10</vt:lpstr>
      <vt:lpstr>LHAASO-WFCTA SiPM camera R&amp;D</vt:lpstr>
      <vt:lpstr>FBK vs. Hamamatsu</vt:lpstr>
      <vt:lpstr>幻灯片 13</vt:lpstr>
      <vt:lpstr>幻灯片 14</vt:lpstr>
      <vt:lpstr>幻灯片 15</vt:lpstr>
      <vt:lpstr>幻灯片 16</vt:lpstr>
      <vt:lpstr>幻灯片 17</vt:lpstr>
      <vt:lpstr>幻灯片 18</vt:lpstr>
      <vt:lpstr>LHAASO-WFCTA SiPM camera R&amp;D</vt:lpstr>
      <vt:lpstr>幻灯片 20</vt:lpstr>
      <vt:lpstr>幻灯片 21</vt:lpstr>
      <vt:lpstr>幻灯片 22</vt:lpstr>
      <vt:lpstr>幻灯片 23</vt:lpstr>
      <vt:lpstr>Schematic diagram of SiPM camera assembly</vt:lpstr>
      <vt:lpstr>幻灯片 25</vt:lpstr>
      <vt:lpstr>幻灯片 26</vt:lpstr>
      <vt:lpstr>幻灯片 27</vt:lpstr>
      <vt:lpstr>幻灯片 28</vt:lpstr>
      <vt:lpstr>Schematic diagram of SiPM camera assembly</vt:lpstr>
      <vt:lpstr>幻灯片 30</vt:lpstr>
      <vt:lpstr>幻灯片 31</vt:lpstr>
      <vt:lpstr>Schematic diagram of SiPM camera assembly</vt:lpstr>
      <vt:lpstr>幻灯片 33</vt:lpstr>
      <vt:lpstr>幻灯片 34</vt:lpstr>
      <vt:lpstr>Relative PDE</vt:lpstr>
      <vt:lpstr>Conclusion and discussion</vt:lpstr>
      <vt:lpstr>Thank you for  your attention!</vt:lpstr>
      <vt:lpstr>幻灯片 38</vt:lpstr>
      <vt:lpstr>幻灯片 39</vt:lpstr>
      <vt:lpstr>幻灯片 40</vt:lpstr>
      <vt:lpstr>I-V curve for breakdown voltage and quenching resistor</vt:lpstr>
      <vt:lpstr>SiPM candidates from Italy</vt:lpstr>
      <vt:lpstr>幻灯片 43</vt:lpstr>
      <vt:lpstr>cross talk</vt:lpstr>
      <vt:lpstr>幻灯片 45</vt:lpstr>
      <vt:lpstr>幻灯片 46</vt:lpstr>
      <vt:lpstr>幻灯片 4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FCTA-SiPM阵列设计</dc:title>
  <dc:creator>menghun</dc:creator>
  <cp:lastModifiedBy>unknown</cp:lastModifiedBy>
  <cp:revision>1053</cp:revision>
  <dcterms:created xsi:type="dcterms:W3CDTF">2016-04-08T08:10:20Z</dcterms:created>
  <dcterms:modified xsi:type="dcterms:W3CDTF">2016-12-02T08:56:18Z</dcterms:modified>
</cp:coreProperties>
</file>